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9" r:id="rId3"/>
    <p:sldMasterId id="2147483702" r:id="rId4"/>
  </p:sldMasterIdLst>
  <p:notesMasterIdLst>
    <p:notesMasterId r:id="rId41"/>
  </p:notesMasterIdLst>
  <p:sldIdLst>
    <p:sldId id="258" r:id="rId5"/>
    <p:sldId id="300" r:id="rId6"/>
    <p:sldId id="311" r:id="rId7"/>
    <p:sldId id="260" r:id="rId8"/>
    <p:sldId id="283" r:id="rId9"/>
    <p:sldId id="312" r:id="rId10"/>
    <p:sldId id="287" r:id="rId11"/>
    <p:sldId id="285" r:id="rId12"/>
    <p:sldId id="276" r:id="rId13"/>
    <p:sldId id="277" r:id="rId14"/>
    <p:sldId id="278" r:id="rId15"/>
    <p:sldId id="279" r:id="rId16"/>
    <p:sldId id="280" r:id="rId17"/>
    <p:sldId id="281" r:id="rId18"/>
    <p:sldId id="308" r:id="rId19"/>
    <p:sldId id="309" r:id="rId20"/>
    <p:sldId id="310" r:id="rId21"/>
    <p:sldId id="292" r:id="rId22"/>
    <p:sldId id="293" r:id="rId23"/>
    <p:sldId id="294" r:id="rId24"/>
    <p:sldId id="295" r:id="rId25"/>
    <p:sldId id="296" r:id="rId26"/>
    <p:sldId id="297" r:id="rId27"/>
    <p:sldId id="299" r:id="rId28"/>
    <p:sldId id="289" r:id="rId29"/>
    <p:sldId id="290" r:id="rId30"/>
    <p:sldId id="304" r:id="rId31"/>
    <p:sldId id="301" r:id="rId32"/>
    <p:sldId id="305" r:id="rId33"/>
    <p:sldId id="307" r:id="rId34"/>
    <p:sldId id="306" r:id="rId35"/>
    <p:sldId id="284" r:id="rId36"/>
    <p:sldId id="261" r:id="rId37"/>
    <p:sldId id="262" r:id="rId38"/>
    <p:sldId id="271" r:id="rId39"/>
    <p:sldId id="273" r:id="rId4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9" d="100"/>
          <a:sy n="109" d="100"/>
        </p:scale>
        <p:origin x="167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5BE2EF9-110F-4B09-B607-C11894FEB994}" type="doc">
      <dgm:prSet loTypeId="urn:microsoft.com/office/officeart/2005/8/layout/cycle7" loCatId="cycle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AEF739B2-DAFE-45BC-BFD9-FA7140FC0393}">
      <dgm:prSet phldrT="[Текст]"/>
      <dgm:spPr/>
      <dgm:t>
        <a:bodyPr/>
        <a:lstStyle/>
        <a:p>
          <a:r>
            <a:rPr lang="ru-RU" dirty="0" smtClean="0"/>
            <a:t>Определение </a:t>
          </a:r>
          <a:endParaRPr lang="ru-RU" dirty="0"/>
        </a:p>
      </dgm:t>
    </dgm:pt>
    <dgm:pt modelId="{F04D5BDE-FD1D-41E2-AACB-953FE40D63DD}" type="parTrans" cxnId="{F9836DAC-FEEE-4F19-862A-C698A6251AE5}">
      <dgm:prSet/>
      <dgm:spPr/>
      <dgm:t>
        <a:bodyPr/>
        <a:lstStyle/>
        <a:p>
          <a:endParaRPr lang="ru-RU"/>
        </a:p>
      </dgm:t>
    </dgm:pt>
    <dgm:pt modelId="{24279A07-1BC2-4319-A449-908E3E0478DD}" type="sibTrans" cxnId="{F9836DAC-FEEE-4F19-862A-C698A6251AE5}">
      <dgm:prSet/>
      <dgm:spPr>
        <a:solidFill>
          <a:schemeClr val="accent1"/>
        </a:solidFill>
      </dgm:spPr>
      <dgm:t>
        <a:bodyPr/>
        <a:lstStyle/>
        <a:p>
          <a:endParaRPr lang="ru-RU"/>
        </a:p>
      </dgm:t>
    </dgm:pt>
    <dgm:pt modelId="{E7D46FFA-C697-469A-A967-CB89335B7510}">
      <dgm:prSet phldrT="[Текст]"/>
      <dgm:spPr/>
      <dgm:t>
        <a:bodyPr/>
        <a:lstStyle/>
        <a:p>
          <a:r>
            <a:rPr lang="ru-RU" dirty="0" smtClean="0"/>
            <a:t>Определяемое </a:t>
          </a:r>
          <a:endParaRPr lang="ru-RU" dirty="0"/>
        </a:p>
      </dgm:t>
    </dgm:pt>
    <dgm:pt modelId="{6EBA70E7-7AEF-4055-9770-04775AE31B4A}" type="parTrans" cxnId="{2EF330B8-6F68-4934-8BD6-CEA7D3D31344}">
      <dgm:prSet/>
      <dgm:spPr/>
      <dgm:t>
        <a:bodyPr/>
        <a:lstStyle/>
        <a:p>
          <a:endParaRPr lang="ru-RU"/>
        </a:p>
      </dgm:t>
    </dgm:pt>
    <dgm:pt modelId="{100A1460-A645-4F62-BAD8-2D474F19808C}" type="sibTrans" cxnId="{2EF330B8-6F68-4934-8BD6-CEA7D3D31344}">
      <dgm:prSet/>
      <dgm:spPr>
        <a:noFill/>
      </dgm:spPr>
      <dgm:t>
        <a:bodyPr/>
        <a:lstStyle/>
        <a:p>
          <a:endParaRPr lang="ru-RU"/>
        </a:p>
      </dgm:t>
    </dgm:pt>
    <dgm:pt modelId="{302978B8-EE01-46EB-B021-CC980B71AF01}">
      <dgm:prSet phldrT="[Текст]"/>
      <dgm:spPr/>
      <dgm:t>
        <a:bodyPr/>
        <a:lstStyle/>
        <a:p>
          <a:r>
            <a:rPr lang="ru-RU" dirty="0" smtClean="0"/>
            <a:t>Неопределяемое </a:t>
          </a:r>
          <a:endParaRPr lang="ru-RU" dirty="0"/>
        </a:p>
      </dgm:t>
    </dgm:pt>
    <dgm:pt modelId="{C959A86C-5732-4C18-B9E5-F550117D96F6}" type="parTrans" cxnId="{D40CEDCB-1F21-479B-8BDA-F0F8D1E03DA5}">
      <dgm:prSet/>
      <dgm:spPr/>
      <dgm:t>
        <a:bodyPr/>
        <a:lstStyle/>
        <a:p>
          <a:endParaRPr lang="ru-RU"/>
        </a:p>
      </dgm:t>
    </dgm:pt>
    <dgm:pt modelId="{470F2DBA-C376-46CC-8CED-AB36F3B11462}" type="sibTrans" cxnId="{D40CEDCB-1F21-479B-8BDA-F0F8D1E03DA5}">
      <dgm:prSet/>
      <dgm:spPr>
        <a:solidFill>
          <a:schemeClr val="accent1"/>
        </a:solidFill>
        <a:ln>
          <a:solidFill>
            <a:schemeClr val="tx2"/>
          </a:solidFill>
        </a:ln>
      </dgm:spPr>
      <dgm:t>
        <a:bodyPr/>
        <a:lstStyle/>
        <a:p>
          <a:endParaRPr lang="ru-RU" dirty="0"/>
        </a:p>
      </dgm:t>
    </dgm:pt>
    <dgm:pt modelId="{CBC57952-0317-4535-BAA5-5B41DA35DBEE}" type="pres">
      <dgm:prSet presAssocID="{F5BE2EF9-110F-4B09-B607-C11894FEB994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2B7C27A1-61FB-409C-9064-C09B20B7311D}" type="pres">
      <dgm:prSet presAssocID="{AEF739B2-DAFE-45BC-BFD9-FA7140FC0393}" presName="node" presStyleLbl="node1" presStyleIdx="0" presStyleCnt="3" custScaleX="365965" custRadScaleRad="98621" custRadScaleInc="725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33733E5-262A-47C2-A6AF-AB4533457408}" type="pres">
      <dgm:prSet presAssocID="{24279A07-1BC2-4319-A449-908E3E0478DD}" presName="sibTrans" presStyleLbl="sibTrans2D1" presStyleIdx="0" presStyleCnt="3" custAng="17030944" custScaleX="30787" custScaleY="354652" custLinFactNeighborX="63118" custLinFactNeighborY="9679"/>
      <dgm:spPr>
        <a:prstGeom prst="downArrow">
          <a:avLst/>
        </a:prstGeom>
      </dgm:spPr>
      <dgm:t>
        <a:bodyPr/>
        <a:lstStyle/>
        <a:p>
          <a:endParaRPr lang="ru-RU"/>
        </a:p>
      </dgm:t>
    </dgm:pt>
    <dgm:pt modelId="{6677D4E2-B89D-4D5B-9439-E4E298464B22}" type="pres">
      <dgm:prSet presAssocID="{24279A07-1BC2-4319-A449-908E3E0478DD}" presName="connectorText" presStyleLbl="sibTrans2D1" presStyleIdx="0" presStyleCnt="3"/>
      <dgm:spPr/>
      <dgm:t>
        <a:bodyPr/>
        <a:lstStyle/>
        <a:p>
          <a:endParaRPr lang="ru-RU"/>
        </a:p>
      </dgm:t>
    </dgm:pt>
    <dgm:pt modelId="{5FF43548-37A6-4F32-9725-CC697EF5F3AC}" type="pres">
      <dgm:prSet presAssocID="{E7D46FFA-C697-469A-A967-CB89335B7510}" presName="node" presStyleLbl="node1" presStyleIdx="1" presStyleCnt="3" custScaleX="145009" custScaleY="99604" custRadScaleRad="126476" custRadScaleInc="-4269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A108716-1477-42D0-93F9-EEC8CB86BF53}" type="pres">
      <dgm:prSet presAssocID="{100A1460-A645-4F62-BAD8-2D474F19808C}" presName="sibTrans" presStyleLbl="sibTrans2D1" presStyleIdx="1" presStyleCnt="3" custScaleX="126713"/>
      <dgm:spPr/>
      <dgm:t>
        <a:bodyPr/>
        <a:lstStyle/>
        <a:p>
          <a:endParaRPr lang="ru-RU"/>
        </a:p>
      </dgm:t>
    </dgm:pt>
    <dgm:pt modelId="{2BF6DE0E-DF05-4F1D-AD17-D931089FE27C}" type="pres">
      <dgm:prSet presAssocID="{100A1460-A645-4F62-BAD8-2D474F19808C}" presName="connectorText" presStyleLbl="sibTrans2D1" presStyleIdx="1" presStyleCnt="3"/>
      <dgm:spPr/>
      <dgm:t>
        <a:bodyPr/>
        <a:lstStyle/>
        <a:p>
          <a:endParaRPr lang="ru-RU"/>
        </a:p>
      </dgm:t>
    </dgm:pt>
    <dgm:pt modelId="{BECDA269-757D-4251-A1B2-2E027B4BCBC7}" type="pres">
      <dgm:prSet presAssocID="{302978B8-EE01-46EB-B021-CC980B71AF01}" presName="node" presStyleLbl="node1" presStyleIdx="2" presStyleCnt="3" custScaleX="117026" custRadScaleRad="116357" custRadScaleInc="4000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20E59C6-4913-4585-9202-6B0EE475426D}" type="pres">
      <dgm:prSet presAssocID="{470F2DBA-C376-46CC-8CED-AB36F3B11462}" presName="sibTrans" presStyleLbl="sibTrans2D1" presStyleIdx="2" presStyleCnt="3" custAng="4538166" custScaleX="26890" custScaleY="368370" custLinFactNeighborX="-79748" custLinFactNeighborY="7162"/>
      <dgm:spPr>
        <a:prstGeom prst="downArrow">
          <a:avLst/>
        </a:prstGeom>
      </dgm:spPr>
      <dgm:t>
        <a:bodyPr/>
        <a:lstStyle/>
        <a:p>
          <a:endParaRPr lang="ru-RU"/>
        </a:p>
      </dgm:t>
    </dgm:pt>
    <dgm:pt modelId="{26A2CDD1-0343-4062-A3EF-335C284C8A0B}" type="pres">
      <dgm:prSet presAssocID="{470F2DBA-C376-46CC-8CED-AB36F3B11462}" presName="connectorText" presStyleLbl="sibTrans2D1" presStyleIdx="2" presStyleCnt="3"/>
      <dgm:spPr/>
      <dgm:t>
        <a:bodyPr/>
        <a:lstStyle/>
        <a:p>
          <a:endParaRPr lang="ru-RU"/>
        </a:p>
      </dgm:t>
    </dgm:pt>
  </dgm:ptLst>
  <dgm:cxnLst>
    <dgm:cxn modelId="{2EF330B8-6F68-4934-8BD6-CEA7D3D31344}" srcId="{F5BE2EF9-110F-4B09-B607-C11894FEB994}" destId="{E7D46FFA-C697-469A-A967-CB89335B7510}" srcOrd="1" destOrd="0" parTransId="{6EBA70E7-7AEF-4055-9770-04775AE31B4A}" sibTransId="{100A1460-A645-4F62-BAD8-2D474F19808C}"/>
    <dgm:cxn modelId="{43DEF793-0FF1-4C2E-A18D-CA688F197B5B}" type="presOf" srcId="{470F2DBA-C376-46CC-8CED-AB36F3B11462}" destId="{26A2CDD1-0343-4062-A3EF-335C284C8A0B}" srcOrd="1" destOrd="0" presId="urn:microsoft.com/office/officeart/2005/8/layout/cycle7"/>
    <dgm:cxn modelId="{99FAE2FB-B97A-40E6-B27E-7BC19080955F}" type="presOf" srcId="{100A1460-A645-4F62-BAD8-2D474F19808C}" destId="{2BF6DE0E-DF05-4F1D-AD17-D931089FE27C}" srcOrd="1" destOrd="0" presId="urn:microsoft.com/office/officeart/2005/8/layout/cycle7"/>
    <dgm:cxn modelId="{919F642C-93FE-4467-B1AC-8BC31DAB1FAA}" type="presOf" srcId="{100A1460-A645-4F62-BAD8-2D474F19808C}" destId="{4A108716-1477-42D0-93F9-EEC8CB86BF53}" srcOrd="0" destOrd="0" presId="urn:microsoft.com/office/officeart/2005/8/layout/cycle7"/>
    <dgm:cxn modelId="{D40CEDCB-1F21-479B-8BDA-F0F8D1E03DA5}" srcId="{F5BE2EF9-110F-4B09-B607-C11894FEB994}" destId="{302978B8-EE01-46EB-B021-CC980B71AF01}" srcOrd="2" destOrd="0" parTransId="{C959A86C-5732-4C18-B9E5-F550117D96F6}" sibTransId="{470F2DBA-C376-46CC-8CED-AB36F3B11462}"/>
    <dgm:cxn modelId="{382BC27C-9EEA-4D25-BE29-E56E1AA68990}" type="presOf" srcId="{302978B8-EE01-46EB-B021-CC980B71AF01}" destId="{BECDA269-757D-4251-A1B2-2E027B4BCBC7}" srcOrd="0" destOrd="0" presId="urn:microsoft.com/office/officeart/2005/8/layout/cycle7"/>
    <dgm:cxn modelId="{A67E4F38-92EE-41BA-8693-242724EEA09E}" type="presOf" srcId="{24279A07-1BC2-4319-A449-908E3E0478DD}" destId="{D33733E5-262A-47C2-A6AF-AB4533457408}" srcOrd="0" destOrd="0" presId="urn:microsoft.com/office/officeart/2005/8/layout/cycle7"/>
    <dgm:cxn modelId="{AD8124E6-73FD-4FE0-BE4E-0219DDE6A98E}" type="presOf" srcId="{24279A07-1BC2-4319-A449-908E3E0478DD}" destId="{6677D4E2-B89D-4D5B-9439-E4E298464B22}" srcOrd="1" destOrd="0" presId="urn:microsoft.com/office/officeart/2005/8/layout/cycle7"/>
    <dgm:cxn modelId="{C25F42D2-EAD2-4845-B7E3-73F5727636A5}" type="presOf" srcId="{E7D46FFA-C697-469A-A967-CB89335B7510}" destId="{5FF43548-37A6-4F32-9725-CC697EF5F3AC}" srcOrd="0" destOrd="0" presId="urn:microsoft.com/office/officeart/2005/8/layout/cycle7"/>
    <dgm:cxn modelId="{46F5F50F-447D-4897-9955-643678697976}" type="presOf" srcId="{F5BE2EF9-110F-4B09-B607-C11894FEB994}" destId="{CBC57952-0317-4535-BAA5-5B41DA35DBEE}" srcOrd="0" destOrd="0" presId="urn:microsoft.com/office/officeart/2005/8/layout/cycle7"/>
    <dgm:cxn modelId="{F9836DAC-FEEE-4F19-862A-C698A6251AE5}" srcId="{F5BE2EF9-110F-4B09-B607-C11894FEB994}" destId="{AEF739B2-DAFE-45BC-BFD9-FA7140FC0393}" srcOrd="0" destOrd="0" parTransId="{F04D5BDE-FD1D-41E2-AACB-953FE40D63DD}" sibTransId="{24279A07-1BC2-4319-A449-908E3E0478DD}"/>
    <dgm:cxn modelId="{475D2735-C34D-4A63-8E30-603CBDDBB226}" type="presOf" srcId="{AEF739B2-DAFE-45BC-BFD9-FA7140FC0393}" destId="{2B7C27A1-61FB-409C-9064-C09B20B7311D}" srcOrd="0" destOrd="0" presId="urn:microsoft.com/office/officeart/2005/8/layout/cycle7"/>
    <dgm:cxn modelId="{F5A1BF13-830C-4DD9-9FBF-99E7CB546CDF}" type="presOf" srcId="{470F2DBA-C376-46CC-8CED-AB36F3B11462}" destId="{F20E59C6-4913-4585-9202-6B0EE475426D}" srcOrd="0" destOrd="0" presId="urn:microsoft.com/office/officeart/2005/8/layout/cycle7"/>
    <dgm:cxn modelId="{B750FFDD-D128-4DF6-8F35-2B6F8D994339}" type="presParOf" srcId="{CBC57952-0317-4535-BAA5-5B41DA35DBEE}" destId="{2B7C27A1-61FB-409C-9064-C09B20B7311D}" srcOrd="0" destOrd="0" presId="urn:microsoft.com/office/officeart/2005/8/layout/cycle7"/>
    <dgm:cxn modelId="{D808A87C-5B29-4E2B-B6CE-F47CA4803D20}" type="presParOf" srcId="{CBC57952-0317-4535-BAA5-5B41DA35DBEE}" destId="{D33733E5-262A-47C2-A6AF-AB4533457408}" srcOrd="1" destOrd="0" presId="urn:microsoft.com/office/officeart/2005/8/layout/cycle7"/>
    <dgm:cxn modelId="{33D118B7-C072-40A9-940E-49BD5E7FB31D}" type="presParOf" srcId="{D33733E5-262A-47C2-A6AF-AB4533457408}" destId="{6677D4E2-B89D-4D5B-9439-E4E298464B22}" srcOrd="0" destOrd="0" presId="urn:microsoft.com/office/officeart/2005/8/layout/cycle7"/>
    <dgm:cxn modelId="{E6EEECD0-8565-418E-BF0D-FCE1D7F8B777}" type="presParOf" srcId="{CBC57952-0317-4535-BAA5-5B41DA35DBEE}" destId="{5FF43548-37A6-4F32-9725-CC697EF5F3AC}" srcOrd="2" destOrd="0" presId="urn:microsoft.com/office/officeart/2005/8/layout/cycle7"/>
    <dgm:cxn modelId="{DD8A6820-68AD-4592-99EF-000234988443}" type="presParOf" srcId="{CBC57952-0317-4535-BAA5-5B41DA35DBEE}" destId="{4A108716-1477-42D0-93F9-EEC8CB86BF53}" srcOrd="3" destOrd="0" presId="urn:microsoft.com/office/officeart/2005/8/layout/cycle7"/>
    <dgm:cxn modelId="{0B32851F-05B3-4AAF-90A0-84F0239ECF28}" type="presParOf" srcId="{4A108716-1477-42D0-93F9-EEC8CB86BF53}" destId="{2BF6DE0E-DF05-4F1D-AD17-D931089FE27C}" srcOrd="0" destOrd="0" presId="urn:microsoft.com/office/officeart/2005/8/layout/cycle7"/>
    <dgm:cxn modelId="{EAFC3AD8-CE8F-4F81-9014-72334DB4C7F3}" type="presParOf" srcId="{CBC57952-0317-4535-BAA5-5B41DA35DBEE}" destId="{BECDA269-757D-4251-A1B2-2E027B4BCBC7}" srcOrd="4" destOrd="0" presId="urn:microsoft.com/office/officeart/2005/8/layout/cycle7"/>
    <dgm:cxn modelId="{5F5332F3-36BC-4F9C-932B-A499B3427921}" type="presParOf" srcId="{CBC57952-0317-4535-BAA5-5B41DA35DBEE}" destId="{F20E59C6-4913-4585-9202-6B0EE475426D}" srcOrd="5" destOrd="0" presId="urn:microsoft.com/office/officeart/2005/8/layout/cycle7"/>
    <dgm:cxn modelId="{103ED4E0-47C6-40AF-8096-344E46363569}" type="presParOf" srcId="{F20E59C6-4913-4585-9202-6B0EE475426D}" destId="{26A2CDD1-0343-4062-A3EF-335C284C8A0B}" srcOrd="0" destOrd="0" presId="urn:microsoft.com/office/officeart/2005/8/layout/cycle7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D95290D-42F6-441A-9B99-CB7A6F11912F}" type="doc">
      <dgm:prSet loTypeId="urn:microsoft.com/office/officeart/2005/8/layout/hierarchy4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6288C86E-E6AC-45C4-82C2-955B73328B4C}">
      <dgm:prSet phldrT="[Текст]"/>
      <dgm:spPr/>
      <dgm:t>
        <a:bodyPr/>
        <a:lstStyle/>
        <a:p>
          <a:r>
            <a:rPr lang="ru-RU" dirty="0" smtClean="0"/>
            <a:t>Точка</a:t>
          </a:r>
        </a:p>
        <a:p>
          <a:r>
            <a:rPr lang="ru-RU" dirty="0" smtClean="0"/>
            <a:t>Прямая</a:t>
          </a:r>
        </a:p>
        <a:p>
          <a:r>
            <a:rPr lang="ru-RU" dirty="0" smtClean="0"/>
            <a:t>Плоскость </a:t>
          </a:r>
          <a:endParaRPr lang="ru-RU" dirty="0"/>
        </a:p>
      </dgm:t>
    </dgm:pt>
    <dgm:pt modelId="{A2C66226-4357-493F-B78C-FCFD8C72F949}" type="parTrans" cxnId="{23D244E6-0D4F-4D4A-B577-8EA3BB8E6AE1}">
      <dgm:prSet/>
      <dgm:spPr/>
      <dgm:t>
        <a:bodyPr/>
        <a:lstStyle/>
        <a:p>
          <a:endParaRPr lang="ru-RU"/>
        </a:p>
      </dgm:t>
    </dgm:pt>
    <dgm:pt modelId="{A9B29546-8332-4BBD-894B-114374DD1315}" type="sibTrans" cxnId="{23D244E6-0D4F-4D4A-B577-8EA3BB8E6AE1}">
      <dgm:prSet/>
      <dgm:spPr/>
      <dgm:t>
        <a:bodyPr/>
        <a:lstStyle/>
        <a:p>
          <a:endParaRPr lang="ru-RU"/>
        </a:p>
      </dgm:t>
    </dgm:pt>
    <dgm:pt modelId="{64589625-7E1E-43A9-B7F5-4CC497F5511F}">
      <dgm:prSet phldrT="[Текст]"/>
      <dgm:spPr/>
      <dgm:t>
        <a:bodyPr/>
        <a:lstStyle/>
        <a:p>
          <a:r>
            <a:rPr lang="ru-RU" dirty="0" smtClean="0"/>
            <a:t>Отрезок</a:t>
          </a:r>
        </a:p>
        <a:p>
          <a:r>
            <a:rPr lang="ru-RU" dirty="0" smtClean="0"/>
            <a:t>Луч</a:t>
          </a:r>
        </a:p>
        <a:p>
          <a:r>
            <a:rPr lang="ru-RU" dirty="0" smtClean="0"/>
            <a:t>Угол </a:t>
          </a:r>
        </a:p>
        <a:p>
          <a:r>
            <a:rPr lang="ru-RU" dirty="0" smtClean="0"/>
            <a:t>….</a:t>
          </a:r>
          <a:endParaRPr lang="ru-RU" dirty="0"/>
        </a:p>
      </dgm:t>
    </dgm:pt>
    <dgm:pt modelId="{1B0990FD-74D6-4835-BCC0-69A7FF12F456}" type="parTrans" cxnId="{6B181A73-9071-4750-9E3C-6AF4E4F38755}">
      <dgm:prSet/>
      <dgm:spPr/>
      <dgm:t>
        <a:bodyPr/>
        <a:lstStyle/>
        <a:p>
          <a:endParaRPr lang="ru-RU"/>
        </a:p>
      </dgm:t>
    </dgm:pt>
    <dgm:pt modelId="{007F1EB3-3AD3-4778-8327-1A4B33D6A3E7}" type="sibTrans" cxnId="{6B181A73-9071-4750-9E3C-6AF4E4F38755}">
      <dgm:prSet/>
      <dgm:spPr/>
      <dgm:t>
        <a:bodyPr/>
        <a:lstStyle/>
        <a:p>
          <a:endParaRPr lang="ru-RU"/>
        </a:p>
      </dgm:t>
    </dgm:pt>
    <dgm:pt modelId="{685E578E-E7F7-465F-B64D-24EA7D212ED5}" type="pres">
      <dgm:prSet presAssocID="{ED95290D-42F6-441A-9B99-CB7A6F11912F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EBC92D47-F907-4713-A3EA-E5394C7E8AD4}" type="pres">
      <dgm:prSet presAssocID="{6288C86E-E6AC-45C4-82C2-955B73328B4C}" presName="vertOne" presStyleCnt="0"/>
      <dgm:spPr/>
    </dgm:pt>
    <dgm:pt modelId="{CB02E447-2601-41BD-A953-FA5AC3ED3D52}" type="pres">
      <dgm:prSet presAssocID="{6288C86E-E6AC-45C4-82C2-955B73328B4C}" presName="txOne" presStyleLbl="node0" presStyleIdx="0" presStyleCnt="2" custLinFactNeighborX="1546" custLinFactNeighborY="-4803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2114EA53-4AE1-4E73-A54C-B10E124C49A4}" type="pres">
      <dgm:prSet presAssocID="{6288C86E-E6AC-45C4-82C2-955B73328B4C}" presName="horzOne" presStyleCnt="0"/>
      <dgm:spPr/>
    </dgm:pt>
    <dgm:pt modelId="{2F1FDF11-80B6-491D-A7C1-44C725E3A8B8}" type="pres">
      <dgm:prSet presAssocID="{A9B29546-8332-4BBD-894B-114374DD1315}" presName="sibSpaceOne" presStyleCnt="0"/>
      <dgm:spPr/>
    </dgm:pt>
    <dgm:pt modelId="{91BE25F4-3134-4DC8-94E5-0FB0B43BEE60}" type="pres">
      <dgm:prSet presAssocID="{64589625-7E1E-43A9-B7F5-4CC497F5511F}" presName="vertOne" presStyleCnt="0"/>
      <dgm:spPr/>
    </dgm:pt>
    <dgm:pt modelId="{CE119E65-1E6D-408B-A386-AB536F64C56B}" type="pres">
      <dgm:prSet presAssocID="{64589625-7E1E-43A9-B7F5-4CC497F5511F}" presName="txOne" presStyleLbl="node0" presStyleIdx="1" presStyleCnt="2" custLinFactNeighborX="-1121" custLinFactNeighborY="-1149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1E19AF12-0F60-4409-BB15-320731FA3266}" type="pres">
      <dgm:prSet presAssocID="{64589625-7E1E-43A9-B7F5-4CC497F5511F}" presName="horzOne" presStyleCnt="0"/>
      <dgm:spPr/>
    </dgm:pt>
  </dgm:ptLst>
  <dgm:cxnLst>
    <dgm:cxn modelId="{B8515316-5A51-435F-A70D-C26ED7CAE493}" type="presOf" srcId="{ED95290D-42F6-441A-9B99-CB7A6F11912F}" destId="{685E578E-E7F7-465F-B64D-24EA7D212ED5}" srcOrd="0" destOrd="0" presId="urn:microsoft.com/office/officeart/2005/8/layout/hierarchy4"/>
    <dgm:cxn modelId="{DA3EABB3-1BA6-4ADB-85F9-F978324F114C}" type="presOf" srcId="{64589625-7E1E-43A9-B7F5-4CC497F5511F}" destId="{CE119E65-1E6D-408B-A386-AB536F64C56B}" srcOrd="0" destOrd="0" presId="urn:microsoft.com/office/officeart/2005/8/layout/hierarchy4"/>
    <dgm:cxn modelId="{6B181A73-9071-4750-9E3C-6AF4E4F38755}" srcId="{ED95290D-42F6-441A-9B99-CB7A6F11912F}" destId="{64589625-7E1E-43A9-B7F5-4CC497F5511F}" srcOrd="1" destOrd="0" parTransId="{1B0990FD-74D6-4835-BCC0-69A7FF12F456}" sibTransId="{007F1EB3-3AD3-4778-8327-1A4B33D6A3E7}"/>
    <dgm:cxn modelId="{57F01159-BDC2-414C-BD3C-5C4FA18356A6}" type="presOf" srcId="{6288C86E-E6AC-45C4-82C2-955B73328B4C}" destId="{CB02E447-2601-41BD-A953-FA5AC3ED3D52}" srcOrd="0" destOrd="0" presId="urn:microsoft.com/office/officeart/2005/8/layout/hierarchy4"/>
    <dgm:cxn modelId="{23D244E6-0D4F-4D4A-B577-8EA3BB8E6AE1}" srcId="{ED95290D-42F6-441A-9B99-CB7A6F11912F}" destId="{6288C86E-E6AC-45C4-82C2-955B73328B4C}" srcOrd="0" destOrd="0" parTransId="{A2C66226-4357-493F-B78C-FCFD8C72F949}" sibTransId="{A9B29546-8332-4BBD-894B-114374DD1315}"/>
    <dgm:cxn modelId="{7EF0B34F-E35C-458E-9763-1C25F7A92535}" type="presParOf" srcId="{685E578E-E7F7-465F-B64D-24EA7D212ED5}" destId="{EBC92D47-F907-4713-A3EA-E5394C7E8AD4}" srcOrd="0" destOrd="0" presId="urn:microsoft.com/office/officeart/2005/8/layout/hierarchy4"/>
    <dgm:cxn modelId="{BB4990CC-79AD-4FB1-AE42-1E82E0CBB315}" type="presParOf" srcId="{EBC92D47-F907-4713-A3EA-E5394C7E8AD4}" destId="{CB02E447-2601-41BD-A953-FA5AC3ED3D52}" srcOrd="0" destOrd="0" presId="urn:microsoft.com/office/officeart/2005/8/layout/hierarchy4"/>
    <dgm:cxn modelId="{1A19B5D6-4118-4E74-8D7D-5D41711D1704}" type="presParOf" srcId="{EBC92D47-F907-4713-A3EA-E5394C7E8AD4}" destId="{2114EA53-4AE1-4E73-A54C-B10E124C49A4}" srcOrd="1" destOrd="0" presId="urn:microsoft.com/office/officeart/2005/8/layout/hierarchy4"/>
    <dgm:cxn modelId="{EB5962F6-D9AB-47F9-9BEC-67A5402C13CE}" type="presParOf" srcId="{685E578E-E7F7-465F-B64D-24EA7D212ED5}" destId="{2F1FDF11-80B6-491D-A7C1-44C725E3A8B8}" srcOrd="1" destOrd="0" presId="urn:microsoft.com/office/officeart/2005/8/layout/hierarchy4"/>
    <dgm:cxn modelId="{8A683561-D9FB-409C-B859-D11B6D59D9C6}" type="presParOf" srcId="{685E578E-E7F7-465F-B64D-24EA7D212ED5}" destId="{91BE25F4-3134-4DC8-94E5-0FB0B43BEE60}" srcOrd="2" destOrd="0" presId="urn:microsoft.com/office/officeart/2005/8/layout/hierarchy4"/>
    <dgm:cxn modelId="{39FBC26A-D446-4D66-BD85-F469998FF6F0}" type="presParOf" srcId="{91BE25F4-3134-4DC8-94E5-0FB0B43BEE60}" destId="{CE119E65-1E6D-408B-A386-AB536F64C56B}" srcOrd="0" destOrd="0" presId="urn:microsoft.com/office/officeart/2005/8/layout/hierarchy4"/>
    <dgm:cxn modelId="{B8797AF3-8F15-4AE8-BCCD-3E4A710F46B4}" type="presParOf" srcId="{91BE25F4-3134-4DC8-94E5-0FB0B43BEE60}" destId="{1E19AF12-0F60-4409-BB15-320731FA3266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F5BE2EF9-110F-4B09-B607-C11894FEB994}" type="doc">
      <dgm:prSet loTypeId="urn:microsoft.com/office/officeart/2005/8/layout/cycle7" loCatId="cycle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AEF739B2-DAFE-45BC-BFD9-FA7140FC0393}">
      <dgm:prSet phldrT="[Текст]"/>
      <dgm:spPr/>
      <dgm:t>
        <a:bodyPr/>
        <a:lstStyle/>
        <a:p>
          <a:r>
            <a:rPr lang="ru-RU" dirty="0" smtClean="0"/>
            <a:t>Теорема</a:t>
          </a:r>
          <a:endParaRPr lang="ru-RU" dirty="0"/>
        </a:p>
      </dgm:t>
    </dgm:pt>
    <dgm:pt modelId="{F04D5BDE-FD1D-41E2-AACB-953FE40D63DD}" type="parTrans" cxnId="{F9836DAC-FEEE-4F19-862A-C698A6251AE5}">
      <dgm:prSet/>
      <dgm:spPr/>
      <dgm:t>
        <a:bodyPr/>
        <a:lstStyle/>
        <a:p>
          <a:endParaRPr lang="ru-RU"/>
        </a:p>
      </dgm:t>
    </dgm:pt>
    <dgm:pt modelId="{24279A07-1BC2-4319-A449-908E3E0478DD}" type="sibTrans" cxnId="{F9836DAC-FEEE-4F19-862A-C698A6251AE5}">
      <dgm:prSet/>
      <dgm:spPr>
        <a:solidFill>
          <a:schemeClr val="accent1"/>
        </a:solidFill>
      </dgm:spPr>
      <dgm:t>
        <a:bodyPr/>
        <a:lstStyle/>
        <a:p>
          <a:endParaRPr lang="ru-RU"/>
        </a:p>
      </dgm:t>
    </dgm:pt>
    <dgm:pt modelId="{E7D46FFA-C697-469A-A967-CB89335B7510}">
      <dgm:prSet phldrT="[Текст]"/>
      <dgm:spPr/>
      <dgm:t>
        <a:bodyPr/>
        <a:lstStyle/>
        <a:p>
          <a:r>
            <a:rPr lang="ru-RU" dirty="0" smtClean="0"/>
            <a:t>Признак</a:t>
          </a:r>
          <a:endParaRPr lang="ru-RU" dirty="0"/>
        </a:p>
      </dgm:t>
    </dgm:pt>
    <dgm:pt modelId="{6EBA70E7-7AEF-4055-9770-04775AE31B4A}" type="parTrans" cxnId="{2EF330B8-6F68-4934-8BD6-CEA7D3D31344}">
      <dgm:prSet/>
      <dgm:spPr/>
      <dgm:t>
        <a:bodyPr/>
        <a:lstStyle/>
        <a:p>
          <a:endParaRPr lang="ru-RU"/>
        </a:p>
      </dgm:t>
    </dgm:pt>
    <dgm:pt modelId="{100A1460-A645-4F62-BAD8-2D474F19808C}" type="sibTrans" cxnId="{2EF330B8-6F68-4934-8BD6-CEA7D3D31344}">
      <dgm:prSet/>
      <dgm:spPr>
        <a:solidFill>
          <a:schemeClr val="accent1"/>
        </a:solidFill>
      </dgm:spPr>
      <dgm:t>
        <a:bodyPr/>
        <a:lstStyle/>
        <a:p>
          <a:endParaRPr lang="ru-RU"/>
        </a:p>
      </dgm:t>
    </dgm:pt>
    <dgm:pt modelId="{302978B8-EE01-46EB-B021-CC980B71AF01}">
      <dgm:prSet phldrT="[Текст]"/>
      <dgm:spPr/>
      <dgm:t>
        <a:bodyPr/>
        <a:lstStyle/>
        <a:p>
          <a:r>
            <a:rPr lang="ru-RU" dirty="0" smtClean="0"/>
            <a:t>Свойство</a:t>
          </a:r>
          <a:endParaRPr lang="ru-RU" dirty="0"/>
        </a:p>
      </dgm:t>
    </dgm:pt>
    <dgm:pt modelId="{C959A86C-5732-4C18-B9E5-F550117D96F6}" type="parTrans" cxnId="{D40CEDCB-1F21-479B-8BDA-F0F8D1E03DA5}">
      <dgm:prSet/>
      <dgm:spPr/>
      <dgm:t>
        <a:bodyPr/>
        <a:lstStyle/>
        <a:p>
          <a:endParaRPr lang="ru-RU"/>
        </a:p>
      </dgm:t>
    </dgm:pt>
    <dgm:pt modelId="{470F2DBA-C376-46CC-8CED-AB36F3B11462}" type="sibTrans" cxnId="{D40CEDCB-1F21-479B-8BDA-F0F8D1E03DA5}">
      <dgm:prSet/>
      <dgm:spPr>
        <a:solidFill>
          <a:schemeClr val="accent1"/>
        </a:solidFill>
        <a:ln>
          <a:solidFill>
            <a:schemeClr val="tx2"/>
          </a:solidFill>
        </a:ln>
      </dgm:spPr>
      <dgm:t>
        <a:bodyPr/>
        <a:lstStyle/>
        <a:p>
          <a:endParaRPr lang="ru-RU" dirty="0"/>
        </a:p>
      </dgm:t>
    </dgm:pt>
    <dgm:pt modelId="{CBC57952-0317-4535-BAA5-5B41DA35DBEE}" type="pres">
      <dgm:prSet presAssocID="{F5BE2EF9-110F-4B09-B607-C11894FEB994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2B7C27A1-61FB-409C-9064-C09B20B7311D}" type="pres">
      <dgm:prSet presAssocID="{AEF739B2-DAFE-45BC-BFD9-FA7140FC0393}" presName="node" presStyleLbl="node1" presStyleIdx="0" presStyleCnt="3" custScaleX="365965" custRadScaleRad="98621" custRadScaleInc="725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33733E5-262A-47C2-A6AF-AB4533457408}" type="pres">
      <dgm:prSet presAssocID="{24279A07-1BC2-4319-A449-908E3E0478DD}" presName="sibTrans" presStyleLbl="sibTrans2D1" presStyleIdx="0" presStyleCnt="3" custAng="17030944" custScaleX="30787" custScaleY="354652" custLinFactNeighborX="63118" custLinFactNeighborY="9679"/>
      <dgm:spPr>
        <a:prstGeom prst="downArrow">
          <a:avLst/>
        </a:prstGeom>
      </dgm:spPr>
      <dgm:t>
        <a:bodyPr/>
        <a:lstStyle/>
        <a:p>
          <a:endParaRPr lang="ru-RU"/>
        </a:p>
      </dgm:t>
    </dgm:pt>
    <dgm:pt modelId="{6677D4E2-B89D-4D5B-9439-E4E298464B22}" type="pres">
      <dgm:prSet presAssocID="{24279A07-1BC2-4319-A449-908E3E0478DD}" presName="connectorText" presStyleLbl="sibTrans2D1" presStyleIdx="0" presStyleCnt="3"/>
      <dgm:spPr/>
      <dgm:t>
        <a:bodyPr/>
        <a:lstStyle/>
        <a:p>
          <a:endParaRPr lang="ru-RU"/>
        </a:p>
      </dgm:t>
    </dgm:pt>
    <dgm:pt modelId="{5FF43548-37A6-4F32-9725-CC697EF5F3AC}" type="pres">
      <dgm:prSet presAssocID="{E7D46FFA-C697-469A-A967-CB89335B7510}" presName="node" presStyleLbl="node1" presStyleIdx="1" presStyleCnt="3" custScaleX="145009" custScaleY="99604" custRadScaleRad="126476" custRadScaleInc="-4269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A108716-1477-42D0-93F9-EEC8CB86BF53}" type="pres">
      <dgm:prSet presAssocID="{100A1460-A645-4F62-BAD8-2D474F19808C}" presName="sibTrans" presStyleLbl="sibTrans2D1" presStyleIdx="1" presStyleCnt="3" custScaleX="126713"/>
      <dgm:spPr/>
      <dgm:t>
        <a:bodyPr/>
        <a:lstStyle/>
        <a:p>
          <a:endParaRPr lang="ru-RU"/>
        </a:p>
      </dgm:t>
    </dgm:pt>
    <dgm:pt modelId="{2BF6DE0E-DF05-4F1D-AD17-D931089FE27C}" type="pres">
      <dgm:prSet presAssocID="{100A1460-A645-4F62-BAD8-2D474F19808C}" presName="connectorText" presStyleLbl="sibTrans2D1" presStyleIdx="1" presStyleCnt="3"/>
      <dgm:spPr/>
      <dgm:t>
        <a:bodyPr/>
        <a:lstStyle/>
        <a:p>
          <a:endParaRPr lang="ru-RU"/>
        </a:p>
      </dgm:t>
    </dgm:pt>
    <dgm:pt modelId="{BECDA269-757D-4251-A1B2-2E027B4BCBC7}" type="pres">
      <dgm:prSet presAssocID="{302978B8-EE01-46EB-B021-CC980B71AF01}" presName="node" presStyleLbl="node1" presStyleIdx="2" presStyleCnt="3" custScaleX="117026" custRadScaleRad="116357" custRadScaleInc="4000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20E59C6-4913-4585-9202-6B0EE475426D}" type="pres">
      <dgm:prSet presAssocID="{470F2DBA-C376-46CC-8CED-AB36F3B11462}" presName="sibTrans" presStyleLbl="sibTrans2D1" presStyleIdx="2" presStyleCnt="3" custAng="4538166" custScaleX="26890" custScaleY="368370" custLinFactNeighborX="-79748" custLinFactNeighborY="7162"/>
      <dgm:spPr>
        <a:prstGeom prst="downArrow">
          <a:avLst/>
        </a:prstGeom>
      </dgm:spPr>
      <dgm:t>
        <a:bodyPr/>
        <a:lstStyle/>
        <a:p>
          <a:endParaRPr lang="ru-RU"/>
        </a:p>
      </dgm:t>
    </dgm:pt>
    <dgm:pt modelId="{26A2CDD1-0343-4062-A3EF-335C284C8A0B}" type="pres">
      <dgm:prSet presAssocID="{470F2DBA-C376-46CC-8CED-AB36F3B11462}" presName="connectorText" presStyleLbl="sibTrans2D1" presStyleIdx="2" presStyleCnt="3"/>
      <dgm:spPr/>
      <dgm:t>
        <a:bodyPr/>
        <a:lstStyle/>
        <a:p>
          <a:endParaRPr lang="ru-RU"/>
        </a:p>
      </dgm:t>
    </dgm:pt>
  </dgm:ptLst>
  <dgm:cxnLst>
    <dgm:cxn modelId="{43DEF793-0FF1-4C2E-A18D-CA688F197B5B}" type="presOf" srcId="{470F2DBA-C376-46CC-8CED-AB36F3B11462}" destId="{26A2CDD1-0343-4062-A3EF-335C284C8A0B}" srcOrd="1" destOrd="0" presId="urn:microsoft.com/office/officeart/2005/8/layout/cycle7"/>
    <dgm:cxn modelId="{AD8124E6-73FD-4FE0-BE4E-0219DDE6A98E}" type="presOf" srcId="{24279A07-1BC2-4319-A449-908E3E0478DD}" destId="{6677D4E2-B89D-4D5B-9439-E4E298464B22}" srcOrd="1" destOrd="0" presId="urn:microsoft.com/office/officeart/2005/8/layout/cycle7"/>
    <dgm:cxn modelId="{475D2735-C34D-4A63-8E30-603CBDDBB226}" type="presOf" srcId="{AEF739B2-DAFE-45BC-BFD9-FA7140FC0393}" destId="{2B7C27A1-61FB-409C-9064-C09B20B7311D}" srcOrd="0" destOrd="0" presId="urn:microsoft.com/office/officeart/2005/8/layout/cycle7"/>
    <dgm:cxn modelId="{2EF330B8-6F68-4934-8BD6-CEA7D3D31344}" srcId="{F5BE2EF9-110F-4B09-B607-C11894FEB994}" destId="{E7D46FFA-C697-469A-A967-CB89335B7510}" srcOrd="1" destOrd="0" parTransId="{6EBA70E7-7AEF-4055-9770-04775AE31B4A}" sibTransId="{100A1460-A645-4F62-BAD8-2D474F19808C}"/>
    <dgm:cxn modelId="{919F642C-93FE-4467-B1AC-8BC31DAB1FAA}" type="presOf" srcId="{100A1460-A645-4F62-BAD8-2D474F19808C}" destId="{4A108716-1477-42D0-93F9-EEC8CB86BF53}" srcOrd="0" destOrd="0" presId="urn:microsoft.com/office/officeart/2005/8/layout/cycle7"/>
    <dgm:cxn modelId="{A67E4F38-92EE-41BA-8693-242724EEA09E}" type="presOf" srcId="{24279A07-1BC2-4319-A449-908E3E0478DD}" destId="{D33733E5-262A-47C2-A6AF-AB4533457408}" srcOrd="0" destOrd="0" presId="urn:microsoft.com/office/officeart/2005/8/layout/cycle7"/>
    <dgm:cxn modelId="{F5A1BF13-830C-4DD9-9FBF-99E7CB546CDF}" type="presOf" srcId="{470F2DBA-C376-46CC-8CED-AB36F3B11462}" destId="{F20E59C6-4913-4585-9202-6B0EE475426D}" srcOrd="0" destOrd="0" presId="urn:microsoft.com/office/officeart/2005/8/layout/cycle7"/>
    <dgm:cxn modelId="{382BC27C-9EEA-4D25-BE29-E56E1AA68990}" type="presOf" srcId="{302978B8-EE01-46EB-B021-CC980B71AF01}" destId="{BECDA269-757D-4251-A1B2-2E027B4BCBC7}" srcOrd="0" destOrd="0" presId="urn:microsoft.com/office/officeart/2005/8/layout/cycle7"/>
    <dgm:cxn modelId="{C25F42D2-EAD2-4845-B7E3-73F5727636A5}" type="presOf" srcId="{E7D46FFA-C697-469A-A967-CB89335B7510}" destId="{5FF43548-37A6-4F32-9725-CC697EF5F3AC}" srcOrd="0" destOrd="0" presId="urn:microsoft.com/office/officeart/2005/8/layout/cycle7"/>
    <dgm:cxn modelId="{D40CEDCB-1F21-479B-8BDA-F0F8D1E03DA5}" srcId="{F5BE2EF9-110F-4B09-B607-C11894FEB994}" destId="{302978B8-EE01-46EB-B021-CC980B71AF01}" srcOrd="2" destOrd="0" parTransId="{C959A86C-5732-4C18-B9E5-F550117D96F6}" sibTransId="{470F2DBA-C376-46CC-8CED-AB36F3B11462}"/>
    <dgm:cxn modelId="{99FAE2FB-B97A-40E6-B27E-7BC19080955F}" type="presOf" srcId="{100A1460-A645-4F62-BAD8-2D474F19808C}" destId="{2BF6DE0E-DF05-4F1D-AD17-D931089FE27C}" srcOrd="1" destOrd="0" presId="urn:microsoft.com/office/officeart/2005/8/layout/cycle7"/>
    <dgm:cxn modelId="{46F5F50F-447D-4897-9955-643678697976}" type="presOf" srcId="{F5BE2EF9-110F-4B09-B607-C11894FEB994}" destId="{CBC57952-0317-4535-BAA5-5B41DA35DBEE}" srcOrd="0" destOrd="0" presId="urn:microsoft.com/office/officeart/2005/8/layout/cycle7"/>
    <dgm:cxn modelId="{F9836DAC-FEEE-4F19-862A-C698A6251AE5}" srcId="{F5BE2EF9-110F-4B09-B607-C11894FEB994}" destId="{AEF739B2-DAFE-45BC-BFD9-FA7140FC0393}" srcOrd="0" destOrd="0" parTransId="{F04D5BDE-FD1D-41E2-AACB-953FE40D63DD}" sibTransId="{24279A07-1BC2-4319-A449-908E3E0478DD}"/>
    <dgm:cxn modelId="{B750FFDD-D128-4DF6-8F35-2B6F8D994339}" type="presParOf" srcId="{CBC57952-0317-4535-BAA5-5B41DA35DBEE}" destId="{2B7C27A1-61FB-409C-9064-C09B20B7311D}" srcOrd="0" destOrd="0" presId="urn:microsoft.com/office/officeart/2005/8/layout/cycle7"/>
    <dgm:cxn modelId="{D808A87C-5B29-4E2B-B6CE-F47CA4803D20}" type="presParOf" srcId="{CBC57952-0317-4535-BAA5-5B41DA35DBEE}" destId="{D33733E5-262A-47C2-A6AF-AB4533457408}" srcOrd="1" destOrd="0" presId="urn:microsoft.com/office/officeart/2005/8/layout/cycle7"/>
    <dgm:cxn modelId="{33D118B7-C072-40A9-940E-49BD5E7FB31D}" type="presParOf" srcId="{D33733E5-262A-47C2-A6AF-AB4533457408}" destId="{6677D4E2-B89D-4D5B-9439-E4E298464B22}" srcOrd="0" destOrd="0" presId="urn:microsoft.com/office/officeart/2005/8/layout/cycle7"/>
    <dgm:cxn modelId="{E6EEECD0-8565-418E-BF0D-FCE1D7F8B777}" type="presParOf" srcId="{CBC57952-0317-4535-BAA5-5B41DA35DBEE}" destId="{5FF43548-37A6-4F32-9725-CC697EF5F3AC}" srcOrd="2" destOrd="0" presId="urn:microsoft.com/office/officeart/2005/8/layout/cycle7"/>
    <dgm:cxn modelId="{DD8A6820-68AD-4592-99EF-000234988443}" type="presParOf" srcId="{CBC57952-0317-4535-BAA5-5B41DA35DBEE}" destId="{4A108716-1477-42D0-93F9-EEC8CB86BF53}" srcOrd="3" destOrd="0" presId="urn:microsoft.com/office/officeart/2005/8/layout/cycle7"/>
    <dgm:cxn modelId="{0B32851F-05B3-4AAF-90A0-84F0239ECF28}" type="presParOf" srcId="{4A108716-1477-42D0-93F9-EEC8CB86BF53}" destId="{2BF6DE0E-DF05-4F1D-AD17-D931089FE27C}" srcOrd="0" destOrd="0" presId="urn:microsoft.com/office/officeart/2005/8/layout/cycle7"/>
    <dgm:cxn modelId="{EAFC3AD8-CE8F-4F81-9014-72334DB4C7F3}" type="presParOf" srcId="{CBC57952-0317-4535-BAA5-5B41DA35DBEE}" destId="{BECDA269-757D-4251-A1B2-2E027B4BCBC7}" srcOrd="4" destOrd="0" presId="urn:microsoft.com/office/officeart/2005/8/layout/cycle7"/>
    <dgm:cxn modelId="{5F5332F3-36BC-4F9C-932B-A499B3427921}" type="presParOf" srcId="{CBC57952-0317-4535-BAA5-5B41DA35DBEE}" destId="{F20E59C6-4913-4585-9202-6B0EE475426D}" srcOrd="5" destOrd="0" presId="urn:microsoft.com/office/officeart/2005/8/layout/cycle7"/>
    <dgm:cxn modelId="{103ED4E0-47C6-40AF-8096-344E46363569}" type="presParOf" srcId="{F20E59C6-4913-4585-9202-6B0EE475426D}" destId="{26A2CDD1-0343-4062-A3EF-335C284C8A0B}" srcOrd="0" destOrd="0" presId="urn:microsoft.com/office/officeart/2005/8/layout/cycle7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ED95290D-42F6-441A-9B99-CB7A6F11912F}" type="doc">
      <dgm:prSet loTypeId="urn:microsoft.com/office/officeart/2005/8/layout/hierarchy4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6288C86E-E6AC-45C4-82C2-955B73328B4C}">
      <dgm:prSet phldrT="[Текст]"/>
      <dgm:spPr/>
      <dgm:t>
        <a:bodyPr/>
        <a:lstStyle/>
        <a:p>
          <a:r>
            <a:rPr lang="ru-RU" dirty="0" smtClean="0"/>
            <a:t>Чем владеет?</a:t>
          </a:r>
          <a:endParaRPr lang="ru-RU" dirty="0"/>
        </a:p>
      </dgm:t>
    </dgm:pt>
    <dgm:pt modelId="{A2C66226-4357-493F-B78C-FCFD8C72F949}" type="parTrans" cxnId="{23D244E6-0D4F-4D4A-B577-8EA3BB8E6AE1}">
      <dgm:prSet/>
      <dgm:spPr/>
      <dgm:t>
        <a:bodyPr/>
        <a:lstStyle/>
        <a:p>
          <a:endParaRPr lang="ru-RU"/>
        </a:p>
      </dgm:t>
    </dgm:pt>
    <dgm:pt modelId="{A9B29546-8332-4BBD-894B-114374DD1315}" type="sibTrans" cxnId="{23D244E6-0D4F-4D4A-B577-8EA3BB8E6AE1}">
      <dgm:prSet/>
      <dgm:spPr/>
      <dgm:t>
        <a:bodyPr/>
        <a:lstStyle/>
        <a:p>
          <a:endParaRPr lang="ru-RU"/>
        </a:p>
      </dgm:t>
    </dgm:pt>
    <dgm:pt modelId="{64589625-7E1E-43A9-B7F5-4CC497F5511F}">
      <dgm:prSet phldrT="[Текст]"/>
      <dgm:spPr/>
      <dgm:t>
        <a:bodyPr/>
        <a:lstStyle/>
        <a:p>
          <a:r>
            <a:rPr lang="ru-RU" dirty="0" smtClean="0"/>
            <a:t>При каких условиях?</a:t>
          </a:r>
          <a:endParaRPr lang="ru-RU" dirty="0"/>
        </a:p>
      </dgm:t>
    </dgm:pt>
    <dgm:pt modelId="{1B0990FD-74D6-4835-BCC0-69A7FF12F456}" type="parTrans" cxnId="{6B181A73-9071-4750-9E3C-6AF4E4F38755}">
      <dgm:prSet/>
      <dgm:spPr/>
      <dgm:t>
        <a:bodyPr/>
        <a:lstStyle/>
        <a:p>
          <a:endParaRPr lang="ru-RU"/>
        </a:p>
      </dgm:t>
    </dgm:pt>
    <dgm:pt modelId="{007F1EB3-3AD3-4778-8327-1A4B33D6A3E7}" type="sibTrans" cxnId="{6B181A73-9071-4750-9E3C-6AF4E4F38755}">
      <dgm:prSet/>
      <dgm:spPr/>
      <dgm:t>
        <a:bodyPr/>
        <a:lstStyle/>
        <a:p>
          <a:endParaRPr lang="ru-RU"/>
        </a:p>
      </dgm:t>
    </dgm:pt>
    <dgm:pt modelId="{685E578E-E7F7-465F-B64D-24EA7D212ED5}" type="pres">
      <dgm:prSet presAssocID="{ED95290D-42F6-441A-9B99-CB7A6F11912F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EBC92D47-F907-4713-A3EA-E5394C7E8AD4}" type="pres">
      <dgm:prSet presAssocID="{6288C86E-E6AC-45C4-82C2-955B73328B4C}" presName="vertOne" presStyleCnt="0"/>
      <dgm:spPr/>
    </dgm:pt>
    <dgm:pt modelId="{CB02E447-2601-41BD-A953-FA5AC3ED3D52}" type="pres">
      <dgm:prSet presAssocID="{6288C86E-E6AC-45C4-82C2-955B73328B4C}" presName="txOne" presStyleLbl="node0" presStyleIdx="0" presStyleCnt="2" custLinFactNeighborX="1546" custLinFactNeighborY="-4803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2114EA53-4AE1-4E73-A54C-B10E124C49A4}" type="pres">
      <dgm:prSet presAssocID="{6288C86E-E6AC-45C4-82C2-955B73328B4C}" presName="horzOne" presStyleCnt="0"/>
      <dgm:spPr/>
    </dgm:pt>
    <dgm:pt modelId="{2F1FDF11-80B6-491D-A7C1-44C725E3A8B8}" type="pres">
      <dgm:prSet presAssocID="{A9B29546-8332-4BBD-894B-114374DD1315}" presName="sibSpaceOne" presStyleCnt="0"/>
      <dgm:spPr/>
    </dgm:pt>
    <dgm:pt modelId="{91BE25F4-3134-4DC8-94E5-0FB0B43BEE60}" type="pres">
      <dgm:prSet presAssocID="{64589625-7E1E-43A9-B7F5-4CC497F5511F}" presName="vertOne" presStyleCnt="0"/>
      <dgm:spPr/>
    </dgm:pt>
    <dgm:pt modelId="{CE119E65-1E6D-408B-A386-AB536F64C56B}" type="pres">
      <dgm:prSet presAssocID="{64589625-7E1E-43A9-B7F5-4CC497F5511F}" presName="txOne" presStyleLbl="node0" presStyleIdx="1" presStyleCnt="2" custLinFactNeighborX="-1121" custLinFactNeighborY="-1149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1E19AF12-0F60-4409-BB15-320731FA3266}" type="pres">
      <dgm:prSet presAssocID="{64589625-7E1E-43A9-B7F5-4CC497F5511F}" presName="horzOne" presStyleCnt="0"/>
      <dgm:spPr/>
    </dgm:pt>
  </dgm:ptLst>
  <dgm:cxnLst>
    <dgm:cxn modelId="{B8515316-5A51-435F-A70D-C26ED7CAE493}" type="presOf" srcId="{ED95290D-42F6-441A-9B99-CB7A6F11912F}" destId="{685E578E-E7F7-465F-B64D-24EA7D212ED5}" srcOrd="0" destOrd="0" presId="urn:microsoft.com/office/officeart/2005/8/layout/hierarchy4"/>
    <dgm:cxn modelId="{DA3EABB3-1BA6-4ADB-85F9-F978324F114C}" type="presOf" srcId="{64589625-7E1E-43A9-B7F5-4CC497F5511F}" destId="{CE119E65-1E6D-408B-A386-AB536F64C56B}" srcOrd="0" destOrd="0" presId="urn:microsoft.com/office/officeart/2005/8/layout/hierarchy4"/>
    <dgm:cxn modelId="{6B181A73-9071-4750-9E3C-6AF4E4F38755}" srcId="{ED95290D-42F6-441A-9B99-CB7A6F11912F}" destId="{64589625-7E1E-43A9-B7F5-4CC497F5511F}" srcOrd="1" destOrd="0" parTransId="{1B0990FD-74D6-4835-BCC0-69A7FF12F456}" sibTransId="{007F1EB3-3AD3-4778-8327-1A4B33D6A3E7}"/>
    <dgm:cxn modelId="{57F01159-BDC2-414C-BD3C-5C4FA18356A6}" type="presOf" srcId="{6288C86E-E6AC-45C4-82C2-955B73328B4C}" destId="{CB02E447-2601-41BD-A953-FA5AC3ED3D52}" srcOrd="0" destOrd="0" presId="urn:microsoft.com/office/officeart/2005/8/layout/hierarchy4"/>
    <dgm:cxn modelId="{23D244E6-0D4F-4D4A-B577-8EA3BB8E6AE1}" srcId="{ED95290D-42F6-441A-9B99-CB7A6F11912F}" destId="{6288C86E-E6AC-45C4-82C2-955B73328B4C}" srcOrd="0" destOrd="0" parTransId="{A2C66226-4357-493F-B78C-FCFD8C72F949}" sibTransId="{A9B29546-8332-4BBD-894B-114374DD1315}"/>
    <dgm:cxn modelId="{7EF0B34F-E35C-458E-9763-1C25F7A92535}" type="presParOf" srcId="{685E578E-E7F7-465F-B64D-24EA7D212ED5}" destId="{EBC92D47-F907-4713-A3EA-E5394C7E8AD4}" srcOrd="0" destOrd="0" presId="urn:microsoft.com/office/officeart/2005/8/layout/hierarchy4"/>
    <dgm:cxn modelId="{BB4990CC-79AD-4FB1-AE42-1E82E0CBB315}" type="presParOf" srcId="{EBC92D47-F907-4713-A3EA-E5394C7E8AD4}" destId="{CB02E447-2601-41BD-A953-FA5AC3ED3D52}" srcOrd="0" destOrd="0" presId="urn:microsoft.com/office/officeart/2005/8/layout/hierarchy4"/>
    <dgm:cxn modelId="{1A19B5D6-4118-4E74-8D7D-5D41711D1704}" type="presParOf" srcId="{EBC92D47-F907-4713-A3EA-E5394C7E8AD4}" destId="{2114EA53-4AE1-4E73-A54C-B10E124C49A4}" srcOrd="1" destOrd="0" presId="urn:microsoft.com/office/officeart/2005/8/layout/hierarchy4"/>
    <dgm:cxn modelId="{EB5962F6-D9AB-47F9-9BEC-67A5402C13CE}" type="presParOf" srcId="{685E578E-E7F7-465F-B64D-24EA7D212ED5}" destId="{2F1FDF11-80B6-491D-A7C1-44C725E3A8B8}" srcOrd="1" destOrd="0" presId="urn:microsoft.com/office/officeart/2005/8/layout/hierarchy4"/>
    <dgm:cxn modelId="{8A683561-D9FB-409C-B859-D11B6D59D9C6}" type="presParOf" srcId="{685E578E-E7F7-465F-B64D-24EA7D212ED5}" destId="{91BE25F4-3134-4DC8-94E5-0FB0B43BEE60}" srcOrd="2" destOrd="0" presId="urn:microsoft.com/office/officeart/2005/8/layout/hierarchy4"/>
    <dgm:cxn modelId="{39FBC26A-D446-4D66-BD85-F469998FF6F0}" type="presParOf" srcId="{91BE25F4-3134-4DC8-94E5-0FB0B43BEE60}" destId="{CE119E65-1E6D-408B-A386-AB536F64C56B}" srcOrd="0" destOrd="0" presId="urn:microsoft.com/office/officeart/2005/8/layout/hierarchy4"/>
    <dgm:cxn modelId="{B8797AF3-8F15-4AE8-BCCD-3E4A710F46B4}" type="presParOf" srcId="{91BE25F4-3134-4DC8-94E5-0FB0B43BEE60}" destId="{1E19AF12-0F60-4409-BB15-320731FA3266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8E0BB5E0-4930-4C0A-A6F0-AB61CE54589E}" type="doc">
      <dgm:prSet loTypeId="urn:microsoft.com/office/officeart/2005/8/layout/hProcess6" loCatId="process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824B8E7-F6DE-4088-BBE9-463E5CEBCEBB}">
      <dgm:prSet phldrT="[Текст]" custT="1"/>
      <dgm:spPr/>
      <dgm:t>
        <a:bodyPr/>
        <a:lstStyle/>
        <a:p>
          <a:r>
            <a:rPr lang="ru-RU" sz="2400" b="1" dirty="0" smtClean="0">
              <a:solidFill>
                <a:srgbClr val="FF0000"/>
              </a:solidFill>
            </a:rPr>
            <a:t>в</a:t>
          </a:r>
          <a:r>
            <a:rPr lang="ru-RU" sz="2400" b="1" dirty="0" smtClean="0"/>
            <a:t>писана</a:t>
          </a:r>
          <a:endParaRPr lang="ru-RU" sz="2400" b="1" dirty="0"/>
        </a:p>
      </dgm:t>
    </dgm:pt>
    <dgm:pt modelId="{0291D603-0645-42EC-A910-5692EB82C646}" type="parTrans" cxnId="{FD040173-657F-4CCB-AB19-87350C4EBB7F}">
      <dgm:prSet/>
      <dgm:spPr/>
      <dgm:t>
        <a:bodyPr/>
        <a:lstStyle/>
        <a:p>
          <a:endParaRPr lang="ru-RU"/>
        </a:p>
      </dgm:t>
    </dgm:pt>
    <dgm:pt modelId="{D191AD99-7C31-4297-BF0B-BB6234B34FEE}" type="sibTrans" cxnId="{FD040173-657F-4CCB-AB19-87350C4EBB7F}">
      <dgm:prSet/>
      <dgm:spPr/>
      <dgm:t>
        <a:bodyPr/>
        <a:lstStyle/>
        <a:p>
          <a:endParaRPr lang="ru-RU"/>
        </a:p>
      </dgm:t>
    </dgm:pt>
    <dgm:pt modelId="{7A8D6182-36DB-4DC6-8B1C-5B6D54E8CCD4}">
      <dgm:prSet phldrT="[Текст]"/>
      <dgm:spPr/>
      <dgm:t>
        <a:bodyPr/>
        <a:lstStyle/>
        <a:p>
          <a:r>
            <a:rPr lang="ru-RU" b="1" dirty="0" smtClean="0">
              <a:solidFill>
                <a:srgbClr val="FF0000"/>
              </a:solidFill>
            </a:rPr>
            <a:t>о</a:t>
          </a:r>
          <a:r>
            <a:rPr lang="ru-RU" b="1" dirty="0" smtClean="0"/>
            <a:t>писана</a:t>
          </a:r>
          <a:endParaRPr lang="ru-RU" b="1" dirty="0"/>
        </a:p>
      </dgm:t>
    </dgm:pt>
    <dgm:pt modelId="{677E8F9E-6EF3-4F79-A4C9-FE13F4C0C787}" type="parTrans" cxnId="{535D2A8B-68EA-4674-902C-1DE0A569AC78}">
      <dgm:prSet/>
      <dgm:spPr/>
      <dgm:t>
        <a:bodyPr/>
        <a:lstStyle/>
        <a:p>
          <a:endParaRPr lang="ru-RU"/>
        </a:p>
      </dgm:t>
    </dgm:pt>
    <dgm:pt modelId="{890F9DC6-FB00-4166-A870-0BCE95C7C210}" type="sibTrans" cxnId="{535D2A8B-68EA-4674-902C-1DE0A569AC78}">
      <dgm:prSet/>
      <dgm:spPr/>
      <dgm:t>
        <a:bodyPr/>
        <a:lstStyle/>
        <a:p>
          <a:endParaRPr lang="ru-RU"/>
        </a:p>
      </dgm:t>
    </dgm:pt>
    <dgm:pt modelId="{CCDC6869-9484-4B56-8AE2-A306E2E0DF74}">
      <dgm:prSet phldrT="[Текст]" custT="1"/>
      <dgm:spPr/>
      <dgm:t>
        <a:bodyPr/>
        <a:lstStyle/>
        <a:p>
          <a:r>
            <a:rPr lang="ru-RU" sz="1200" b="1" dirty="0" smtClean="0">
              <a:solidFill>
                <a:srgbClr val="FF0000"/>
              </a:solidFill>
            </a:rPr>
            <a:t>С</a:t>
          </a:r>
          <a:r>
            <a:rPr lang="ru-RU" sz="1200" b="1" dirty="0" smtClean="0"/>
            <a:t>ЕРЕДИННЫХ ПЕРПЕНДИКУЛЯРОВ</a:t>
          </a:r>
          <a:endParaRPr lang="ru-RU" sz="1200" b="1" dirty="0"/>
        </a:p>
      </dgm:t>
    </dgm:pt>
    <dgm:pt modelId="{BFA0B58A-AE58-4DC9-97F4-5AB4B9E4FFC2}" type="parTrans" cxnId="{CB6B8754-66A8-4B7A-AF86-030719C75334}">
      <dgm:prSet/>
      <dgm:spPr/>
      <dgm:t>
        <a:bodyPr/>
        <a:lstStyle/>
        <a:p>
          <a:endParaRPr lang="ru-RU"/>
        </a:p>
      </dgm:t>
    </dgm:pt>
    <dgm:pt modelId="{1A992129-D93B-4423-AC27-78928420D9C9}" type="sibTrans" cxnId="{CB6B8754-66A8-4B7A-AF86-030719C75334}">
      <dgm:prSet/>
      <dgm:spPr/>
      <dgm:t>
        <a:bodyPr/>
        <a:lstStyle/>
        <a:p>
          <a:endParaRPr lang="ru-RU"/>
        </a:p>
      </dgm:t>
    </dgm:pt>
    <dgm:pt modelId="{1730BBB3-57B2-43B6-95DC-BC886A89D944}">
      <dgm:prSet phldrT="[Текст]" custT="1"/>
      <dgm:spPr/>
      <dgm:t>
        <a:bodyPr/>
        <a:lstStyle/>
        <a:p>
          <a:r>
            <a:rPr lang="ru-RU" sz="2000" b="1" dirty="0" smtClean="0">
              <a:solidFill>
                <a:srgbClr val="FF0000"/>
              </a:solidFill>
            </a:rPr>
            <a:t>Б</a:t>
          </a:r>
          <a:r>
            <a:rPr lang="ru-RU" sz="2000" b="1" dirty="0" smtClean="0"/>
            <a:t>ИССЕКТРИС</a:t>
          </a:r>
          <a:endParaRPr lang="ru-RU" sz="2000" b="1" dirty="0"/>
        </a:p>
      </dgm:t>
    </dgm:pt>
    <dgm:pt modelId="{3DCD70E2-C894-4AAB-9DCE-20998CBDBAE3}" type="sibTrans" cxnId="{F3962A9E-F2E5-4A7C-A793-3D40898D6AE2}">
      <dgm:prSet/>
      <dgm:spPr/>
      <dgm:t>
        <a:bodyPr/>
        <a:lstStyle/>
        <a:p>
          <a:endParaRPr lang="ru-RU"/>
        </a:p>
      </dgm:t>
    </dgm:pt>
    <dgm:pt modelId="{D56A1783-861A-486D-87EF-39A858784947}" type="parTrans" cxnId="{F3962A9E-F2E5-4A7C-A793-3D40898D6AE2}">
      <dgm:prSet/>
      <dgm:spPr/>
      <dgm:t>
        <a:bodyPr/>
        <a:lstStyle/>
        <a:p>
          <a:endParaRPr lang="ru-RU"/>
        </a:p>
      </dgm:t>
    </dgm:pt>
    <dgm:pt modelId="{C0D9F8A4-388B-45F1-AEA0-A64020E5E0DE}" type="pres">
      <dgm:prSet presAssocID="{8E0BB5E0-4930-4C0A-A6F0-AB61CE54589E}" presName="theList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6162E01A-FAFB-466C-84BB-6E7152C87E83}" type="pres">
      <dgm:prSet presAssocID="{0824B8E7-F6DE-4088-BBE9-463E5CEBCEBB}" presName="compNode" presStyleCnt="0"/>
      <dgm:spPr/>
    </dgm:pt>
    <dgm:pt modelId="{0B203F79-8D16-427E-B4BE-50B5A76B1DD9}" type="pres">
      <dgm:prSet presAssocID="{0824B8E7-F6DE-4088-BBE9-463E5CEBCEBB}" presName="noGeometry" presStyleCnt="0"/>
      <dgm:spPr/>
    </dgm:pt>
    <dgm:pt modelId="{87004772-DFFF-45F4-A18E-65695599555C}" type="pres">
      <dgm:prSet presAssocID="{0824B8E7-F6DE-4088-BBE9-463E5CEBCEBB}" presName="childTextVisible" presStyleLbl="bg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7D3237D-7731-461A-BDEF-98149222A542}" type="pres">
      <dgm:prSet presAssocID="{0824B8E7-F6DE-4088-BBE9-463E5CEBCEBB}" presName="childTextHidden" presStyleLbl="bgAccFollowNode1" presStyleIdx="0" presStyleCnt="2"/>
      <dgm:spPr/>
      <dgm:t>
        <a:bodyPr/>
        <a:lstStyle/>
        <a:p>
          <a:endParaRPr lang="ru-RU"/>
        </a:p>
      </dgm:t>
    </dgm:pt>
    <dgm:pt modelId="{9F6E3BDD-6316-47BF-A096-AEEEB0163BDC}" type="pres">
      <dgm:prSet presAssocID="{0824B8E7-F6DE-4088-BBE9-463E5CEBCEBB}" presName="parentText" presStyleLbl="node1" presStyleIdx="0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08CB6BB-6A70-4644-B962-9BBDD53A0CCB}" type="pres">
      <dgm:prSet presAssocID="{0824B8E7-F6DE-4088-BBE9-463E5CEBCEBB}" presName="aSpace" presStyleCnt="0"/>
      <dgm:spPr/>
    </dgm:pt>
    <dgm:pt modelId="{0FF72C72-E828-44EA-8822-B85224869A9E}" type="pres">
      <dgm:prSet presAssocID="{7A8D6182-36DB-4DC6-8B1C-5B6D54E8CCD4}" presName="compNode" presStyleCnt="0"/>
      <dgm:spPr/>
    </dgm:pt>
    <dgm:pt modelId="{AA0399F3-CCA7-4765-BDC7-2ECFCDBAA9B6}" type="pres">
      <dgm:prSet presAssocID="{7A8D6182-36DB-4DC6-8B1C-5B6D54E8CCD4}" presName="noGeometry" presStyleCnt="0"/>
      <dgm:spPr/>
    </dgm:pt>
    <dgm:pt modelId="{3003F156-926B-4E27-9910-84A36637D521}" type="pres">
      <dgm:prSet presAssocID="{7A8D6182-36DB-4DC6-8B1C-5B6D54E8CCD4}" presName="childTextVisible" presStyleLbl="bg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8723724-D047-40F1-9822-9191F2D88F3D}" type="pres">
      <dgm:prSet presAssocID="{7A8D6182-36DB-4DC6-8B1C-5B6D54E8CCD4}" presName="childTextHidden" presStyleLbl="bgAccFollowNode1" presStyleIdx="1" presStyleCnt="2"/>
      <dgm:spPr/>
      <dgm:t>
        <a:bodyPr/>
        <a:lstStyle/>
        <a:p>
          <a:endParaRPr lang="ru-RU"/>
        </a:p>
      </dgm:t>
    </dgm:pt>
    <dgm:pt modelId="{8CDAD836-BAEB-4A28-8E02-A57C2994B37E}" type="pres">
      <dgm:prSet presAssocID="{7A8D6182-36DB-4DC6-8B1C-5B6D54E8CCD4}" presName="parentText" presStyleLbl="node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7D1DC3A0-72B6-4187-9872-DB6C50407C7E}" type="presOf" srcId="{CCDC6869-9484-4B56-8AE2-A306E2E0DF74}" destId="{3003F156-926B-4E27-9910-84A36637D521}" srcOrd="0" destOrd="0" presId="urn:microsoft.com/office/officeart/2005/8/layout/hProcess6"/>
    <dgm:cxn modelId="{C62D4121-69A6-475C-9215-D2F784E0BC60}" type="presOf" srcId="{8E0BB5E0-4930-4C0A-A6F0-AB61CE54589E}" destId="{C0D9F8A4-388B-45F1-AEA0-A64020E5E0DE}" srcOrd="0" destOrd="0" presId="urn:microsoft.com/office/officeart/2005/8/layout/hProcess6"/>
    <dgm:cxn modelId="{FAACC043-4D06-450F-B6C9-4C97845BD770}" type="presOf" srcId="{1730BBB3-57B2-43B6-95DC-BC886A89D944}" destId="{67D3237D-7731-461A-BDEF-98149222A542}" srcOrd="1" destOrd="0" presId="urn:microsoft.com/office/officeart/2005/8/layout/hProcess6"/>
    <dgm:cxn modelId="{6810D129-8A2B-489C-B119-1144E2EC570F}" type="presOf" srcId="{CCDC6869-9484-4B56-8AE2-A306E2E0DF74}" destId="{38723724-D047-40F1-9822-9191F2D88F3D}" srcOrd="1" destOrd="0" presId="urn:microsoft.com/office/officeart/2005/8/layout/hProcess6"/>
    <dgm:cxn modelId="{F3962A9E-F2E5-4A7C-A793-3D40898D6AE2}" srcId="{0824B8E7-F6DE-4088-BBE9-463E5CEBCEBB}" destId="{1730BBB3-57B2-43B6-95DC-BC886A89D944}" srcOrd="0" destOrd="0" parTransId="{D56A1783-861A-486D-87EF-39A858784947}" sibTransId="{3DCD70E2-C894-4AAB-9DCE-20998CBDBAE3}"/>
    <dgm:cxn modelId="{535D2A8B-68EA-4674-902C-1DE0A569AC78}" srcId="{8E0BB5E0-4930-4C0A-A6F0-AB61CE54589E}" destId="{7A8D6182-36DB-4DC6-8B1C-5B6D54E8CCD4}" srcOrd="1" destOrd="0" parTransId="{677E8F9E-6EF3-4F79-A4C9-FE13F4C0C787}" sibTransId="{890F9DC6-FB00-4166-A870-0BCE95C7C210}"/>
    <dgm:cxn modelId="{1FB34FB9-F086-4177-B548-E1F6B3B55DE4}" type="presOf" srcId="{0824B8E7-F6DE-4088-BBE9-463E5CEBCEBB}" destId="{9F6E3BDD-6316-47BF-A096-AEEEB0163BDC}" srcOrd="0" destOrd="0" presId="urn:microsoft.com/office/officeart/2005/8/layout/hProcess6"/>
    <dgm:cxn modelId="{9C959A5D-D6EB-4C33-8CEC-6A78F281F582}" type="presOf" srcId="{7A8D6182-36DB-4DC6-8B1C-5B6D54E8CCD4}" destId="{8CDAD836-BAEB-4A28-8E02-A57C2994B37E}" srcOrd="0" destOrd="0" presId="urn:microsoft.com/office/officeart/2005/8/layout/hProcess6"/>
    <dgm:cxn modelId="{CB6B8754-66A8-4B7A-AF86-030719C75334}" srcId="{7A8D6182-36DB-4DC6-8B1C-5B6D54E8CCD4}" destId="{CCDC6869-9484-4B56-8AE2-A306E2E0DF74}" srcOrd="0" destOrd="0" parTransId="{BFA0B58A-AE58-4DC9-97F4-5AB4B9E4FFC2}" sibTransId="{1A992129-D93B-4423-AC27-78928420D9C9}"/>
    <dgm:cxn modelId="{A9FB57D8-442D-474D-AC95-DC27E72F532D}" type="presOf" srcId="{1730BBB3-57B2-43B6-95DC-BC886A89D944}" destId="{87004772-DFFF-45F4-A18E-65695599555C}" srcOrd="0" destOrd="0" presId="urn:microsoft.com/office/officeart/2005/8/layout/hProcess6"/>
    <dgm:cxn modelId="{FD040173-657F-4CCB-AB19-87350C4EBB7F}" srcId="{8E0BB5E0-4930-4C0A-A6F0-AB61CE54589E}" destId="{0824B8E7-F6DE-4088-BBE9-463E5CEBCEBB}" srcOrd="0" destOrd="0" parTransId="{0291D603-0645-42EC-A910-5692EB82C646}" sibTransId="{D191AD99-7C31-4297-BF0B-BB6234B34FEE}"/>
    <dgm:cxn modelId="{125539D5-E7FE-4388-A264-B588EE2D7753}" type="presParOf" srcId="{C0D9F8A4-388B-45F1-AEA0-A64020E5E0DE}" destId="{6162E01A-FAFB-466C-84BB-6E7152C87E83}" srcOrd="0" destOrd="0" presId="urn:microsoft.com/office/officeart/2005/8/layout/hProcess6"/>
    <dgm:cxn modelId="{DE219E13-1A18-4230-A1AB-F8F8AB525109}" type="presParOf" srcId="{6162E01A-FAFB-466C-84BB-6E7152C87E83}" destId="{0B203F79-8D16-427E-B4BE-50B5A76B1DD9}" srcOrd="0" destOrd="0" presId="urn:microsoft.com/office/officeart/2005/8/layout/hProcess6"/>
    <dgm:cxn modelId="{20D814CA-2AC9-4DDA-82A2-F86801B2D407}" type="presParOf" srcId="{6162E01A-FAFB-466C-84BB-6E7152C87E83}" destId="{87004772-DFFF-45F4-A18E-65695599555C}" srcOrd="1" destOrd="0" presId="urn:microsoft.com/office/officeart/2005/8/layout/hProcess6"/>
    <dgm:cxn modelId="{D0BCA065-720F-4460-8DBE-5D7289C2728E}" type="presParOf" srcId="{6162E01A-FAFB-466C-84BB-6E7152C87E83}" destId="{67D3237D-7731-461A-BDEF-98149222A542}" srcOrd="2" destOrd="0" presId="urn:microsoft.com/office/officeart/2005/8/layout/hProcess6"/>
    <dgm:cxn modelId="{72C06F00-DE65-462E-BE7B-64F22274FBD8}" type="presParOf" srcId="{6162E01A-FAFB-466C-84BB-6E7152C87E83}" destId="{9F6E3BDD-6316-47BF-A096-AEEEB0163BDC}" srcOrd="3" destOrd="0" presId="urn:microsoft.com/office/officeart/2005/8/layout/hProcess6"/>
    <dgm:cxn modelId="{4FBD8370-AEAF-4556-819D-B8EEDB6F2CD3}" type="presParOf" srcId="{C0D9F8A4-388B-45F1-AEA0-A64020E5E0DE}" destId="{708CB6BB-6A70-4644-B962-9BBDD53A0CCB}" srcOrd="1" destOrd="0" presId="urn:microsoft.com/office/officeart/2005/8/layout/hProcess6"/>
    <dgm:cxn modelId="{68873318-22D3-4656-93B1-FBBDE7C699BE}" type="presParOf" srcId="{C0D9F8A4-388B-45F1-AEA0-A64020E5E0DE}" destId="{0FF72C72-E828-44EA-8822-B85224869A9E}" srcOrd="2" destOrd="0" presId="urn:microsoft.com/office/officeart/2005/8/layout/hProcess6"/>
    <dgm:cxn modelId="{C3781D2A-1D0C-44E7-95A0-132A315DA0E5}" type="presParOf" srcId="{0FF72C72-E828-44EA-8822-B85224869A9E}" destId="{AA0399F3-CCA7-4765-BDC7-2ECFCDBAA9B6}" srcOrd="0" destOrd="0" presId="urn:microsoft.com/office/officeart/2005/8/layout/hProcess6"/>
    <dgm:cxn modelId="{EC2AEDF8-D6C1-4ACA-AAC4-0266B3854735}" type="presParOf" srcId="{0FF72C72-E828-44EA-8822-B85224869A9E}" destId="{3003F156-926B-4E27-9910-84A36637D521}" srcOrd="1" destOrd="0" presId="urn:microsoft.com/office/officeart/2005/8/layout/hProcess6"/>
    <dgm:cxn modelId="{7142056F-C4FF-4177-B7C9-30FB17F517D7}" type="presParOf" srcId="{0FF72C72-E828-44EA-8822-B85224869A9E}" destId="{38723724-D047-40F1-9822-9191F2D88F3D}" srcOrd="2" destOrd="0" presId="urn:microsoft.com/office/officeart/2005/8/layout/hProcess6"/>
    <dgm:cxn modelId="{1075708D-8ABE-4DF0-B855-6179C0400120}" type="presParOf" srcId="{0FF72C72-E828-44EA-8822-B85224869A9E}" destId="{8CDAD836-BAEB-4A28-8E02-A57C2994B37E}" srcOrd="3" destOrd="0" presId="urn:microsoft.com/office/officeart/2005/8/layout/hProcess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E0BB5E0-4930-4C0A-A6F0-AB61CE54589E}" type="doc">
      <dgm:prSet loTypeId="urn:microsoft.com/office/officeart/2005/8/layout/hProcess6" loCatId="process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824B8E7-F6DE-4088-BBE9-463E5CEBCEBB}">
      <dgm:prSet phldrT="[Текст]" custT="1"/>
      <dgm:spPr/>
      <dgm:t>
        <a:bodyPr/>
        <a:lstStyle/>
        <a:p>
          <a:r>
            <a:rPr lang="ru-RU" sz="2800" b="1" dirty="0" smtClean="0">
              <a:solidFill>
                <a:srgbClr val="FF0000"/>
              </a:solidFill>
            </a:rPr>
            <a:t>ВП</a:t>
          </a:r>
          <a:r>
            <a:rPr lang="ru-RU" sz="2800" b="1" dirty="0" smtClean="0"/>
            <a:t>ИСАНА</a:t>
          </a:r>
          <a:endParaRPr lang="ru-RU" sz="2800" b="1" dirty="0"/>
        </a:p>
      </dgm:t>
    </dgm:pt>
    <dgm:pt modelId="{0291D603-0645-42EC-A910-5692EB82C646}" type="parTrans" cxnId="{FD040173-657F-4CCB-AB19-87350C4EBB7F}">
      <dgm:prSet/>
      <dgm:spPr/>
      <dgm:t>
        <a:bodyPr/>
        <a:lstStyle/>
        <a:p>
          <a:endParaRPr lang="ru-RU"/>
        </a:p>
      </dgm:t>
    </dgm:pt>
    <dgm:pt modelId="{D191AD99-7C31-4297-BF0B-BB6234B34FEE}" type="sibTrans" cxnId="{FD040173-657F-4CCB-AB19-87350C4EBB7F}">
      <dgm:prSet/>
      <dgm:spPr/>
      <dgm:t>
        <a:bodyPr/>
        <a:lstStyle/>
        <a:p>
          <a:endParaRPr lang="ru-RU"/>
        </a:p>
      </dgm:t>
    </dgm:pt>
    <dgm:pt modelId="{7A8D6182-36DB-4DC6-8B1C-5B6D54E8CCD4}">
      <dgm:prSet phldrT="[Текст]" custT="1"/>
      <dgm:spPr/>
      <dgm:t>
        <a:bodyPr/>
        <a:lstStyle/>
        <a:p>
          <a:r>
            <a:rPr lang="ru-RU" sz="2800" b="1" dirty="0" smtClean="0">
              <a:solidFill>
                <a:srgbClr val="FF0000"/>
              </a:solidFill>
            </a:rPr>
            <a:t>О</a:t>
          </a:r>
          <a:r>
            <a:rPr lang="ru-RU" sz="2800" b="1" dirty="0" smtClean="0">
              <a:solidFill>
                <a:schemeClr val="tx1"/>
              </a:solidFill>
            </a:rPr>
            <a:t>ПИСАНА</a:t>
          </a:r>
          <a:endParaRPr lang="ru-RU" sz="2800" b="1" dirty="0">
            <a:solidFill>
              <a:schemeClr val="tx1"/>
            </a:solidFill>
          </a:endParaRPr>
        </a:p>
      </dgm:t>
    </dgm:pt>
    <dgm:pt modelId="{677E8F9E-6EF3-4F79-A4C9-FE13F4C0C787}" type="parTrans" cxnId="{535D2A8B-68EA-4674-902C-1DE0A569AC78}">
      <dgm:prSet/>
      <dgm:spPr/>
      <dgm:t>
        <a:bodyPr/>
        <a:lstStyle/>
        <a:p>
          <a:endParaRPr lang="ru-RU"/>
        </a:p>
      </dgm:t>
    </dgm:pt>
    <dgm:pt modelId="{890F9DC6-FB00-4166-A870-0BCE95C7C210}" type="sibTrans" cxnId="{535D2A8B-68EA-4674-902C-1DE0A569AC78}">
      <dgm:prSet/>
      <dgm:spPr/>
      <dgm:t>
        <a:bodyPr/>
        <a:lstStyle/>
        <a:p>
          <a:endParaRPr lang="ru-RU"/>
        </a:p>
      </dgm:t>
    </dgm:pt>
    <dgm:pt modelId="{CCDC6869-9484-4B56-8AE2-A306E2E0DF74}">
      <dgm:prSet phldrT="[Текст]" custT="1"/>
      <dgm:spPr/>
      <dgm:t>
        <a:bodyPr/>
        <a:lstStyle/>
        <a:p>
          <a:r>
            <a:rPr lang="ru-RU" sz="2800" b="1" dirty="0" smtClean="0">
              <a:solidFill>
                <a:srgbClr val="FF0000"/>
              </a:solidFill>
            </a:rPr>
            <a:t>У</a:t>
          </a:r>
          <a:r>
            <a:rPr lang="ru-RU" sz="2800" b="1" dirty="0" smtClean="0"/>
            <a:t>ГЛОВ</a:t>
          </a:r>
          <a:endParaRPr lang="ru-RU" sz="2800" b="1" dirty="0"/>
        </a:p>
      </dgm:t>
    </dgm:pt>
    <dgm:pt modelId="{BFA0B58A-AE58-4DC9-97F4-5AB4B9E4FFC2}" type="parTrans" cxnId="{CB6B8754-66A8-4B7A-AF86-030719C75334}">
      <dgm:prSet/>
      <dgm:spPr/>
      <dgm:t>
        <a:bodyPr/>
        <a:lstStyle/>
        <a:p>
          <a:endParaRPr lang="ru-RU"/>
        </a:p>
      </dgm:t>
    </dgm:pt>
    <dgm:pt modelId="{1A992129-D93B-4423-AC27-78928420D9C9}" type="sibTrans" cxnId="{CB6B8754-66A8-4B7A-AF86-030719C75334}">
      <dgm:prSet/>
      <dgm:spPr/>
      <dgm:t>
        <a:bodyPr/>
        <a:lstStyle/>
        <a:p>
          <a:endParaRPr lang="ru-RU"/>
        </a:p>
      </dgm:t>
    </dgm:pt>
    <dgm:pt modelId="{1730BBB3-57B2-43B6-95DC-BC886A89D944}">
      <dgm:prSet phldrT="[Текст]" custT="1"/>
      <dgm:spPr/>
      <dgm:t>
        <a:bodyPr/>
        <a:lstStyle/>
        <a:p>
          <a:r>
            <a:rPr lang="ru-RU" sz="2800" b="1" dirty="0" smtClean="0">
              <a:solidFill>
                <a:srgbClr val="FF0000"/>
              </a:solidFill>
            </a:rPr>
            <a:t>СТ</a:t>
          </a:r>
          <a:r>
            <a:rPr lang="ru-RU" sz="2800" b="1" dirty="0" smtClean="0"/>
            <a:t>ОРОН</a:t>
          </a:r>
          <a:endParaRPr lang="ru-RU" sz="2400" b="1" dirty="0"/>
        </a:p>
      </dgm:t>
    </dgm:pt>
    <dgm:pt modelId="{3DCD70E2-C894-4AAB-9DCE-20998CBDBAE3}" type="sibTrans" cxnId="{F3962A9E-F2E5-4A7C-A793-3D40898D6AE2}">
      <dgm:prSet/>
      <dgm:spPr/>
      <dgm:t>
        <a:bodyPr/>
        <a:lstStyle/>
        <a:p>
          <a:endParaRPr lang="ru-RU"/>
        </a:p>
      </dgm:t>
    </dgm:pt>
    <dgm:pt modelId="{D56A1783-861A-486D-87EF-39A858784947}" type="parTrans" cxnId="{F3962A9E-F2E5-4A7C-A793-3D40898D6AE2}">
      <dgm:prSet/>
      <dgm:spPr/>
      <dgm:t>
        <a:bodyPr/>
        <a:lstStyle/>
        <a:p>
          <a:endParaRPr lang="ru-RU"/>
        </a:p>
      </dgm:t>
    </dgm:pt>
    <dgm:pt modelId="{C0D9F8A4-388B-45F1-AEA0-A64020E5E0DE}" type="pres">
      <dgm:prSet presAssocID="{8E0BB5E0-4930-4C0A-A6F0-AB61CE54589E}" presName="theList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6162E01A-FAFB-466C-84BB-6E7152C87E83}" type="pres">
      <dgm:prSet presAssocID="{0824B8E7-F6DE-4088-BBE9-463E5CEBCEBB}" presName="compNode" presStyleCnt="0"/>
      <dgm:spPr/>
    </dgm:pt>
    <dgm:pt modelId="{0B203F79-8D16-427E-B4BE-50B5A76B1DD9}" type="pres">
      <dgm:prSet presAssocID="{0824B8E7-F6DE-4088-BBE9-463E5CEBCEBB}" presName="noGeometry" presStyleCnt="0"/>
      <dgm:spPr/>
    </dgm:pt>
    <dgm:pt modelId="{87004772-DFFF-45F4-A18E-65695599555C}" type="pres">
      <dgm:prSet presAssocID="{0824B8E7-F6DE-4088-BBE9-463E5CEBCEBB}" presName="childTextVisible" presStyleLbl="bgAccFollowNode1" presStyleIdx="0" presStyleCnt="2" custLinFactNeighborX="11459" custLinFactNeighborY="-183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7D3237D-7731-461A-BDEF-98149222A542}" type="pres">
      <dgm:prSet presAssocID="{0824B8E7-F6DE-4088-BBE9-463E5CEBCEBB}" presName="childTextHidden" presStyleLbl="bgAccFollowNode1" presStyleIdx="0" presStyleCnt="2"/>
      <dgm:spPr/>
      <dgm:t>
        <a:bodyPr/>
        <a:lstStyle/>
        <a:p>
          <a:endParaRPr lang="ru-RU"/>
        </a:p>
      </dgm:t>
    </dgm:pt>
    <dgm:pt modelId="{9F6E3BDD-6316-47BF-A096-AEEEB0163BDC}" type="pres">
      <dgm:prSet presAssocID="{0824B8E7-F6DE-4088-BBE9-463E5CEBCEBB}" presName="parentText" presStyleLbl="node1" presStyleIdx="0" presStyleCnt="2" custScaleX="153694" custScaleY="140135" custLinFactNeighborX="-31369" custLinFactNeighborY="-2457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08CB6BB-6A70-4644-B962-9BBDD53A0CCB}" type="pres">
      <dgm:prSet presAssocID="{0824B8E7-F6DE-4088-BBE9-463E5CEBCEBB}" presName="aSpace" presStyleCnt="0"/>
      <dgm:spPr/>
    </dgm:pt>
    <dgm:pt modelId="{0FF72C72-E828-44EA-8822-B85224869A9E}" type="pres">
      <dgm:prSet presAssocID="{7A8D6182-36DB-4DC6-8B1C-5B6D54E8CCD4}" presName="compNode" presStyleCnt="0"/>
      <dgm:spPr/>
    </dgm:pt>
    <dgm:pt modelId="{AA0399F3-CCA7-4765-BDC7-2ECFCDBAA9B6}" type="pres">
      <dgm:prSet presAssocID="{7A8D6182-36DB-4DC6-8B1C-5B6D54E8CCD4}" presName="noGeometry" presStyleCnt="0"/>
      <dgm:spPr/>
    </dgm:pt>
    <dgm:pt modelId="{3003F156-926B-4E27-9910-84A36637D521}" type="pres">
      <dgm:prSet presAssocID="{7A8D6182-36DB-4DC6-8B1C-5B6D54E8CCD4}" presName="childTextVisible" presStyleLbl="bgAccFollowNode1" presStyleIdx="1" presStyleCnt="2" custLinFactNeighborX="1590" custLinFactNeighborY="-288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8723724-D047-40F1-9822-9191F2D88F3D}" type="pres">
      <dgm:prSet presAssocID="{7A8D6182-36DB-4DC6-8B1C-5B6D54E8CCD4}" presName="childTextHidden" presStyleLbl="bgAccFollowNode1" presStyleIdx="1" presStyleCnt="2"/>
      <dgm:spPr/>
      <dgm:t>
        <a:bodyPr/>
        <a:lstStyle/>
        <a:p>
          <a:endParaRPr lang="ru-RU"/>
        </a:p>
      </dgm:t>
    </dgm:pt>
    <dgm:pt modelId="{8CDAD836-BAEB-4A28-8E02-A57C2994B37E}" type="pres">
      <dgm:prSet presAssocID="{7A8D6182-36DB-4DC6-8B1C-5B6D54E8CCD4}" presName="parentText" presStyleLbl="node1" presStyleIdx="1" presStyleCnt="2" custScaleX="148891" custScaleY="142670" custLinFactNeighborX="-16632" custLinFactNeighborY="-4309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7D1DC3A0-72B6-4187-9872-DB6C50407C7E}" type="presOf" srcId="{CCDC6869-9484-4B56-8AE2-A306E2E0DF74}" destId="{3003F156-926B-4E27-9910-84A36637D521}" srcOrd="0" destOrd="0" presId="urn:microsoft.com/office/officeart/2005/8/layout/hProcess6"/>
    <dgm:cxn modelId="{C62D4121-69A6-475C-9215-D2F784E0BC60}" type="presOf" srcId="{8E0BB5E0-4930-4C0A-A6F0-AB61CE54589E}" destId="{C0D9F8A4-388B-45F1-AEA0-A64020E5E0DE}" srcOrd="0" destOrd="0" presId="urn:microsoft.com/office/officeart/2005/8/layout/hProcess6"/>
    <dgm:cxn modelId="{FAACC043-4D06-450F-B6C9-4C97845BD770}" type="presOf" srcId="{1730BBB3-57B2-43B6-95DC-BC886A89D944}" destId="{67D3237D-7731-461A-BDEF-98149222A542}" srcOrd="1" destOrd="0" presId="urn:microsoft.com/office/officeart/2005/8/layout/hProcess6"/>
    <dgm:cxn modelId="{6810D129-8A2B-489C-B119-1144E2EC570F}" type="presOf" srcId="{CCDC6869-9484-4B56-8AE2-A306E2E0DF74}" destId="{38723724-D047-40F1-9822-9191F2D88F3D}" srcOrd="1" destOrd="0" presId="urn:microsoft.com/office/officeart/2005/8/layout/hProcess6"/>
    <dgm:cxn modelId="{F3962A9E-F2E5-4A7C-A793-3D40898D6AE2}" srcId="{0824B8E7-F6DE-4088-BBE9-463E5CEBCEBB}" destId="{1730BBB3-57B2-43B6-95DC-BC886A89D944}" srcOrd="0" destOrd="0" parTransId="{D56A1783-861A-486D-87EF-39A858784947}" sibTransId="{3DCD70E2-C894-4AAB-9DCE-20998CBDBAE3}"/>
    <dgm:cxn modelId="{535D2A8B-68EA-4674-902C-1DE0A569AC78}" srcId="{8E0BB5E0-4930-4C0A-A6F0-AB61CE54589E}" destId="{7A8D6182-36DB-4DC6-8B1C-5B6D54E8CCD4}" srcOrd="1" destOrd="0" parTransId="{677E8F9E-6EF3-4F79-A4C9-FE13F4C0C787}" sibTransId="{890F9DC6-FB00-4166-A870-0BCE95C7C210}"/>
    <dgm:cxn modelId="{1FB34FB9-F086-4177-B548-E1F6B3B55DE4}" type="presOf" srcId="{0824B8E7-F6DE-4088-BBE9-463E5CEBCEBB}" destId="{9F6E3BDD-6316-47BF-A096-AEEEB0163BDC}" srcOrd="0" destOrd="0" presId="urn:microsoft.com/office/officeart/2005/8/layout/hProcess6"/>
    <dgm:cxn modelId="{9C959A5D-D6EB-4C33-8CEC-6A78F281F582}" type="presOf" srcId="{7A8D6182-36DB-4DC6-8B1C-5B6D54E8CCD4}" destId="{8CDAD836-BAEB-4A28-8E02-A57C2994B37E}" srcOrd="0" destOrd="0" presId="urn:microsoft.com/office/officeart/2005/8/layout/hProcess6"/>
    <dgm:cxn modelId="{CB6B8754-66A8-4B7A-AF86-030719C75334}" srcId="{7A8D6182-36DB-4DC6-8B1C-5B6D54E8CCD4}" destId="{CCDC6869-9484-4B56-8AE2-A306E2E0DF74}" srcOrd="0" destOrd="0" parTransId="{BFA0B58A-AE58-4DC9-97F4-5AB4B9E4FFC2}" sibTransId="{1A992129-D93B-4423-AC27-78928420D9C9}"/>
    <dgm:cxn modelId="{A9FB57D8-442D-474D-AC95-DC27E72F532D}" type="presOf" srcId="{1730BBB3-57B2-43B6-95DC-BC886A89D944}" destId="{87004772-DFFF-45F4-A18E-65695599555C}" srcOrd="0" destOrd="0" presId="urn:microsoft.com/office/officeart/2005/8/layout/hProcess6"/>
    <dgm:cxn modelId="{FD040173-657F-4CCB-AB19-87350C4EBB7F}" srcId="{8E0BB5E0-4930-4C0A-A6F0-AB61CE54589E}" destId="{0824B8E7-F6DE-4088-BBE9-463E5CEBCEBB}" srcOrd="0" destOrd="0" parTransId="{0291D603-0645-42EC-A910-5692EB82C646}" sibTransId="{D191AD99-7C31-4297-BF0B-BB6234B34FEE}"/>
    <dgm:cxn modelId="{125539D5-E7FE-4388-A264-B588EE2D7753}" type="presParOf" srcId="{C0D9F8A4-388B-45F1-AEA0-A64020E5E0DE}" destId="{6162E01A-FAFB-466C-84BB-6E7152C87E83}" srcOrd="0" destOrd="0" presId="urn:microsoft.com/office/officeart/2005/8/layout/hProcess6"/>
    <dgm:cxn modelId="{DE219E13-1A18-4230-A1AB-F8F8AB525109}" type="presParOf" srcId="{6162E01A-FAFB-466C-84BB-6E7152C87E83}" destId="{0B203F79-8D16-427E-B4BE-50B5A76B1DD9}" srcOrd="0" destOrd="0" presId="urn:microsoft.com/office/officeart/2005/8/layout/hProcess6"/>
    <dgm:cxn modelId="{20D814CA-2AC9-4DDA-82A2-F86801B2D407}" type="presParOf" srcId="{6162E01A-FAFB-466C-84BB-6E7152C87E83}" destId="{87004772-DFFF-45F4-A18E-65695599555C}" srcOrd="1" destOrd="0" presId="urn:microsoft.com/office/officeart/2005/8/layout/hProcess6"/>
    <dgm:cxn modelId="{D0BCA065-720F-4460-8DBE-5D7289C2728E}" type="presParOf" srcId="{6162E01A-FAFB-466C-84BB-6E7152C87E83}" destId="{67D3237D-7731-461A-BDEF-98149222A542}" srcOrd="2" destOrd="0" presId="urn:microsoft.com/office/officeart/2005/8/layout/hProcess6"/>
    <dgm:cxn modelId="{72C06F00-DE65-462E-BE7B-64F22274FBD8}" type="presParOf" srcId="{6162E01A-FAFB-466C-84BB-6E7152C87E83}" destId="{9F6E3BDD-6316-47BF-A096-AEEEB0163BDC}" srcOrd="3" destOrd="0" presId="urn:microsoft.com/office/officeart/2005/8/layout/hProcess6"/>
    <dgm:cxn modelId="{4FBD8370-AEAF-4556-819D-B8EEDB6F2CD3}" type="presParOf" srcId="{C0D9F8A4-388B-45F1-AEA0-A64020E5E0DE}" destId="{708CB6BB-6A70-4644-B962-9BBDD53A0CCB}" srcOrd="1" destOrd="0" presId="urn:microsoft.com/office/officeart/2005/8/layout/hProcess6"/>
    <dgm:cxn modelId="{68873318-22D3-4656-93B1-FBBDE7C699BE}" type="presParOf" srcId="{C0D9F8A4-388B-45F1-AEA0-A64020E5E0DE}" destId="{0FF72C72-E828-44EA-8822-B85224869A9E}" srcOrd="2" destOrd="0" presId="urn:microsoft.com/office/officeart/2005/8/layout/hProcess6"/>
    <dgm:cxn modelId="{C3781D2A-1D0C-44E7-95A0-132A315DA0E5}" type="presParOf" srcId="{0FF72C72-E828-44EA-8822-B85224869A9E}" destId="{AA0399F3-CCA7-4765-BDC7-2ECFCDBAA9B6}" srcOrd="0" destOrd="0" presId="urn:microsoft.com/office/officeart/2005/8/layout/hProcess6"/>
    <dgm:cxn modelId="{EC2AEDF8-D6C1-4ACA-AAC4-0266B3854735}" type="presParOf" srcId="{0FF72C72-E828-44EA-8822-B85224869A9E}" destId="{3003F156-926B-4E27-9910-84A36637D521}" srcOrd="1" destOrd="0" presId="urn:microsoft.com/office/officeart/2005/8/layout/hProcess6"/>
    <dgm:cxn modelId="{7142056F-C4FF-4177-B7C9-30FB17F517D7}" type="presParOf" srcId="{0FF72C72-E828-44EA-8822-B85224869A9E}" destId="{38723724-D047-40F1-9822-9191F2D88F3D}" srcOrd="2" destOrd="0" presId="urn:microsoft.com/office/officeart/2005/8/layout/hProcess6"/>
    <dgm:cxn modelId="{1075708D-8ABE-4DF0-B855-6179C0400120}" type="presParOf" srcId="{0FF72C72-E828-44EA-8822-B85224869A9E}" destId="{8CDAD836-BAEB-4A28-8E02-A57C2994B37E}" srcOrd="3" destOrd="0" presId="urn:microsoft.com/office/officeart/2005/8/layout/hProcess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8E0BB5E0-4930-4C0A-A6F0-AB61CE54589E}" type="doc">
      <dgm:prSet loTypeId="urn:microsoft.com/office/officeart/2005/8/layout/chevron1" loCatId="process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824B8E7-F6DE-4088-BBE9-463E5CEBCEBB}">
      <dgm:prSet phldrT="[Текст]" custT="1"/>
      <dgm:spPr/>
      <dgm:t>
        <a:bodyPr/>
        <a:lstStyle/>
        <a:p>
          <a:r>
            <a:rPr lang="ru-RU" sz="3600" b="1" dirty="0" smtClean="0">
              <a:solidFill>
                <a:srgbClr val="FF0000"/>
              </a:solidFill>
            </a:rPr>
            <a:t>ГР</a:t>
          </a:r>
          <a:r>
            <a:rPr lang="ru-RU" sz="3600" b="1" dirty="0" smtClean="0">
              <a:solidFill>
                <a:schemeClr val="tx1"/>
              </a:solidFill>
            </a:rPr>
            <a:t>АНИ</a:t>
          </a:r>
          <a:endParaRPr lang="ru-RU" sz="3600" b="1" dirty="0">
            <a:solidFill>
              <a:schemeClr val="tx1"/>
            </a:solidFill>
          </a:endParaRPr>
        </a:p>
      </dgm:t>
    </dgm:pt>
    <dgm:pt modelId="{0291D603-0645-42EC-A910-5692EB82C646}" type="parTrans" cxnId="{FD040173-657F-4CCB-AB19-87350C4EBB7F}">
      <dgm:prSet/>
      <dgm:spPr/>
      <dgm:t>
        <a:bodyPr/>
        <a:lstStyle/>
        <a:p>
          <a:endParaRPr lang="ru-RU"/>
        </a:p>
      </dgm:t>
    </dgm:pt>
    <dgm:pt modelId="{D191AD99-7C31-4297-BF0B-BB6234B34FEE}" type="sibTrans" cxnId="{FD040173-657F-4CCB-AB19-87350C4EBB7F}">
      <dgm:prSet/>
      <dgm:spPr/>
      <dgm:t>
        <a:bodyPr/>
        <a:lstStyle/>
        <a:p>
          <a:endParaRPr lang="ru-RU"/>
        </a:p>
      </dgm:t>
    </dgm:pt>
    <dgm:pt modelId="{7A8D6182-36DB-4DC6-8B1C-5B6D54E8CCD4}">
      <dgm:prSet phldrT="[Текст]" custT="1"/>
      <dgm:spPr/>
      <dgm:t>
        <a:bodyPr/>
        <a:lstStyle/>
        <a:p>
          <a:r>
            <a:rPr lang="ru-RU" sz="3600" b="1" dirty="0" smtClean="0">
              <a:solidFill>
                <a:srgbClr val="FF0000"/>
              </a:solidFill>
            </a:rPr>
            <a:t>Р</a:t>
          </a:r>
          <a:r>
            <a:rPr lang="ru-RU" sz="3600" b="1" dirty="0" smtClean="0">
              <a:solidFill>
                <a:schemeClr val="tx1"/>
              </a:solidFill>
            </a:rPr>
            <a:t>ЕБРА</a:t>
          </a:r>
          <a:endParaRPr lang="ru-RU" sz="3600" b="1" dirty="0">
            <a:solidFill>
              <a:schemeClr val="tx1"/>
            </a:solidFill>
          </a:endParaRPr>
        </a:p>
      </dgm:t>
    </dgm:pt>
    <dgm:pt modelId="{677E8F9E-6EF3-4F79-A4C9-FE13F4C0C787}" type="parTrans" cxnId="{535D2A8B-68EA-4674-902C-1DE0A569AC78}">
      <dgm:prSet/>
      <dgm:spPr/>
      <dgm:t>
        <a:bodyPr/>
        <a:lstStyle/>
        <a:p>
          <a:endParaRPr lang="ru-RU"/>
        </a:p>
      </dgm:t>
    </dgm:pt>
    <dgm:pt modelId="{890F9DC6-FB00-4166-A870-0BCE95C7C210}" type="sibTrans" cxnId="{535D2A8B-68EA-4674-902C-1DE0A569AC78}">
      <dgm:prSet/>
      <dgm:spPr/>
      <dgm:t>
        <a:bodyPr/>
        <a:lstStyle/>
        <a:p>
          <a:endParaRPr lang="ru-RU"/>
        </a:p>
      </dgm:t>
    </dgm:pt>
    <dgm:pt modelId="{CCDC6869-9484-4B56-8AE2-A306E2E0DF74}">
      <dgm:prSet phldrT="[Текст]" custT="1"/>
      <dgm:spPr/>
      <dgm:t>
        <a:bodyPr/>
        <a:lstStyle/>
        <a:p>
          <a:r>
            <a:rPr lang="ru-RU" sz="3600" b="1" dirty="0" smtClean="0">
              <a:solidFill>
                <a:srgbClr val="FF0000"/>
              </a:solidFill>
            </a:rPr>
            <a:t>У</a:t>
          </a:r>
          <a:r>
            <a:rPr lang="ru-RU" sz="3600" b="1" dirty="0" smtClean="0"/>
            <a:t>ГЛОВ</a:t>
          </a:r>
          <a:endParaRPr lang="ru-RU" sz="3600" b="1" dirty="0"/>
        </a:p>
      </dgm:t>
    </dgm:pt>
    <dgm:pt modelId="{BFA0B58A-AE58-4DC9-97F4-5AB4B9E4FFC2}" type="parTrans" cxnId="{CB6B8754-66A8-4B7A-AF86-030719C75334}">
      <dgm:prSet/>
      <dgm:spPr/>
      <dgm:t>
        <a:bodyPr/>
        <a:lstStyle/>
        <a:p>
          <a:endParaRPr lang="ru-RU"/>
        </a:p>
      </dgm:t>
    </dgm:pt>
    <dgm:pt modelId="{1A992129-D93B-4423-AC27-78928420D9C9}" type="sibTrans" cxnId="{CB6B8754-66A8-4B7A-AF86-030719C75334}">
      <dgm:prSet/>
      <dgm:spPr/>
      <dgm:t>
        <a:bodyPr/>
        <a:lstStyle/>
        <a:p>
          <a:endParaRPr lang="ru-RU"/>
        </a:p>
      </dgm:t>
    </dgm:pt>
    <dgm:pt modelId="{1730BBB3-57B2-43B6-95DC-BC886A89D944}">
      <dgm:prSet phldrT="[Текст]" custT="1"/>
      <dgm:spPr/>
      <dgm:t>
        <a:bodyPr/>
        <a:lstStyle/>
        <a:p>
          <a:r>
            <a:rPr lang="ru-RU" sz="3600" b="1" dirty="0" smtClean="0">
              <a:solidFill>
                <a:srgbClr val="FF0000"/>
              </a:solidFill>
            </a:rPr>
            <a:t>СТ</a:t>
          </a:r>
          <a:r>
            <a:rPr lang="ru-RU" sz="3600" b="1" dirty="0" smtClean="0"/>
            <a:t>ОРОН</a:t>
          </a:r>
          <a:endParaRPr lang="ru-RU" sz="3200" b="1" dirty="0"/>
        </a:p>
      </dgm:t>
    </dgm:pt>
    <dgm:pt modelId="{3DCD70E2-C894-4AAB-9DCE-20998CBDBAE3}" type="sibTrans" cxnId="{F3962A9E-F2E5-4A7C-A793-3D40898D6AE2}">
      <dgm:prSet/>
      <dgm:spPr/>
      <dgm:t>
        <a:bodyPr/>
        <a:lstStyle/>
        <a:p>
          <a:endParaRPr lang="ru-RU"/>
        </a:p>
      </dgm:t>
    </dgm:pt>
    <dgm:pt modelId="{D56A1783-861A-486D-87EF-39A858784947}" type="parTrans" cxnId="{F3962A9E-F2E5-4A7C-A793-3D40898D6AE2}">
      <dgm:prSet/>
      <dgm:spPr/>
      <dgm:t>
        <a:bodyPr/>
        <a:lstStyle/>
        <a:p>
          <a:endParaRPr lang="ru-RU"/>
        </a:p>
      </dgm:t>
    </dgm:pt>
    <dgm:pt modelId="{A9847794-DA84-4176-BCA3-54AF30CB9F34}">
      <dgm:prSet phldrT="[Текст]" custT="1"/>
      <dgm:spPr/>
      <dgm:t>
        <a:bodyPr/>
        <a:lstStyle/>
        <a:p>
          <a:r>
            <a:rPr lang="ru-RU" sz="3600" b="1" dirty="0" smtClean="0">
              <a:solidFill>
                <a:srgbClr val="FF0000"/>
              </a:solidFill>
            </a:rPr>
            <a:t>ВП</a:t>
          </a:r>
          <a:r>
            <a:rPr lang="ru-RU" sz="3600" b="1" dirty="0" smtClean="0"/>
            <a:t>ИСАНА</a:t>
          </a:r>
          <a:endParaRPr lang="ru-RU" sz="3600" b="1" dirty="0"/>
        </a:p>
      </dgm:t>
    </dgm:pt>
    <dgm:pt modelId="{8D69E62D-E9F6-411A-873C-59FBAF56792D}" type="parTrans" cxnId="{69044131-33C1-41A4-8879-AF37C21D515F}">
      <dgm:prSet/>
      <dgm:spPr/>
      <dgm:t>
        <a:bodyPr/>
        <a:lstStyle/>
        <a:p>
          <a:endParaRPr lang="ru-RU"/>
        </a:p>
      </dgm:t>
    </dgm:pt>
    <dgm:pt modelId="{72B1C622-4D9E-4E03-A224-51FBB2042E4B}" type="sibTrans" cxnId="{69044131-33C1-41A4-8879-AF37C21D515F}">
      <dgm:prSet/>
      <dgm:spPr/>
      <dgm:t>
        <a:bodyPr/>
        <a:lstStyle/>
        <a:p>
          <a:endParaRPr lang="ru-RU"/>
        </a:p>
      </dgm:t>
    </dgm:pt>
    <dgm:pt modelId="{50BC7CA9-CBCC-4263-8519-19456C36C00B}">
      <dgm:prSet phldrT="[Текст]" custT="1"/>
      <dgm:spPr/>
      <dgm:t>
        <a:bodyPr/>
        <a:lstStyle/>
        <a:p>
          <a:r>
            <a:rPr lang="ru-RU" sz="3600" b="1" dirty="0" smtClean="0">
              <a:solidFill>
                <a:srgbClr val="FF0000"/>
              </a:solidFill>
            </a:rPr>
            <a:t>О</a:t>
          </a:r>
          <a:r>
            <a:rPr lang="ru-RU" sz="3600" b="1" dirty="0" smtClean="0"/>
            <a:t>ПИСАНА</a:t>
          </a:r>
          <a:endParaRPr lang="ru-RU" sz="3600" b="1" dirty="0"/>
        </a:p>
      </dgm:t>
    </dgm:pt>
    <dgm:pt modelId="{902135B6-AE6D-4C4D-845B-1782AE6A7524}" type="parTrans" cxnId="{FCDDEFA0-AEDB-487D-8A14-77E9FA9E3434}">
      <dgm:prSet/>
      <dgm:spPr/>
      <dgm:t>
        <a:bodyPr/>
        <a:lstStyle/>
        <a:p>
          <a:endParaRPr lang="ru-RU"/>
        </a:p>
      </dgm:t>
    </dgm:pt>
    <dgm:pt modelId="{AC91CF91-C86D-4817-A03E-94A7A87A97C4}" type="sibTrans" cxnId="{FCDDEFA0-AEDB-487D-8A14-77E9FA9E3434}">
      <dgm:prSet/>
      <dgm:spPr/>
      <dgm:t>
        <a:bodyPr/>
        <a:lstStyle/>
        <a:p>
          <a:endParaRPr lang="ru-RU"/>
        </a:p>
      </dgm:t>
    </dgm:pt>
    <dgm:pt modelId="{561CE99D-92F2-4D79-984D-890A224D4404}" type="pres">
      <dgm:prSet presAssocID="{8E0BB5E0-4930-4C0A-A6F0-AB61CE54589E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834966E2-D490-4AFC-8887-505CD888EDA2}" type="pres">
      <dgm:prSet presAssocID="{0824B8E7-F6DE-4088-BBE9-463E5CEBCEBB}" presName="composite" presStyleCnt="0"/>
      <dgm:spPr/>
    </dgm:pt>
    <dgm:pt modelId="{2C906DBE-804E-41AE-95FE-FFF0A6D18789}" type="pres">
      <dgm:prSet presAssocID="{0824B8E7-F6DE-4088-BBE9-463E5CEBCEBB}" presName="parTx" presStyleLbl="node1" presStyleIdx="0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D6F4DD2-1FD7-4555-95FE-EE2A60172FEB}" type="pres">
      <dgm:prSet presAssocID="{0824B8E7-F6DE-4088-BBE9-463E5CEBCEBB}" presName="desTx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933D4DE-81A0-4C73-B9E4-C63C5ABD2AE7}" type="pres">
      <dgm:prSet presAssocID="{D191AD99-7C31-4297-BF0B-BB6234B34FEE}" presName="space" presStyleCnt="0"/>
      <dgm:spPr/>
    </dgm:pt>
    <dgm:pt modelId="{9C653170-F896-4CC2-BA76-3FC4555536C1}" type="pres">
      <dgm:prSet presAssocID="{7A8D6182-36DB-4DC6-8B1C-5B6D54E8CCD4}" presName="composite" presStyleCnt="0"/>
      <dgm:spPr/>
    </dgm:pt>
    <dgm:pt modelId="{0416B6CF-CFDB-45DA-AAB6-AAE11337E960}" type="pres">
      <dgm:prSet presAssocID="{7A8D6182-36DB-4DC6-8B1C-5B6D54E8CCD4}" presName="parTx" presStyleLbl="node1" presStyleIdx="1" presStyleCnt="2" custLinFactNeighborX="1154" custLinFactNeighborY="577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DD0CD7D-056E-45BE-94A8-6EEAB198AB67}" type="pres">
      <dgm:prSet presAssocID="{7A8D6182-36DB-4DC6-8B1C-5B6D54E8CCD4}" presName="desTx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5837CE0D-E482-45A3-970A-6BB7256038D9}" type="presOf" srcId="{CCDC6869-9484-4B56-8AE2-A306E2E0DF74}" destId="{1DD0CD7D-056E-45BE-94A8-6EEAB198AB67}" srcOrd="0" destOrd="1" presId="urn:microsoft.com/office/officeart/2005/8/layout/chevron1"/>
    <dgm:cxn modelId="{3E5AF05A-4A72-403A-9765-4510BFD79A5F}" type="presOf" srcId="{A9847794-DA84-4176-BCA3-54AF30CB9F34}" destId="{8D6F4DD2-1FD7-4555-95FE-EE2A60172FEB}" srcOrd="0" destOrd="0" presId="urn:microsoft.com/office/officeart/2005/8/layout/chevron1"/>
    <dgm:cxn modelId="{F3962A9E-F2E5-4A7C-A793-3D40898D6AE2}" srcId="{0824B8E7-F6DE-4088-BBE9-463E5CEBCEBB}" destId="{1730BBB3-57B2-43B6-95DC-BC886A89D944}" srcOrd="1" destOrd="0" parTransId="{D56A1783-861A-486D-87EF-39A858784947}" sibTransId="{3DCD70E2-C894-4AAB-9DCE-20998CBDBAE3}"/>
    <dgm:cxn modelId="{0CC1582F-2E1F-44AD-980D-B537A7665FC0}" type="presOf" srcId="{50BC7CA9-CBCC-4263-8519-19456C36C00B}" destId="{1DD0CD7D-056E-45BE-94A8-6EEAB198AB67}" srcOrd="0" destOrd="0" presId="urn:microsoft.com/office/officeart/2005/8/layout/chevron1"/>
    <dgm:cxn modelId="{22AB14E3-1115-4659-9701-FEDC2BD70337}" type="presOf" srcId="{7A8D6182-36DB-4DC6-8B1C-5B6D54E8CCD4}" destId="{0416B6CF-CFDB-45DA-AAB6-AAE11337E960}" srcOrd="0" destOrd="0" presId="urn:microsoft.com/office/officeart/2005/8/layout/chevron1"/>
    <dgm:cxn modelId="{69044131-33C1-41A4-8879-AF37C21D515F}" srcId="{0824B8E7-F6DE-4088-BBE9-463E5CEBCEBB}" destId="{A9847794-DA84-4176-BCA3-54AF30CB9F34}" srcOrd="0" destOrd="0" parTransId="{8D69E62D-E9F6-411A-873C-59FBAF56792D}" sibTransId="{72B1C622-4D9E-4E03-A224-51FBB2042E4B}"/>
    <dgm:cxn modelId="{32E344CA-3BE6-4C4A-9756-872657341CC7}" type="presOf" srcId="{0824B8E7-F6DE-4088-BBE9-463E5CEBCEBB}" destId="{2C906DBE-804E-41AE-95FE-FFF0A6D18789}" srcOrd="0" destOrd="0" presId="urn:microsoft.com/office/officeart/2005/8/layout/chevron1"/>
    <dgm:cxn modelId="{FCDDEFA0-AEDB-487D-8A14-77E9FA9E3434}" srcId="{7A8D6182-36DB-4DC6-8B1C-5B6D54E8CCD4}" destId="{50BC7CA9-CBCC-4263-8519-19456C36C00B}" srcOrd="0" destOrd="0" parTransId="{902135B6-AE6D-4C4D-845B-1782AE6A7524}" sibTransId="{AC91CF91-C86D-4817-A03E-94A7A87A97C4}"/>
    <dgm:cxn modelId="{53EC55DE-28D7-4F4A-9744-D17DBF3FA94C}" type="presOf" srcId="{1730BBB3-57B2-43B6-95DC-BC886A89D944}" destId="{8D6F4DD2-1FD7-4555-95FE-EE2A60172FEB}" srcOrd="0" destOrd="1" presId="urn:microsoft.com/office/officeart/2005/8/layout/chevron1"/>
    <dgm:cxn modelId="{FD040173-657F-4CCB-AB19-87350C4EBB7F}" srcId="{8E0BB5E0-4930-4C0A-A6F0-AB61CE54589E}" destId="{0824B8E7-F6DE-4088-BBE9-463E5CEBCEBB}" srcOrd="0" destOrd="0" parTransId="{0291D603-0645-42EC-A910-5692EB82C646}" sibTransId="{D191AD99-7C31-4297-BF0B-BB6234B34FEE}"/>
    <dgm:cxn modelId="{AC3D373B-CC9B-47F1-9F08-C6AA299FA566}" type="presOf" srcId="{8E0BB5E0-4930-4C0A-A6F0-AB61CE54589E}" destId="{561CE99D-92F2-4D79-984D-890A224D4404}" srcOrd="0" destOrd="0" presId="urn:microsoft.com/office/officeart/2005/8/layout/chevron1"/>
    <dgm:cxn modelId="{CB6B8754-66A8-4B7A-AF86-030719C75334}" srcId="{7A8D6182-36DB-4DC6-8B1C-5B6D54E8CCD4}" destId="{CCDC6869-9484-4B56-8AE2-A306E2E0DF74}" srcOrd="1" destOrd="0" parTransId="{BFA0B58A-AE58-4DC9-97F4-5AB4B9E4FFC2}" sibTransId="{1A992129-D93B-4423-AC27-78928420D9C9}"/>
    <dgm:cxn modelId="{535D2A8B-68EA-4674-902C-1DE0A569AC78}" srcId="{8E0BB5E0-4930-4C0A-A6F0-AB61CE54589E}" destId="{7A8D6182-36DB-4DC6-8B1C-5B6D54E8CCD4}" srcOrd="1" destOrd="0" parTransId="{677E8F9E-6EF3-4F79-A4C9-FE13F4C0C787}" sibTransId="{890F9DC6-FB00-4166-A870-0BCE95C7C210}"/>
    <dgm:cxn modelId="{58DE7F06-B72A-4299-A74B-266E8256933F}" type="presParOf" srcId="{561CE99D-92F2-4D79-984D-890A224D4404}" destId="{834966E2-D490-4AFC-8887-505CD888EDA2}" srcOrd="0" destOrd="0" presId="urn:microsoft.com/office/officeart/2005/8/layout/chevron1"/>
    <dgm:cxn modelId="{F93B10A7-5704-4115-8E81-0CBF352164DA}" type="presParOf" srcId="{834966E2-D490-4AFC-8887-505CD888EDA2}" destId="{2C906DBE-804E-41AE-95FE-FFF0A6D18789}" srcOrd="0" destOrd="0" presId="urn:microsoft.com/office/officeart/2005/8/layout/chevron1"/>
    <dgm:cxn modelId="{FFE684CA-744C-4F22-B02D-990A1C274D88}" type="presParOf" srcId="{834966E2-D490-4AFC-8887-505CD888EDA2}" destId="{8D6F4DD2-1FD7-4555-95FE-EE2A60172FEB}" srcOrd="1" destOrd="0" presId="urn:microsoft.com/office/officeart/2005/8/layout/chevron1"/>
    <dgm:cxn modelId="{BD2A6914-28B6-443D-BA93-79D476CBEEA2}" type="presParOf" srcId="{561CE99D-92F2-4D79-984D-890A224D4404}" destId="{1933D4DE-81A0-4C73-B9E4-C63C5ABD2AE7}" srcOrd="1" destOrd="0" presId="urn:microsoft.com/office/officeart/2005/8/layout/chevron1"/>
    <dgm:cxn modelId="{092F73C9-6BE1-4615-B378-754DA4110816}" type="presParOf" srcId="{561CE99D-92F2-4D79-984D-890A224D4404}" destId="{9C653170-F896-4CC2-BA76-3FC4555536C1}" srcOrd="2" destOrd="0" presId="urn:microsoft.com/office/officeart/2005/8/layout/chevron1"/>
    <dgm:cxn modelId="{B73FFC63-6B7C-499C-9B50-D992166F4334}" type="presParOf" srcId="{9C653170-F896-4CC2-BA76-3FC4555536C1}" destId="{0416B6CF-CFDB-45DA-AAB6-AAE11337E960}" srcOrd="0" destOrd="0" presId="urn:microsoft.com/office/officeart/2005/8/layout/chevron1"/>
    <dgm:cxn modelId="{6DB1A84F-B143-47C8-AA95-62E62733B822}" type="presParOf" srcId="{9C653170-F896-4CC2-BA76-3FC4555536C1}" destId="{1DD0CD7D-056E-45BE-94A8-6EEAB198AB67}" srcOrd="1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7C27A1-61FB-409C-9064-C09B20B7311D}">
      <dsp:nvSpPr>
        <dsp:cNvPr id="0" name=""/>
        <dsp:cNvSpPr/>
      </dsp:nvSpPr>
      <dsp:spPr>
        <a:xfrm>
          <a:off x="263767" y="36442"/>
          <a:ext cx="8115300" cy="110875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kern="1200" dirty="0" smtClean="0"/>
            <a:t>Определение </a:t>
          </a:r>
          <a:endParaRPr lang="ru-RU" sz="2400" kern="1200" dirty="0"/>
        </a:p>
      </dsp:txBody>
      <dsp:txXfrm>
        <a:off x="296241" y="68916"/>
        <a:ext cx="8050352" cy="1043805"/>
      </dsp:txXfrm>
    </dsp:sp>
    <dsp:sp modelId="{D33733E5-262A-47C2-A6AF-AB4533457408}">
      <dsp:nvSpPr>
        <dsp:cNvPr id="0" name=""/>
        <dsp:cNvSpPr/>
      </dsp:nvSpPr>
      <dsp:spPr>
        <a:xfrm rot="19610169">
          <a:off x="6206557" y="1083088"/>
          <a:ext cx="425141" cy="1376275"/>
        </a:xfrm>
        <a:prstGeom prst="downArrow">
          <a:avLst/>
        </a:prstGeom>
        <a:solidFill>
          <a:schemeClr val="accent1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900" kern="1200"/>
        </a:p>
      </dsp:txBody>
      <dsp:txXfrm>
        <a:off x="6334099" y="1358343"/>
        <a:ext cx="170057" cy="825765"/>
      </dsp:txXfrm>
    </dsp:sp>
    <dsp:sp modelId="{5FF43548-37A6-4F32-9725-CC697EF5F3AC}">
      <dsp:nvSpPr>
        <dsp:cNvPr id="0" name=""/>
        <dsp:cNvSpPr/>
      </dsp:nvSpPr>
      <dsp:spPr>
        <a:xfrm>
          <a:off x="5163482" y="2322135"/>
          <a:ext cx="3215585" cy="110436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kern="1200" dirty="0" smtClean="0"/>
            <a:t>Определяемое </a:t>
          </a:r>
          <a:endParaRPr lang="ru-RU" sz="2400" kern="1200" dirty="0"/>
        </a:p>
      </dsp:txBody>
      <dsp:txXfrm>
        <a:off x="5195828" y="2354481"/>
        <a:ext cx="3150893" cy="1039670"/>
      </dsp:txXfrm>
    </dsp:sp>
    <dsp:sp modelId="{4A108716-1477-42D0-93F9-EEC8CB86BF53}">
      <dsp:nvSpPr>
        <dsp:cNvPr id="0" name=""/>
        <dsp:cNvSpPr/>
      </dsp:nvSpPr>
      <dsp:spPr>
        <a:xfrm rot="10763940">
          <a:off x="3227008" y="2708285"/>
          <a:ext cx="1749793" cy="388063"/>
        </a:xfrm>
        <a:prstGeom prst="leftRightArrow">
          <a:avLst>
            <a:gd name="adj1" fmla="val 60000"/>
            <a:gd name="adj2" fmla="val 50000"/>
          </a:avLst>
        </a:prstGeom>
        <a:noFill/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600" kern="1200"/>
        </a:p>
      </dsp:txBody>
      <dsp:txXfrm rot="10800000">
        <a:off x="3343427" y="2785898"/>
        <a:ext cx="1516955" cy="232837"/>
      </dsp:txXfrm>
    </dsp:sp>
    <dsp:sp modelId="{BECDA269-757D-4251-A1B2-2E027B4BCBC7}">
      <dsp:nvSpPr>
        <dsp:cNvPr id="0" name=""/>
        <dsp:cNvSpPr/>
      </dsp:nvSpPr>
      <dsp:spPr>
        <a:xfrm>
          <a:off x="445266" y="2372686"/>
          <a:ext cx="2595060" cy="110875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kern="1200" dirty="0" smtClean="0"/>
            <a:t>Неопределяемое </a:t>
          </a:r>
          <a:endParaRPr lang="ru-RU" sz="2400" kern="1200" dirty="0"/>
        </a:p>
      </dsp:txBody>
      <dsp:txXfrm>
        <a:off x="477740" y="2405160"/>
        <a:ext cx="2530112" cy="1043805"/>
      </dsp:txXfrm>
    </dsp:sp>
    <dsp:sp modelId="{F20E59C6-4913-4585-9202-6B0EE475426D}">
      <dsp:nvSpPr>
        <dsp:cNvPr id="0" name=""/>
        <dsp:cNvSpPr/>
      </dsp:nvSpPr>
      <dsp:spPr>
        <a:xfrm rot="2007561">
          <a:off x="1745195" y="1071979"/>
          <a:ext cx="371326" cy="1429510"/>
        </a:xfrm>
        <a:prstGeom prst="downArrow">
          <a:avLst/>
        </a:prstGeom>
        <a:solidFill>
          <a:schemeClr val="accent1"/>
        </a:solidFill>
        <a:ln>
          <a:solidFill>
            <a:schemeClr val="tx2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900" kern="1200" dirty="0"/>
        </a:p>
      </dsp:txBody>
      <dsp:txXfrm>
        <a:off x="1856593" y="1357881"/>
        <a:ext cx="148530" cy="85770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B02E447-2601-41BD-A953-FA5AC3ED3D52}">
      <dsp:nvSpPr>
        <dsp:cNvPr id="0" name=""/>
        <dsp:cNvSpPr/>
      </dsp:nvSpPr>
      <dsp:spPr>
        <a:xfrm>
          <a:off x="61539" y="0"/>
          <a:ext cx="3797383" cy="201343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300" kern="1200" dirty="0" smtClean="0"/>
            <a:t>Точка</a:t>
          </a:r>
        </a:p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300" kern="1200" dirty="0" smtClean="0"/>
            <a:t>Прямая</a:t>
          </a:r>
        </a:p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300" kern="1200" dirty="0" smtClean="0"/>
            <a:t>Плоскость </a:t>
          </a:r>
          <a:endParaRPr lang="ru-RU" sz="2300" kern="1200" dirty="0"/>
        </a:p>
      </dsp:txBody>
      <dsp:txXfrm>
        <a:off x="120511" y="58972"/>
        <a:ext cx="3679439" cy="1895493"/>
      </dsp:txXfrm>
    </dsp:sp>
    <dsp:sp modelId="{CE119E65-1E6D-408B-A386-AB536F64C56B}">
      <dsp:nvSpPr>
        <dsp:cNvPr id="0" name=""/>
        <dsp:cNvSpPr/>
      </dsp:nvSpPr>
      <dsp:spPr>
        <a:xfrm>
          <a:off x="4395607" y="0"/>
          <a:ext cx="3797383" cy="201343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300" kern="1200" dirty="0" smtClean="0"/>
            <a:t>Отрезок</a:t>
          </a:r>
        </a:p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300" kern="1200" dirty="0" smtClean="0"/>
            <a:t>Луч</a:t>
          </a:r>
        </a:p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300" kern="1200" dirty="0" smtClean="0"/>
            <a:t>Угол </a:t>
          </a:r>
        </a:p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300" kern="1200" dirty="0" smtClean="0"/>
            <a:t>….</a:t>
          </a:r>
          <a:endParaRPr lang="ru-RU" sz="2300" kern="1200" dirty="0"/>
        </a:p>
      </dsp:txBody>
      <dsp:txXfrm>
        <a:off x="4454579" y="58972"/>
        <a:ext cx="3679439" cy="1895493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7C27A1-61FB-409C-9064-C09B20B7311D}">
      <dsp:nvSpPr>
        <dsp:cNvPr id="0" name=""/>
        <dsp:cNvSpPr/>
      </dsp:nvSpPr>
      <dsp:spPr>
        <a:xfrm>
          <a:off x="263767" y="36442"/>
          <a:ext cx="8115300" cy="110875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7640" tIns="167640" rIns="167640" bIns="167640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4400" kern="1200" dirty="0" smtClean="0"/>
            <a:t>Теорема</a:t>
          </a:r>
          <a:endParaRPr lang="ru-RU" sz="4400" kern="1200" dirty="0"/>
        </a:p>
      </dsp:txBody>
      <dsp:txXfrm>
        <a:off x="296241" y="68916"/>
        <a:ext cx="8050352" cy="1043805"/>
      </dsp:txXfrm>
    </dsp:sp>
    <dsp:sp modelId="{D33733E5-262A-47C2-A6AF-AB4533457408}">
      <dsp:nvSpPr>
        <dsp:cNvPr id="0" name=""/>
        <dsp:cNvSpPr/>
      </dsp:nvSpPr>
      <dsp:spPr>
        <a:xfrm rot="19610169">
          <a:off x="6206557" y="1083088"/>
          <a:ext cx="425141" cy="1376275"/>
        </a:xfrm>
        <a:prstGeom prst="downArrow">
          <a:avLst/>
        </a:prstGeom>
        <a:solidFill>
          <a:schemeClr val="accent1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3500" kern="1200"/>
        </a:p>
      </dsp:txBody>
      <dsp:txXfrm>
        <a:off x="6334099" y="1358343"/>
        <a:ext cx="170057" cy="825765"/>
      </dsp:txXfrm>
    </dsp:sp>
    <dsp:sp modelId="{5FF43548-37A6-4F32-9725-CC697EF5F3AC}">
      <dsp:nvSpPr>
        <dsp:cNvPr id="0" name=""/>
        <dsp:cNvSpPr/>
      </dsp:nvSpPr>
      <dsp:spPr>
        <a:xfrm>
          <a:off x="5163482" y="2322135"/>
          <a:ext cx="3215585" cy="110436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7640" tIns="167640" rIns="167640" bIns="167640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4400" kern="1200" dirty="0" smtClean="0"/>
            <a:t>Признак</a:t>
          </a:r>
          <a:endParaRPr lang="ru-RU" sz="4400" kern="1200" dirty="0"/>
        </a:p>
      </dsp:txBody>
      <dsp:txXfrm>
        <a:off x="5195828" y="2354481"/>
        <a:ext cx="3150893" cy="1039670"/>
      </dsp:txXfrm>
    </dsp:sp>
    <dsp:sp modelId="{4A108716-1477-42D0-93F9-EEC8CB86BF53}">
      <dsp:nvSpPr>
        <dsp:cNvPr id="0" name=""/>
        <dsp:cNvSpPr/>
      </dsp:nvSpPr>
      <dsp:spPr>
        <a:xfrm rot="10763940">
          <a:off x="3227008" y="2708285"/>
          <a:ext cx="1749793" cy="388063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2700" kern="1200"/>
        </a:p>
      </dsp:txBody>
      <dsp:txXfrm rot="10800000">
        <a:off x="3343427" y="2785898"/>
        <a:ext cx="1516955" cy="232837"/>
      </dsp:txXfrm>
    </dsp:sp>
    <dsp:sp modelId="{BECDA269-757D-4251-A1B2-2E027B4BCBC7}">
      <dsp:nvSpPr>
        <dsp:cNvPr id="0" name=""/>
        <dsp:cNvSpPr/>
      </dsp:nvSpPr>
      <dsp:spPr>
        <a:xfrm>
          <a:off x="445266" y="2372686"/>
          <a:ext cx="2595060" cy="110875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7640" tIns="167640" rIns="167640" bIns="167640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4400" kern="1200" dirty="0" smtClean="0"/>
            <a:t>Свойство</a:t>
          </a:r>
          <a:endParaRPr lang="ru-RU" sz="4400" kern="1200" dirty="0"/>
        </a:p>
      </dsp:txBody>
      <dsp:txXfrm>
        <a:off x="477740" y="2405160"/>
        <a:ext cx="2530112" cy="1043805"/>
      </dsp:txXfrm>
    </dsp:sp>
    <dsp:sp modelId="{F20E59C6-4913-4585-9202-6B0EE475426D}">
      <dsp:nvSpPr>
        <dsp:cNvPr id="0" name=""/>
        <dsp:cNvSpPr/>
      </dsp:nvSpPr>
      <dsp:spPr>
        <a:xfrm rot="2007561">
          <a:off x="1745195" y="1071979"/>
          <a:ext cx="371326" cy="1429510"/>
        </a:xfrm>
        <a:prstGeom prst="downArrow">
          <a:avLst/>
        </a:prstGeom>
        <a:solidFill>
          <a:schemeClr val="accent1"/>
        </a:solidFill>
        <a:ln>
          <a:solidFill>
            <a:schemeClr val="tx2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3500" kern="1200" dirty="0"/>
        </a:p>
      </dsp:txBody>
      <dsp:txXfrm>
        <a:off x="1856593" y="1357881"/>
        <a:ext cx="148530" cy="85770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B02E447-2601-41BD-A953-FA5AC3ED3D52}">
      <dsp:nvSpPr>
        <dsp:cNvPr id="0" name=""/>
        <dsp:cNvSpPr/>
      </dsp:nvSpPr>
      <dsp:spPr>
        <a:xfrm>
          <a:off x="61539" y="0"/>
          <a:ext cx="3797383" cy="201343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1930" tIns="201930" rIns="201930" bIns="201930" numCol="1" spcCol="1270" anchor="ctr" anchorCtr="0">
          <a:noAutofit/>
        </a:bodyPr>
        <a:lstStyle/>
        <a:p>
          <a:pPr lvl="0" algn="ctr" defTabSz="2355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5300" kern="1200" dirty="0" smtClean="0"/>
            <a:t>Чем владеет?</a:t>
          </a:r>
          <a:endParaRPr lang="ru-RU" sz="5300" kern="1200" dirty="0"/>
        </a:p>
      </dsp:txBody>
      <dsp:txXfrm>
        <a:off x="120511" y="58972"/>
        <a:ext cx="3679439" cy="1895493"/>
      </dsp:txXfrm>
    </dsp:sp>
    <dsp:sp modelId="{CE119E65-1E6D-408B-A386-AB536F64C56B}">
      <dsp:nvSpPr>
        <dsp:cNvPr id="0" name=""/>
        <dsp:cNvSpPr/>
      </dsp:nvSpPr>
      <dsp:spPr>
        <a:xfrm>
          <a:off x="4395607" y="0"/>
          <a:ext cx="3797383" cy="201343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1930" tIns="201930" rIns="201930" bIns="201930" numCol="1" spcCol="1270" anchor="ctr" anchorCtr="0">
          <a:noAutofit/>
        </a:bodyPr>
        <a:lstStyle/>
        <a:p>
          <a:pPr lvl="0" algn="ctr" defTabSz="2355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5300" kern="1200" dirty="0" smtClean="0"/>
            <a:t>При каких условиях?</a:t>
          </a:r>
          <a:endParaRPr lang="ru-RU" sz="5300" kern="1200" dirty="0"/>
        </a:p>
      </dsp:txBody>
      <dsp:txXfrm>
        <a:off x="4454579" y="58972"/>
        <a:ext cx="3679439" cy="189549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004772-DFFF-45F4-A18E-65695599555C}">
      <dsp:nvSpPr>
        <dsp:cNvPr id="0" name=""/>
        <dsp:cNvSpPr/>
      </dsp:nvSpPr>
      <dsp:spPr>
        <a:xfrm>
          <a:off x="826202" y="619520"/>
          <a:ext cx="3304397" cy="2888459"/>
        </a:xfrm>
        <a:prstGeom prst="rightArrow">
          <a:avLst>
            <a:gd name="adj1" fmla="val 70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0800" tIns="12700" rIns="254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b="1" kern="1200" dirty="0" smtClean="0">
              <a:solidFill>
                <a:srgbClr val="FF0000"/>
              </a:solidFill>
            </a:rPr>
            <a:t>Б</a:t>
          </a:r>
          <a:r>
            <a:rPr lang="ru-RU" sz="2000" b="1" kern="1200" dirty="0" smtClean="0"/>
            <a:t>ИССЕКТРИС</a:t>
          </a:r>
          <a:endParaRPr lang="ru-RU" sz="2000" b="1" kern="1200" dirty="0"/>
        </a:p>
      </dsp:txBody>
      <dsp:txXfrm>
        <a:off x="1652302" y="1052789"/>
        <a:ext cx="1610894" cy="2021921"/>
      </dsp:txXfrm>
    </dsp:sp>
    <dsp:sp modelId="{9F6E3BDD-6316-47BF-A096-AEEEB0163BDC}">
      <dsp:nvSpPr>
        <dsp:cNvPr id="0" name=""/>
        <dsp:cNvSpPr/>
      </dsp:nvSpPr>
      <dsp:spPr>
        <a:xfrm>
          <a:off x="103" y="1237650"/>
          <a:ext cx="1652198" cy="1652198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b="1" kern="1200" dirty="0" smtClean="0">
              <a:solidFill>
                <a:srgbClr val="FF0000"/>
              </a:solidFill>
            </a:rPr>
            <a:t>в</a:t>
          </a:r>
          <a:r>
            <a:rPr lang="ru-RU" sz="2400" b="1" kern="1200" dirty="0" smtClean="0"/>
            <a:t>писана</a:t>
          </a:r>
          <a:endParaRPr lang="ru-RU" sz="2400" b="1" kern="1200" dirty="0"/>
        </a:p>
      </dsp:txBody>
      <dsp:txXfrm>
        <a:off x="242062" y="1479609"/>
        <a:ext cx="1168280" cy="1168280"/>
      </dsp:txXfrm>
    </dsp:sp>
    <dsp:sp modelId="{3003F156-926B-4E27-9910-84A36637D521}">
      <dsp:nvSpPr>
        <dsp:cNvPr id="0" name=""/>
        <dsp:cNvSpPr/>
      </dsp:nvSpPr>
      <dsp:spPr>
        <a:xfrm>
          <a:off x="5163224" y="619520"/>
          <a:ext cx="3304397" cy="2888459"/>
        </a:xfrm>
        <a:prstGeom prst="rightArrow">
          <a:avLst>
            <a:gd name="adj1" fmla="val 70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7620" rIns="1524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 dirty="0" smtClean="0">
              <a:solidFill>
                <a:srgbClr val="FF0000"/>
              </a:solidFill>
            </a:rPr>
            <a:t>С</a:t>
          </a:r>
          <a:r>
            <a:rPr lang="ru-RU" sz="1200" b="1" kern="1200" dirty="0" smtClean="0"/>
            <a:t>ЕРЕДИННЫХ ПЕРПЕНДИКУЛЯРОВ</a:t>
          </a:r>
          <a:endParaRPr lang="ru-RU" sz="1200" b="1" kern="1200" dirty="0"/>
        </a:p>
      </dsp:txBody>
      <dsp:txXfrm>
        <a:off x="5989323" y="1052789"/>
        <a:ext cx="1610894" cy="2021921"/>
      </dsp:txXfrm>
    </dsp:sp>
    <dsp:sp modelId="{8CDAD836-BAEB-4A28-8E02-A57C2994B37E}">
      <dsp:nvSpPr>
        <dsp:cNvPr id="0" name=""/>
        <dsp:cNvSpPr/>
      </dsp:nvSpPr>
      <dsp:spPr>
        <a:xfrm>
          <a:off x="4337124" y="1237650"/>
          <a:ext cx="1652198" cy="1652198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500" b="1" kern="1200" dirty="0" smtClean="0">
              <a:solidFill>
                <a:srgbClr val="FF0000"/>
              </a:solidFill>
            </a:rPr>
            <a:t>о</a:t>
          </a:r>
          <a:r>
            <a:rPr lang="ru-RU" sz="2500" b="1" kern="1200" dirty="0" smtClean="0"/>
            <a:t>писана</a:t>
          </a:r>
          <a:endParaRPr lang="ru-RU" sz="2500" b="1" kern="1200" dirty="0"/>
        </a:p>
      </dsp:txBody>
      <dsp:txXfrm>
        <a:off x="4579083" y="1479609"/>
        <a:ext cx="1168280" cy="1168280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004772-DFFF-45F4-A18E-65695599555C}">
      <dsp:nvSpPr>
        <dsp:cNvPr id="0" name=""/>
        <dsp:cNvSpPr/>
      </dsp:nvSpPr>
      <dsp:spPr>
        <a:xfrm>
          <a:off x="1547693" y="658618"/>
          <a:ext cx="3101369" cy="2710987"/>
        </a:xfrm>
        <a:prstGeom prst="rightArrow">
          <a:avLst>
            <a:gd name="adj1" fmla="val 70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17780" rIns="3556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800" b="1" kern="1200" dirty="0" smtClean="0">
              <a:solidFill>
                <a:srgbClr val="FF0000"/>
              </a:solidFill>
            </a:rPr>
            <a:t>СТ</a:t>
          </a:r>
          <a:r>
            <a:rPr lang="ru-RU" sz="2800" b="1" kern="1200" dirty="0" smtClean="0"/>
            <a:t>ОРОН</a:t>
          </a:r>
          <a:endParaRPr lang="ru-RU" sz="2400" b="1" kern="1200" dirty="0"/>
        </a:p>
      </dsp:txBody>
      <dsp:txXfrm>
        <a:off x="2323035" y="1065266"/>
        <a:ext cx="1511918" cy="1897691"/>
      </dsp:txXfrm>
    </dsp:sp>
    <dsp:sp modelId="{9F6E3BDD-6316-47BF-A096-AEEEB0163BDC}">
      <dsp:nvSpPr>
        <dsp:cNvPr id="0" name=""/>
        <dsp:cNvSpPr/>
      </dsp:nvSpPr>
      <dsp:spPr>
        <a:xfrm>
          <a:off x="0" y="939123"/>
          <a:ext cx="2383309" cy="2173052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800" b="1" kern="1200" dirty="0" smtClean="0">
              <a:solidFill>
                <a:srgbClr val="FF0000"/>
              </a:solidFill>
            </a:rPr>
            <a:t>ВП</a:t>
          </a:r>
          <a:r>
            <a:rPr lang="ru-RU" sz="2800" b="1" kern="1200" dirty="0" smtClean="0"/>
            <a:t>ИСАНА</a:t>
          </a:r>
          <a:endParaRPr lang="ru-RU" sz="2800" b="1" kern="1200" dirty="0"/>
        </a:p>
      </dsp:txBody>
      <dsp:txXfrm>
        <a:off x="349028" y="1257359"/>
        <a:ext cx="1685253" cy="1536580"/>
      </dsp:txXfrm>
    </dsp:sp>
    <dsp:sp modelId="{3003F156-926B-4E27-9910-84A36637D521}">
      <dsp:nvSpPr>
        <dsp:cNvPr id="0" name=""/>
        <dsp:cNvSpPr/>
      </dsp:nvSpPr>
      <dsp:spPr>
        <a:xfrm>
          <a:off x="5642580" y="630179"/>
          <a:ext cx="3101369" cy="2710987"/>
        </a:xfrm>
        <a:prstGeom prst="rightArrow">
          <a:avLst>
            <a:gd name="adj1" fmla="val 70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17780" rIns="3556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800" b="1" kern="1200" dirty="0" smtClean="0">
              <a:solidFill>
                <a:srgbClr val="FF0000"/>
              </a:solidFill>
            </a:rPr>
            <a:t>У</a:t>
          </a:r>
          <a:r>
            <a:rPr lang="ru-RU" sz="2800" b="1" kern="1200" dirty="0" smtClean="0"/>
            <a:t>ГЛОВ</a:t>
          </a:r>
          <a:endParaRPr lang="ru-RU" sz="2800" b="1" kern="1200" dirty="0"/>
        </a:p>
      </dsp:txBody>
      <dsp:txXfrm>
        <a:off x="6417922" y="1036827"/>
        <a:ext cx="1511918" cy="1897691"/>
      </dsp:txXfrm>
    </dsp:sp>
    <dsp:sp modelId="{8CDAD836-BAEB-4A28-8E02-A57C2994B37E}">
      <dsp:nvSpPr>
        <dsp:cNvPr id="0" name=""/>
        <dsp:cNvSpPr/>
      </dsp:nvSpPr>
      <dsp:spPr>
        <a:xfrm>
          <a:off x="4229602" y="890749"/>
          <a:ext cx="2308830" cy="2212362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800" b="1" kern="1200" dirty="0" smtClean="0">
              <a:solidFill>
                <a:srgbClr val="FF0000"/>
              </a:solidFill>
            </a:rPr>
            <a:t>О</a:t>
          </a:r>
          <a:r>
            <a:rPr lang="ru-RU" sz="2800" b="1" kern="1200" dirty="0" smtClean="0">
              <a:solidFill>
                <a:schemeClr val="tx1"/>
              </a:solidFill>
            </a:rPr>
            <a:t>ПИСАНА</a:t>
          </a:r>
          <a:endParaRPr lang="ru-RU" sz="2800" b="1" kern="1200" dirty="0">
            <a:solidFill>
              <a:schemeClr val="tx1"/>
            </a:solidFill>
          </a:endParaRPr>
        </a:p>
      </dsp:txBody>
      <dsp:txXfrm>
        <a:off x="4567722" y="1214742"/>
        <a:ext cx="1632590" cy="1564376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C906DBE-804E-41AE-95FE-FFF0A6D18789}">
      <dsp:nvSpPr>
        <dsp:cNvPr id="0" name=""/>
        <dsp:cNvSpPr/>
      </dsp:nvSpPr>
      <dsp:spPr>
        <a:xfrm>
          <a:off x="5820" y="477264"/>
          <a:ext cx="4126492" cy="1650597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44018" tIns="48006" rIns="48006" bIns="48006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600" b="1" kern="1200" dirty="0" smtClean="0">
              <a:solidFill>
                <a:srgbClr val="FF0000"/>
              </a:solidFill>
            </a:rPr>
            <a:t>ГР</a:t>
          </a:r>
          <a:r>
            <a:rPr lang="ru-RU" sz="3600" b="1" kern="1200" dirty="0" smtClean="0">
              <a:solidFill>
                <a:schemeClr val="tx1"/>
              </a:solidFill>
            </a:rPr>
            <a:t>АНИ</a:t>
          </a:r>
          <a:endParaRPr lang="ru-RU" sz="3600" b="1" kern="1200" dirty="0">
            <a:solidFill>
              <a:schemeClr val="tx1"/>
            </a:solidFill>
          </a:endParaRPr>
        </a:p>
      </dsp:txBody>
      <dsp:txXfrm>
        <a:off x="831119" y="477264"/>
        <a:ext cx="2475895" cy="1650597"/>
      </dsp:txXfrm>
    </dsp:sp>
    <dsp:sp modelId="{8D6F4DD2-1FD7-4555-95FE-EE2A60172FEB}">
      <dsp:nvSpPr>
        <dsp:cNvPr id="0" name=""/>
        <dsp:cNvSpPr/>
      </dsp:nvSpPr>
      <dsp:spPr>
        <a:xfrm>
          <a:off x="5820" y="2334185"/>
          <a:ext cx="3301194" cy="117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285750" lvl="1" indent="-285750" algn="l" defTabSz="1600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3600" b="1" kern="1200" dirty="0" smtClean="0">
              <a:solidFill>
                <a:srgbClr val="FF0000"/>
              </a:solidFill>
            </a:rPr>
            <a:t>ВП</a:t>
          </a:r>
          <a:r>
            <a:rPr lang="ru-RU" sz="3600" b="1" kern="1200" dirty="0" smtClean="0"/>
            <a:t>ИСАНА</a:t>
          </a:r>
          <a:endParaRPr lang="ru-RU" sz="3600" b="1" kern="1200" dirty="0"/>
        </a:p>
        <a:p>
          <a:pPr marL="285750" lvl="1" indent="-285750" algn="l" defTabSz="1600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3600" b="1" kern="1200" dirty="0" smtClean="0">
              <a:solidFill>
                <a:srgbClr val="FF0000"/>
              </a:solidFill>
            </a:rPr>
            <a:t>СТ</a:t>
          </a:r>
          <a:r>
            <a:rPr lang="ru-RU" sz="3600" b="1" kern="1200" dirty="0" smtClean="0"/>
            <a:t>ОРОН</a:t>
          </a:r>
          <a:endParaRPr lang="ru-RU" sz="3200" b="1" kern="1200" dirty="0"/>
        </a:p>
      </dsp:txBody>
      <dsp:txXfrm>
        <a:off x="5820" y="2334185"/>
        <a:ext cx="3301194" cy="1170000"/>
      </dsp:txXfrm>
    </dsp:sp>
    <dsp:sp modelId="{0416B6CF-CFDB-45DA-AAB6-AAE11337E960}">
      <dsp:nvSpPr>
        <dsp:cNvPr id="0" name=""/>
        <dsp:cNvSpPr/>
      </dsp:nvSpPr>
      <dsp:spPr>
        <a:xfrm>
          <a:off x="3922133" y="486788"/>
          <a:ext cx="4126492" cy="1650597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44018" tIns="48006" rIns="48006" bIns="48006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600" b="1" kern="1200" dirty="0" smtClean="0">
              <a:solidFill>
                <a:srgbClr val="FF0000"/>
              </a:solidFill>
            </a:rPr>
            <a:t>Р</a:t>
          </a:r>
          <a:r>
            <a:rPr lang="ru-RU" sz="3600" b="1" kern="1200" dirty="0" smtClean="0">
              <a:solidFill>
                <a:schemeClr val="tx1"/>
              </a:solidFill>
            </a:rPr>
            <a:t>ЕБРА</a:t>
          </a:r>
          <a:endParaRPr lang="ru-RU" sz="3600" b="1" kern="1200" dirty="0">
            <a:solidFill>
              <a:schemeClr val="tx1"/>
            </a:solidFill>
          </a:endParaRPr>
        </a:p>
      </dsp:txBody>
      <dsp:txXfrm>
        <a:off x="4747432" y="486788"/>
        <a:ext cx="2475895" cy="1650597"/>
      </dsp:txXfrm>
    </dsp:sp>
    <dsp:sp modelId="{1DD0CD7D-056E-45BE-94A8-6EEAB198AB67}">
      <dsp:nvSpPr>
        <dsp:cNvPr id="0" name=""/>
        <dsp:cNvSpPr/>
      </dsp:nvSpPr>
      <dsp:spPr>
        <a:xfrm>
          <a:off x="3916313" y="2334185"/>
          <a:ext cx="3301194" cy="117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285750" lvl="1" indent="-285750" algn="l" defTabSz="1600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3600" b="1" kern="1200" dirty="0" smtClean="0">
              <a:solidFill>
                <a:srgbClr val="FF0000"/>
              </a:solidFill>
            </a:rPr>
            <a:t>О</a:t>
          </a:r>
          <a:r>
            <a:rPr lang="ru-RU" sz="3600" b="1" kern="1200" dirty="0" smtClean="0"/>
            <a:t>ПИСАНА</a:t>
          </a:r>
          <a:endParaRPr lang="ru-RU" sz="3600" b="1" kern="1200" dirty="0"/>
        </a:p>
        <a:p>
          <a:pPr marL="285750" lvl="1" indent="-285750" algn="l" defTabSz="1600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3600" b="1" kern="1200" dirty="0" smtClean="0">
              <a:solidFill>
                <a:srgbClr val="FF0000"/>
              </a:solidFill>
            </a:rPr>
            <a:t>У</a:t>
          </a:r>
          <a:r>
            <a:rPr lang="ru-RU" sz="3600" b="1" kern="1200" dirty="0" smtClean="0"/>
            <a:t>ГЛОВ</a:t>
          </a:r>
          <a:endParaRPr lang="ru-RU" sz="3600" b="1" kern="1200" dirty="0"/>
        </a:p>
      </dsp:txBody>
      <dsp:txXfrm>
        <a:off x="3916313" y="2334185"/>
        <a:ext cx="3301194" cy="11700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7">
  <dgm:title val=""/>
  <dgm:desc val=""/>
  <dgm:catLst>
    <dgm:cat type="cycle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</dgm:alg>
      </dgm:if>
      <dgm:else name="Name3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onstrLst>
      <dgm:constr type="diam" refType="w"/>
      <dgm:constr type="w" for="ch" ptType="node" refType="w"/>
      <dgm:constr type="primFontSz" for="ch" ptType="node" op="equ" val="65"/>
      <dgm:constr type="w" for="ch" forName="sibTrans" refType="w" refFor="ch" refPtType="node" op="equ" fact="0.35"/>
      <dgm:constr type="connDist" for="ch" forName="sibTrans" op="equ"/>
      <dgm:constr type="primFontSz" for="des" forName="connectorText" op="equ" val="55"/>
      <dgm:constr type="primFontSz" for="des" forName="connectorText" refType="primFontSz" refFor="ch" refPtType="node" op="lte" fact="0.8"/>
      <dgm:constr type="sibSp" refType="w" refFor="ch" refPtType="node" op="equ" fact="0.65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4">
        <dgm:if name="Name5" axis="par ch" ptType="doc node" func="cnt" op="gt" val="1">
          <dgm:forEach name="sibTransForEach" axis="followSib" ptType="sibTrans" hideLastTrans="0" cnt="1">
            <dgm:layoutNode name="sibTrans">
              <dgm:choose name="Name6">
                <dgm:if name="Name7" axis="par ch" ptType="doc node" func="posEven" op="equ" val="1">
                  <dgm:alg type="conn">
                    <dgm:param type="begPts" val="radial"/>
                    <dgm:param type="endPts" val="radial"/>
                    <dgm:param type="begSty" val="arr"/>
                    <dgm:param type="endSty" val="arr"/>
                  </dgm:alg>
                </dgm:if>
                <dgm:else name="Name8">
                  <dgm:alg type="conn">
                    <dgm:param type="begPts" val="auto"/>
                    <dgm:param type="endPts" val="auto"/>
                    <dgm:param type="begSty" val="arr"/>
                    <dgm:param type="endSty" val="arr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5"/>
                <dgm:constr type="connDist"/>
                <dgm:constr type="begPad" refType="connDist" fact="0.1"/>
                <dgm:constr type="endPad" refType="connDist" fact="0.1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9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ycle7">
  <dgm:title val=""/>
  <dgm:desc val=""/>
  <dgm:catLst>
    <dgm:cat type="cycle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</dgm:alg>
      </dgm:if>
      <dgm:else name="Name3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onstrLst>
      <dgm:constr type="diam" refType="w"/>
      <dgm:constr type="w" for="ch" ptType="node" refType="w"/>
      <dgm:constr type="primFontSz" for="ch" ptType="node" op="equ" val="65"/>
      <dgm:constr type="w" for="ch" forName="sibTrans" refType="w" refFor="ch" refPtType="node" op="equ" fact="0.35"/>
      <dgm:constr type="connDist" for="ch" forName="sibTrans" op="equ"/>
      <dgm:constr type="primFontSz" for="des" forName="connectorText" op="equ" val="55"/>
      <dgm:constr type="primFontSz" for="des" forName="connectorText" refType="primFontSz" refFor="ch" refPtType="node" op="lte" fact="0.8"/>
      <dgm:constr type="sibSp" refType="w" refFor="ch" refPtType="node" op="equ" fact="0.65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4">
        <dgm:if name="Name5" axis="par ch" ptType="doc node" func="cnt" op="gt" val="1">
          <dgm:forEach name="sibTransForEach" axis="followSib" ptType="sibTrans" hideLastTrans="0" cnt="1">
            <dgm:layoutNode name="sibTrans">
              <dgm:choose name="Name6">
                <dgm:if name="Name7" axis="par ch" ptType="doc node" func="posEven" op="equ" val="1">
                  <dgm:alg type="conn">
                    <dgm:param type="begPts" val="radial"/>
                    <dgm:param type="endPts" val="radial"/>
                    <dgm:param type="begSty" val="arr"/>
                    <dgm:param type="endSty" val="arr"/>
                  </dgm:alg>
                </dgm:if>
                <dgm:else name="Name8">
                  <dgm:alg type="conn">
                    <dgm:param type="begPts" val="auto"/>
                    <dgm:param type="endPts" val="auto"/>
                    <dgm:param type="begSty" val="arr"/>
                    <dgm:param type="endSty" val="arr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5"/>
                <dgm:constr type="connDist"/>
                <dgm:constr type="begPad" refType="connDist" fact="0.1"/>
                <dgm:constr type="endPad" refType="connDist" fact="0.1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9"/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Process6">
  <dgm:title val=""/>
  <dgm:desc val=""/>
  <dgm:catLst>
    <dgm:cat type="process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theList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L"/>
          <dgm:param type="nodeHorzAlign" val="l"/>
        </dgm:alg>
      </dgm:if>
      <dgm:else name="Name2">
        <dgm:alg type="lin">
          <dgm:param type="linDir" val="from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h" for="ch" forName="compNode" refType="w" refFor="ch" refForName="compNode" fact="0.7"/>
      <dgm:constr type="ctrY" for="ch" forName="compNode" refType="h" fact="0.5"/>
      <dgm:constr type="w" for="ch" forName="aSpace" refType="w" fact="0.05"/>
      <dgm:constr type="primFontSz" for="des" forName="childTextHidden" op="equ" val="65"/>
      <dgm:constr type="primFontSz" for="des" forName="parentText" op="equ"/>
    </dgm:constrLst>
    <dgm:ruleLst/>
    <dgm:forEach name="aNodeForEach" axis="ch" ptType="node">
      <dgm:layoutNode name="compNode">
        <dgm:alg type="composite">
          <dgm:param type="ar" val="1.43"/>
        </dgm:alg>
        <dgm:shape xmlns:r="http://schemas.openxmlformats.org/officeDocument/2006/relationships" r:blip="">
          <dgm:adjLst/>
        </dgm:shape>
        <dgm:presOf/>
        <dgm:choose name="Name3">
          <dgm:if name="Name4" func="var" arg="dir" op="equ" val="norm">
            <dgm:constrLst>
              <dgm:constr type="w" for="ch" forName="childTextVisible" refType="w" fact="0.8"/>
              <dgm:constr type="h" for="ch" forName="childTextVisible" refType="h"/>
              <dgm:constr type="r" for="ch" forName="childTextVisible" refType="w"/>
              <dgm:constr type="w" for="ch" forName="childTextHidden" refType="w" fact="0.6"/>
              <dgm:constr type="h" for="ch" forName="childTextHidden" refType="h"/>
              <dgm:constr type="r" for="ch" forName="childTextHidden" refType="w"/>
              <dgm:constr type="l" for="ch" forName="parentText"/>
              <dgm:constr type="w" for="ch" forName="parentText" refType="w" fact="0.4"/>
              <dgm:constr type="h" for="ch" forName="parentText" refType="w" refFor="ch" refForName="parentText" op="equ"/>
              <dgm:constr type="ctrY" for="ch" forName="parentText" refType="h" fact="0.5"/>
            </dgm:constrLst>
          </dgm:if>
          <dgm:else name="Name5">
            <dgm:constrLst>
              <dgm:constr type="w" for="ch" forName="childTextVisible" refType="w" fact="0.8"/>
              <dgm:constr type="h" for="ch" forName="childTextVisible" refType="h"/>
              <dgm:constr type="l" for="ch" forName="childTextVisible"/>
              <dgm:constr type="w" for="ch" forName="childTextHidden" refType="w" fact="0.6"/>
              <dgm:constr type="h" for="ch" forName="childTextHidden" refType="h"/>
              <dgm:constr type="l" for="ch" forName="childTextHidden"/>
              <dgm:constr type="r" for="ch" forName="parentText" refType="w"/>
              <dgm:constr type="w" for="ch" forName="parentText" refType="w" fact="0.4"/>
              <dgm:constr type="h" for="ch" forName="parentText" refType="w" refFor="ch" refForName="parentText" op="equ"/>
              <dgm:constr type="ctrY" for="ch" forName="parentText" refType="h" fact="0.5"/>
            </dgm:constrLst>
          </dgm:else>
        </dgm:choose>
        <dgm:ruleLst/>
        <dgm:layoutNode name="noGeometry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childTextVisible" styleLbl="bgAccFollowNode1">
          <dgm:varLst>
            <dgm:bulletEnabled val="1"/>
          </dgm:varLst>
          <dgm:alg type="sp"/>
          <dgm:choose name="Name6">
            <dgm:if name="Name7" func="var" arg="dir" op="equ" val="norm">
              <dgm:shape xmlns:r="http://schemas.openxmlformats.org/officeDocument/2006/relationships" type="rightArrow" r:blip="">
                <dgm:adjLst>
                  <dgm:adj idx="1" val="0.7"/>
                  <dgm:adj idx="2" val="0.5"/>
                </dgm:adjLst>
              </dgm:shape>
            </dgm:if>
            <dgm:else name="Name8">
              <dgm:shape xmlns:r="http://schemas.openxmlformats.org/officeDocument/2006/relationships" type="leftArrow" r:blip="">
                <dgm:adjLst>
                  <dgm:adj idx="1" val="0.7"/>
                  <dgm:adj idx="2" val="0.5"/>
                </dgm:adjLst>
              </dgm:shape>
            </dgm:else>
          </dgm:choose>
          <dgm:presOf axis="des" ptType="node"/>
          <dgm:constrLst/>
          <dgm:ruleLst/>
        </dgm:layoutNode>
        <dgm:layoutNode name="childTextHidden" styleLbl="bgAccFollowNode1">
          <dgm:choose name="Name9">
            <dgm:if name="Name10" axis="des followSib" ptType="node node" st="1 1" cnt="1 0" func="cnt" op="gte" val="1">
              <dgm:alg type="tx">
                <dgm:param type="stBulletLvl" val="1"/>
                <dgm:param type="txAnchorVertCh" val="mid"/>
              </dgm:alg>
            </dgm:if>
            <dgm:else name="Name11">
              <dgm:alg type="tx">
                <dgm:param type="stBulletLvl" val="2"/>
                <dgm:param type="txAnchorVertCh" val="mid"/>
              </dgm:alg>
            </dgm:else>
          </dgm:choose>
          <dgm:choose name="Name12">
            <dgm:if name="Name13" func="var" arg="dir" op="equ" val="norm">
              <dgm:shape xmlns:r="http://schemas.openxmlformats.org/officeDocument/2006/relationships" type="rightArrow" r:blip="" hideGeom="1">
                <dgm:adjLst>
                  <dgm:adj idx="1" val="0.7"/>
                  <dgm:adj idx="2" val="0.5"/>
                </dgm:adjLst>
              </dgm:shape>
            </dgm:if>
            <dgm:else name="Name14">
              <dgm:shape xmlns:r="http://schemas.openxmlformats.org/officeDocument/2006/relationships" type="leftArrow" r:blip="" hideGeom="1">
                <dgm:adjLst>
                  <dgm:adj idx="1" val="0.7"/>
                  <dgm:adj idx="2" val="0.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rMarg" refType="primFontSz" fact="0.1"/>
            <dgm:constr type="lMarg" refType="primFontSz" fact="0.2"/>
          </dgm:constrLst>
          <dgm:ruleLst>
            <dgm:rule type="primFontSz" val="5" fact="NaN" max="NaN"/>
          </dgm:ruleLst>
        </dgm:layoutNode>
        <dgm:layoutNode name="parentText" styleLbl="node1">
          <dgm:varLst>
            <dgm:chMax val="1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primFontSz" val="65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choose name="Name15">
        <dgm:if name="Name16" axis="self" ptType="node" func="revPos" op="gte" val="2">
          <dgm:layoutNode name="a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Process6">
  <dgm:title val=""/>
  <dgm:desc val=""/>
  <dgm:catLst>
    <dgm:cat type="process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theList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L"/>
          <dgm:param type="nodeHorzAlign" val="l"/>
        </dgm:alg>
      </dgm:if>
      <dgm:else name="Name2">
        <dgm:alg type="lin">
          <dgm:param type="linDir" val="from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h" for="ch" forName="compNode" refType="w" refFor="ch" refForName="compNode" fact="0.7"/>
      <dgm:constr type="ctrY" for="ch" forName="compNode" refType="h" fact="0.5"/>
      <dgm:constr type="w" for="ch" forName="aSpace" refType="w" fact="0.05"/>
      <dgm:constr type="primFontSz" for="des" forName="childTextHidden" op="equ" val="65"/>
      <dgm:constr type="primFontSz" for="des" forName="parentText" op="equ"/>
    </dgm:constrLst>
    <dgm:ruleLst/>
    <dgm:forEach name="aNodeForEach" axis="ch" ptType="node">
      <dgm:layoutNode name="compNode">
        <dgm:alg type="composite">
          <dgm:param type="ar" val="1.43"/>
        </dgm:alg>
        <dgm:shape xmlns:r="http://schemas.openxmlformats.org/officeDocument/2006/relationships" r:blip="">
          <dgm:adjLst/>
        </dgm:shape>
        <dgm:presOf/>
        <dgm:choose name="Name3">
          <dgm:if name="Name4" func="var" arg="dir" op="equ" val="norm">
            <dgm:constrLst>
              <dgm:constr type="w" for="ch" forName="childTextVisible" refType="w" fact="0.8"/>
              <dgm:constr type="h" for="ch" forName="childTextVisible" refType="h"/>
              <dgm:constr type="r" for="ch" forName="childTextVisible" refType="w"/>
              <dgm:constr type="w" for="ch" forName="childTextHidden" refType="w" fact="0.6"/>
              <dgm:constr type="h" for="ch" forName="childTextHidden" refType="h"/>
              <dgm:constr type="r" for="ch" forName="childTextHidden" refType="w"/>
              <dgm:constr type="l" for="ch" forName="parentText"/>
              <dgm:constr type="w" for="ch" forName="parentText" refType="w" fact="0.4"/>
              <dgm:constr type="h" for="ch" forName="parentText" refType="w" refFor="ch" refForName="parentText" op="equ"/>
              <dgm:constr type="ctrY" for="ch" forName="parentText" refType="h" fact="0.5"/>
            </dgm:constrLst>
          </dgm:if>
          <dgm:else name="Name5">
            <dgm:constrLst>
              <dgm:constr type="w" for="ch" forName="childTextVisible" refType="w" fact="0.8"/>
              <dgm:constr type="h" for="ch" forName="childTextVisible" refType="h"/>
              <dgm:constr type="l" for="ch" forName="childTextVisible"/>
              <dgm:constr type="w" for="ch" forName="childTextHidden" refType="w" fact="0.6"/>
              <dgm:constr type="h" for="ch" forName="childTextHidden" refType="h"/>
              <dgm:constr type="l" for="ch" forName="childTextHidden"/>
              <dgm:constr type="r" for="ch" forName="parentText" refType="w"/>
              <dgm:constr type="w" for="ch" forName="parentText" refType="w" fact="0.4"/>
              <dgm:constr type="h" for="ch" forName="parentText" refType="w" refFor="ch" refForName="parentText" op="equ"/>
              <dgm:constr type="ctrY" for="ch" forName="parentText" refType="h" fact="0.5"/>
            </dgm:constrLst>
          </dgm:else>
        </dgm:choose>
        <dgm:ruleLst/>
        <dgm:layoutNode name="noGeometry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childTextVisible" styleLbl="bgAccFollowNode1">
          <dgm:varLst>
            <dgm:bulletEnabled val="1"/>
          </dgm:varLst>
          <dgm:alg type="sp"/>
          <dgm:choose name="Name6">
            <dgm:if name="Name7" func="var" arg="dir" op="equ" val="norm">
              <dgm:shape xmlns:r="http://schemas.openxmlformats.org/officeDocument/2006/relationships" type="rightArrow" r:blip="">
                <dgm:adjLst>
                  <dgm:adj idx="1" val="0.7"/>
                  <dgm:adj idx="2" val="0.5"/>
                </dgm:adjLst>
              </dgm:shape>
            </dgm:if>
            <dgm:else name="Name8">
              <dgm:shape xmlns:r="http://schemas.openxmlformats.org/officeDocument/2006/relationships" type="leftArrow" r:blip="">
                <dgm:adjLst>
                  <dgm:adj idx="1" val="0.7"/>
                  <dgm:adj idx="2" val="0.5"/>
                </dgm:adjLst>
              </dgm:shape>
            </dgm:else>
          </dgm:choose>
          <dgm:presOf axis="des" ptType="node"/>
          <dgm:constrLst/>
          <dgm:ruleLst/>
        </dgm:layoutNode>
        <dgm:layoutNode name="childTextHidden" styleLbl="bgAccFollowNode1">
          <dgm:choose name="Name9">
            <dgm:if name="Name10" axis="des followSib" ptType="node node" st="1 1" cnt="1 0" func="cnt" op="gte" val="1">
              <dgm:alg type="tx">
                <dgm:param type="stBulletLvl" val="1"/>
                <dgm:param type="txAnchorVertCh" val="mid"/>
              </dgm:alg>
            </dgm:if>
            <dgm:else name="Name11">
              <dgm:alg type="tx">
                <dgm:param type="stBulletLvl" val="2"/>
                <dgm:param type="txAnchorVertCh" val="mid"/>
              </dgm:alg>
            </dgm:else>
          </dgm:choose>
          <dgm:choose name="Name12">
            <dgm:if name="Name13" func="var" arg="dir" op="equ" val="norm">
              <dgm:shape xmlns:r="http://schemas.openxmlformats.org/officeDocument/2006/relationships" type="rightArrow" r:blip="" hideGeom="1">
                <dgm:adjLst>
                  <dgm:adj idx="1" val="0.7"/>
                  <dgm:adj idx="2" val="0.5"/>
                </dgm:adjLst>
              </dgm:shape>
            </dgm:if>
            <dgm:else name="Name14">
              <dgm:shape xmlns:r="http://schemas.openxmlformats.org/officeDocument/2006/relationships" type="leftArrow" r:blip="" hideGeom="1">
                <dgm:adjLst>
                  <dgm:adj idx="1" val="0.7"/>
                  <dgm:adj idx="2" val="0.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rMarg" refType="primFontSz" fact="0.1"/>
            <dgm:constr type="lMarg" refType="primFontSz" fact="0.2"/>
          </dgm:constrLst>
          <dgm:ruleLst>
            <dgm:rule type="primFontSz" val="5" fact="NaN" max="NaN"/>
          </dgm:ruleLst>
        </dgm:layoutNode>
        <dgm:layoutNode name="parentText" styleLbl="node1">
          <dgm:varLst>
            <dgm:chMax val="1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primFontSz" val="65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choose name="Name15">
        <dgm:if name="Name16" axis="self" ptType="node" func="revPos" op="gte" val="2">
          <dgm:layoutNode name="a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7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C06E7F-4050-424E-AF1E-E91D31994861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6609AB-19A3-4B11-A72D-75C2473BE1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03406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128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 lang="ru-RU"/>
            </a:pPr>
            <a:r>
              <a:rPr dirty="0" smtClean="0"/>
              <a:t>Этот шаблон можно использовать как начальный файл для представления учебных материалов группе слушателей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b="1" dirty="0" smtClean="0"/>
              <a:t>Разделы</a:t>
            </a:r>
            <a:endParaRPr dirty="0" smtClean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dirty="0" smtClean="0"/>
              <a:t>Для добавления разделов щелкните слайд правой кнопкой мыши. Разделы позволяют упорядочить слайды и организовать совместную работу нескольких авторов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b="1" dirty="0" smtClean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b="1" dirty="0" smtClean="0"/>
              <a:t>Заметки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dirty="0" smtClean="0"/>
              <a:t>Используйте раздел заметок для размещения заметок докладчика или дополнительных сведений для аудитории. Во время воспроизведения презентации эти заметки отображаются в представлении презентации.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dirty="0" smtClean="0"/>
              <a:t>Обращайте внимание на размер шрифта (важно обеспечить различимость при ослабленном зрении, видеосъемке и чтении с экрана)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dirty="0" smtClean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b="1" dirty="0" smtClean="0"/>
              <a:t>Сочетаемые цвета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dirty="0" smtClean="0"/>
              <a:t>Обратите особое внимание на графики, диаграммы и надписи.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dirty="0" smtClean="0"/>
              <a:t>Учтите, что печать будет выполняться </a:t>
            </a:r>
            <a:r>
              <a:rPr dirty="0" err="1" smtClean="0"/>
              <a:t>в черно-белом режиме или в оттенках серого</a:t>
            </a:r>
            <a:r>
              <a:rPr dirty="0" smtClean="0"/>
              <a:t>. Выполните пробную печать, чтобы убедиться в сохранении разницы между цветами при печати </a:t>
            </a:r>
            <a:r>
              <a:rPr dirty="0" err="1" smtClean="0"/>
              <a:t>в черно-белом режиме или в оттенках серого</a:t>
            </a:r>
            <a:r>
              <a:rPr dirty="0" smtClean="0"/>
              <a:t>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dirty="0" smtClean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b="1" dirty="0" smtClean="0"/>
              <a:t>Диаграммы, таблицы и графики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dirty="0" smtClean="0"/>
              <a:t>Не усложняйте восприятие: по возможности используйте согласованные, простые стили и цвета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dirty="0" smtClean="0"/>
              <a:t>Снабдите все диаграммы и таблицы подписями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dirty="0" smtClean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dirty="0" smtClean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dirty="0"/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D44C3E-6FB7-4574-9B05-2A2515D539B4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13843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404666"/>
            <a:ext cx="7772400" cy="1470025"/>
          </a:xfrm>
        </p:spPr>
        <p:txBody>
          <a:bodyPr/>
          <a:lstStyle/>
          <a:p>
            <a:r>
              <a:rPr lang="ru-RU" altLang="zh-CN" smtClean="0"/>
              <a:t>Образец заголовка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39752" y="198884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altLang="zh-CN" smtClean="0"/>
              <a:t>Образец подзаголовка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0633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zh-CN" smtClean="0"/>
              <a:t>Образец заголовка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altLang="zh-CN" smtClean="0"/>
              <a:t>Образец текста</a:t>
            </a:r>
          </a:p>
          <a:p>
            <a:pPr lvl="1"/>
            <a:r>
              <a:rPr lang="ru-RU" altLang="zh-CN" smtClean="0"/>
              <a:t>Второй уровень</a:t>
            </a:r>
          </a:p>
          <a:p>
            <a:pPr lvl="2"/>
            <a:r>
              <a:rPr lang="ru-RU" altLang="zh-CN" smtClean="0"/>
              <a:t>Третий уровень</a:t>
            </a:r>
          </a:p>
          <a:p>
            <a:pPr lvl="3"/>
            <a:r>
              <a:rPr lang="ru-RU" altLang="zh-CN" smtClean="0"/>
              <a:t>Четвертый уровень</a:t>
            </a:r>
          </a:p>
          <a:p>
            <a:pPr lvl="4"/>
            <a:r>
              <a:rPr lang="ru-RU" altLang="zh-CN" smtClean="0"/>
              <a:t>Пятый уровень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0803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ru-RU" altLang="zh-CN" smtClean="0"/>
              <a:t>Образец заголовка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ru-RU" altLang="zh-CN" smtClean="0"/>
              <a:t>Образец текста</a:t>
            </a:r>
          </a:p>
          <a:p>
            <a:pPr lvl="1"/>
            <a:r>
              <a:rPr lang="ru-RU" altLang="zh-CN" smtClean="0"/>
              <a:t>Второй уровень</a:t>
            </a:r>
          </a:p>
          <a:p>
            <a:pPr lvl="2"/>
            <a:r>
              <a:rPr lang="ru-RU" altLang="zh-CN" smtClean="0"/>
              <a:t>Третий уровень</a:t>
            </a:r>
          </a:p>
          <a:p>
            <a:pPr lvl="3"/>
            <a:r>
              <a:rPr lang="ru-RU" altLang="zh-CN" smtClean="0"/>
              <a:t>Четвертый уровень</a:t>
            </a:r>
          </a:p>
          <a:p>
            <a:pPr lvl="4"/>
            <a:r>
              <a:rPr lang="ru-RU" altLang="zh-CN" smtClean="0"/>
              <a:t>Пятый уровень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4723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" name="Freeform 40"/>
          <p:cNvSpPr>
            <a:spLocks/>
          </p:cNvSpPr>
          <p:nvPr/>
        </p:nvSpPr>
        <p:spPr bwMode="gray">
          <a:xfrm>
            <a:off x="0" y="6048375"/>
            <a:ext cx="2762250" cy="809625"/>
          </a:xfrm>
          <a:custGeom>
            <a:avLst/>
            <a:gdLst>
              <a:gd name="T0" fmla="*/ 0 w 1740"/>
              <a:gd name="T1" fmla="*/ 0 h 510"/>
              <a:gd name="T2" fmla="*/ 0 w 1740"/>
              <a:gd name="T3" fmla="*/ 510 h 510"/>
              <a:gd name="T4" fmla="*/ 1740 w 1740"/>
              <a:gd name="T5" fmla="*/ 510 h 510"/>
              <a:gd name="T6" fmla="*/ 1595 w 1740"/>
              <a:gd name="T7" fmla="*/ 30 h 510"/>
              <a:gd name="T8" fmla="*/ 0 w 1740"/>
              <a:gd name="T9" fmla="*/ 0 h 5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40" h="510">
                <a:moveTo>
                  <a:pt x="0" y="0"/>
                </a:moveTo>
                <a:lnTo>
                  <a:pt x="0" y="510"/>
                </a:lnTo>
                <a:cubicBezTo>
                  <a:pt x="0" y="510"/>
                  <a:pt x="870" y="510"/>
                  <a:pt x="1740" y="510"/>
                </a:cubicBezTo>
                <a:cubicBezTo>
                  <a:pt x="1650" y="258"/>
                  <a:pt x="1595" y="30"/>
                  <a:pt x="1595" y="30"/>
                </a:cubicBezTo>
                <a:cubicBezTo>
                  <a:pt x="798" y="54"/>
                  <a:pt x="0" y="0"/>
                  <a:pt x="0" y="0"/>
                </a:cubicBezTo>
                <a:close/>
              </a:path>
            </a:pathLst>
          </a:cu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13" name="Freeform 41"/>
          <p:cNvSpPr>
            <a:spLocks/>
          </p:cNvSpPr>
          <p:nvPr/>
        </p:nvSpPr>
        <p:spPr bwMode="gray">
          <a:xfrm>
            <a:off x="2590800" y="4705350"/>
            <a:ext cx="6400800" cy="2152650"/>
          </a:xfrm>
          <a:custGeom>
            <a:avLst/>
            <a:gdLst>
              <a:gd name="T0" fmla="*/ 1116 w 4032"/>
              <a:gd name="T1" fmla="*/ 0 h 1356"/>
              <a:gd name="T2" fmla="*/ 3840 w 4032"/>
              <a:gd name="T3" fmla="*/ 636 h 1356"/>
              <a:gd name="T4" fmla="*/ 4032 w 4032"/>
              <a:gd name="T5" fmla="*/ 1356 h 1356"/>
              <a:gd name="T6" fmla="*/ 288 w 4032"/>
              <a:gd name="T7" fmla="*/ 1356 h 1356"/>
              <a:gd name="T8" fmla="*/ 0 w 4032"/>
              <a:gd name="T9" fmla="*/ 828 h 1356"/>
              <a:gd name="T10" fmla="*/ 1116 w 4032"/>
              <a:gd name="T11" fmla="*/ 0 h 1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032" h="1356">
                <a:moveTo>
                  <a:pt x="1116" y="0"/>
                </a:moveTo>
                <a:cubicBezTo>
                  <a:pt x="2370" y="1254"/>
                  <a:pt x="3840" y="636"/>
                  <a:pt x="3840" y="636"/>
                </a:cubicBezTo>
                <a:cubicBezTo>
                  <a:pt x="4032" y="966"/>
                  <a:pt x="4032" y="1356"/>
                  <a:pt x="4032" y="1356"/>
                </a:cubicBezTo>
                <a:cubicBezTo>
                  <a:pt x="4032" y="1356"/>
                  <a:pt x="2160" y="1356"/>
                  <a:pt x="288" y="1356"/>
                </a:cubicBezTo>
                <a:cubicBezTo>
                  <a:pt x="120" y="1140"/>
                  <a:pt x="0" y="828"/>
                  <a:pt x="0" y="828"/>
                </a:cubicBezTo>
                <a:lnTo>
                  <a:pt x="1116" y="0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14" name="Freeform 42"/>
          <p:cNvSpPr>
            <a:spLocks/>
          </p:cNvSpPr>
          <p:nvPr/>
        </p:nvSpPr>
        <p:spPr bwMode="gray">
          <a:xfrm>
            <a:off x="4400550" y="781050"/>
            <a:ext cx="4743450" cy="5048250"/>
          </a:xfrm>
          <a:custGeom>
            <a:avLst/>
            <a:gdLst>
              <a:gd name="T0" fmla="*/ 510 w 2988"/>
              <a:gd name="T1" fmla="*/ 1098 h 3180"/>
              <a:gd name="T2" fmla="*/ 2280 w 2988"/>
              <a:gd name="T3" fmla="*/ 0 h 3180"/>
              <a:gd name="T4" fmla="*/ 2988 w 2988"/>
              <a:gd name="T5" fmla="*/ 342 h 3180"/>
              <a:gd name="T6" fmla="*/ 2988 w 2988"/>
              <a:gd name="T7" fmla="*/ 2772 h 3180"/>
              <a:gd name="T8" fmla="*/ 1452 w 2988"/>
              <a:gd name="T9" fmla="*/ 3060 h 3180"/>
              <a:gd name="T10" fmla="*/ 0 w 2988"/>
              <a:gd name="T11" fmla="*/ 2406 h 3180"/>
              <a:gd name="T12" fmla="*/ 510 w 2988"/>
              <a:gd name="T13" fmla="*/ 1098 h 31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988" h="3180">
                <a:moveTo>
                  <a:pt x="510" y="1098"/>
                </a:moveTo>
                <a:cubicBezTo>
                  <a:pt x="1710" y="840"/>
                  <a:pt x="2280" y="0"/>
                  <a:pt x="2280" y="0"/>
                </a:cubicBezTo>
                <a:cubicBezTo>
                  <a:pt x="2700" y="96"/>
                  <a:pt x="2988" y="342"/>
                  <a:pt x="2988" y="342"/>
                </a:cubicBezTo>
                <a:lnTo>
                  <a:pt x="2988" y="2772"/>
                </a:lnTo>
                <a:cubicBezTo>
                  <a:pt x="2988" y="2772"/>
                  <a:pt x="2202" y="3180"/>
                  <a:pt x="1452" y="3060"/>
                </a:cubicBezTo>
                <a:cubicBezTo>
                  <a:pt x="636" y="2940"/>
                  <a:pt x="0" y="2406"/>
                  <a:pt x="0" y="2406"/>
                </a:cubicBezTo>
                <a:lnTo>
                  <a:pt x="510" y="10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15" name="Freeform 43"/>
          <p:cNvSpPr>
            <a:spLocks/>
          </p:cNvSpPr>
          <p:nvPr/>
        </p:nvSpPr>
        <p:spPr bwMode="gray">
          <a:xfrm>
            <a:off x="4800600" y="0"/>
            <a:ext cx="3276600" cy="2409825"/>
          </a:xfrm>
          <a:custGeom>
            <a:avLst/>
            <a:gdLst>
              <a:gd name="T0" fmla="*/ 0 w 2064"/>
              <a:gd name="T1" fmla="*/ 0 h 1518"/>
              <a:gd name="T2" fmla="*/ 276 w 2064"/>
              <a:gd name="T3" fmla="*/ 1518 h 1518"/>
              <a:gd name="T4" fmla="*/ 2064 w 2064"/>
              <a:gd name="T5" fmla="*/ 0 h 1518"/>
              <a:gd name="T6" fmla="*/ 0 w 2064"/>
              <a:gd name="T7" fmla="*/ 0 h 15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64" h="1518">
                <a:moveTo>
                  <a:pt x="0" y="0"/>
                </a:moveTo>
                <a:cubicBezTo>
                  <a:pt x="0" y="0"/>
                  <a:pt x="138" y="759"/>
                  <a:pt x="276" y="1518"/>
                </a:cubicBezTo>
                <a:cubicBezTo>
                  <a:pt x="1518" y="1194"/>
                  <a:pt x="2064" y="0"/>
                  <a:pt x="2064" y="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51" name="Freeform 79"/>
          <p:cNvSpPr>
            <a:spLocks/>
          </p:cNvSpPr>
          <p:nvPr/>
        </p:nvSpPr>
        <p:spPr bwMode="gray">
          <a:xfrm>
            <a:off x="0" y="0"/>
            <a:ext cx="6583363" cy="7267575"/>
          </a:xfrm>
          <a:custGeom>
            <a:avLst/>
            <a:gdLst>
              <a:gd name="T0" fmla="*/ 0 w 4014"/>
              <a:gd name="T1" fmla="*/ 0 h 4455"/>
              <a:gd name="T2" fmla="*/ 3612 w 4014"/>
              <a:gd name="T3" fmla="*/ 0 h 4455"/>
              <a:gd name="T4" fmla="*/ 3222 w 4014"/>
              <a:gd name="T5" fmla="*/ 3042 h 4455"/>
              <a:gd name="T6" fmla="*/ 0 w 4014"/>
              <a:gd name="T7" fmla="*/ 3744 h 4455"/>
              <a:gd name="T8" fmla="*/ 0 w 4014"/>
              <a:gd name="T9" fmla="*/ 0 h 44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014" h="4455">
                <a:moveTo>
                  <a:pt x="0" y="0"/>
                </a:moveTo>
                <a:lnTo>
                  <a:pt x="3612" y="0"/>
                </a:lnTo>
                <a:cubicBezTo>
                  <a:pt x="4014" y="984"/>
                  <a:pt x="3812" y="2307"/>
                  <a:pt x="3222" y="3042"/>
                </a:cubicBezTo>
                <a:cubicBezTo>
                  <a:pt x="1988" y="4455"/>
                  <a:pt x="0" y="3744"/>
                  <a:pt x="0" y="3744"/>
                </a:cubicBez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17" name="Freeform 45"/>
          <p:cNvSpPr>
            <a:spLocks/>
          </p:cNvSpPr>
          <p:nvPr/>
        </p:nvSpPr>
        <p:spPr bwMode="gray">
          <a:xfrm>
            <a:off x="0" y="0"/>
            <a:ext cx="6372225" cy="7072313"/>
          </a:xfrm>
          <a:custGeom>
            <a:avLst/>
            <a:gdLst>
              <a:gd name="T0" fmla="*/ 0 w 4014"/>
              <a:gd name="T1" fmla="*/ 0 h 4455"/>
              <a:gd name="T2" fmla="*/ 3612 w 4014"/>
              <a:gd name="T3" fmla="*/ 0 h 4455"/>
              <a:gd name="T4" fmla="*/ 3222 w 4014"/>
              <a:gd name="T5" fmla="*/ 3042 h 4455"/>
              <a:gd name="T6" fmla="*/ 0 w 4014"/>
              <a:gd name="T7" fmla="*/ 3744 h 4455"/>
              <a:gd name="T8" fmla="*/ 0 w 4014"/>
              <a:gd name="T9" fmla="*/ 0 h 44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014" h="4455">
                <a:moveTo>
                  <a:pt x="0" y="0"/>
                </a:moveTo>
                <a:lnTo>
                  <a:pt x="3612" y="0"/>
                </a:lnTo>
                <a:cubicBezTo>
                  <a:pt x="4014" y="984"/>
                  <a:pt x="3812" y="2307"/>
                  <a:pt x="3222" y="3042"/>
                </a:cubicBezTo>
                <a:cubicBezTo>
                  <a:pt x="1988" y="4455"/>
                  <a:pt x="0" y="3744"/>
                  <a:pt x="0" y="3744"/>
                </a:cubicBez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bg1">
                  <a:gamma/>
                  <a:tint val="25490"/>
                  <a:invGamma/>
                </a:schemeClr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19" name="Line 47"/>
          <p:cNvSpPr>
            <a:spLocks noChangeShapeType="1"/>
          </p:cNvSpPr>
          <p:nvPr/>
        </p:nvSpPr>
        <p:spPr bwMode="gray">
          <a:xfrm>
            <a:off x="250825" y="1588"/>
            <a:ext cx="0" cy="6015037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20" name="Line 48"/>
          <p:cNvSpPr>
            <a:spLocks noChangeShapeType="1"/>
          </p:cNvSpPr>
          <p:nvPr/>
        </p:nvSpPr>
        <p:spPr bwMode="gray">
          <a:xfrm>
            <a:off x="1293813" y="1588"/>
            <a:ext cx="0" cy="6207125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21" name="Line 49"/>
          <p:cNvSpPr>
            <a:spLocks noChangeShapeType="1"/>
          </p:cNvSpPr>
          <p:nvPr/>
        </p:nvSpPr>
        <p:spPr bwMode="gray">
          <a:xfrm>
            <a:off x="2338388" y="1588"/>
            <a:ext cx="0" cy="6183312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22" name="Line 50"/>
          <p:cNvSpPr>
            <a:spLocks noChangeShapeType="1"/>
          </p:cNvSpPr>
          <p:nvPr/>
        </p:nvSpPr>
        <p:spPr bwMode="gray">
          <a:xfrm>
            <a:off x="3382963" y="1588"/>
            <a:ext cx="0" cy="5972175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23" name="Line 51"/>
          <p:cNvSpPr>
            <a:spLocks noChangeShapeType="1"/>
          </p:cNvSpPr>
          <p:nvPr/>
        </p:nvSpPr>
        <p:spPr bwMode="gray">
          <a:xfrm>
            <a:off x="4427538" y="1588"/>
            <a:ext cx="0" cy="5449887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25" name="Line 53"/>
          <p:cNvSpPr>
            <a:spLocks noChangeShapeType="1"/>
          </p:cNvSpPr>
          <p:nvPr/>
        </p:nvSpPr>
        <p:spPr bwMode="gray">
          <a:xfrm rot="5400000">
            <a:off x="2913063" y="-2654300"/>
            <a:ext cx="0" cy="5813425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26" name="Line 54"/>
          <p:cNvSpPr>
            <a:spLocks noChangeShapeType="1"/>
          </p:cNvSpPr>
          <p:nvPr/>
        </p:nvSpPr>
        <p:spPr bwMode="gray">
          <a:xfrm rot="5400000">
            <a:off x="3006725" y="-1682750"/>
            <a:ext cx="0" cy="600075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27" name="Line 55"/>
          <p:cNvSpPr>
            <a:spLocks noChangeShapeType="1"/>
          </p:cNvSpPr>
          <p:nvPr/>
        </p:nvSpPr>
        <p:spPr bwMode="gray">
          <a:xfrm rot="5400000">
            <a:off x="3011488" y="-622300"/>
            <a:ext cx="0" cy="6010275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28" name="Line 56"/>
          <p:cNvSpPr>
            <a:spLocks noChangeShapeType="1"/>
          </p:cNvSpPr>
          <p:nvPr/>
        </p:nvSpPr>
        <p:spPr bwMode="gray">
          <a:xfrm rot="5400000">
            <a:off x="2907507" y="548481"/>
            <a:ext cx="0" cy="5802313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29" name="Line 57"/>
          <p:cNvSpPr>
            <a:spLocks noChangeShapeType="1"/>
          </p:cNvSpPr>
          <p:nvPr/>
        </p:nvSpPr>
        <p:spPr bwMode="gray">
          <a:xfrm rot="5400000">
            <a:off x="2666207" y="1854993"/>
            <a:ext cx="0" cy="5319713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30" name="Line 58"/>
          <p:cNvSpPr>
            <a:spLocks noChangeShapeType="1"/>
          </p:cNvSpPr>
          <p:nvPr/>
        </p:nvSpPr>
        <p:spPr bwMode="gray">
          <a:xfrm rot="5400000">
            <a:off x="2115344" y="3472656"/>
            <a:ext cx="0" cy="4217988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31" name="Rectangle 59"/>
          <p:cNvSpPr>
            <a:spLocks noChangeArrowheads="1"/>
          </p:cNvSpPr>
          <p:nvPr/>
        </p:nvSpPr>
        <p:spPr bwMode="gray">
          <a:xfrm>
            <a:off x="2362200" y="277813"/>
            <a:ext cx="1012825" cy="1025525"/>
          </a:xfrm>
          <a:prstGeom prst="rect">
            <a:avLst/>
          </a:prstGeom>
          <a:solidFill>
            <a:srgbClr val="FFFF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132" name="Rectangle 60"/>
          <p:cNvSpPr>
            <a:spLocks noChangeArrowheads="1"/>
          </p:cNvSpPr>
          <p:nvPr/>
        </p:nvSpPr>
        <p:spPr bwMode="gray">
          <a:xfrm>
            <a:off x="285750" y="2427288"/>
            <a:ext cx="1012825" cy="1025525"/>
          </a:xfrm>
          <a:prstGeom prst="rect">
            <a:avLst/>
          </a:prstGeom>
          <a:solidFill>
            <a:srgbClr val="FFFFFF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133" name="Rectangle 61"/>
          <p:cNvSpPr>
            <a:spLocks noChangeArrowheads="1"/>
          </p:cNvSpPr>
          <p:nvPr/>
        </p:nvSpPr>
        <p:spPr bwMode="gray">
          <a:xfrm>
            <a:off x="0" y="271463"/>
            <a:ext cx="250825" cy="1025525"/>
          </a:xfrm>
          <a:prstGeom prst="rect">
            <a:avLst/>
          </a:prstGeom>
          <a:solidFill>
            <a:srgbClr val="FFFFFF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134" name="Rectangle 62"/>
          <p:cNvSpPr>
            <a:spLocks noChangeArrowheads="1"/>
          </p:cNvSpPr>
          <p:nvPr/>
        </p:nvSpPr>
        <p:spPr bwMode="gray">
          <a:xfrm>
            <a:off x="1331913" y="1588"/>
            <a:ext cx="1012825" cy="234950"/>
          </a:xfrm>
          <a:prstGeom prst="rect">
            <a:avLst/>
          </a:prstGeom>
          <a:solidFill>
            <a:srgbClr val="FFFF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136" name="Freeform 64"/>
          <p:cNvSpPr>
            <a:spLocks/>
          </p:cNvSpPr>
          <p:nvPr/>
        </p:nvSpPr>
        <p:spPr bwMode="gray">
          <a:xfrm>
            <a:off x="2365375" y="4541838"/>
            <a:ext cx="1009650" cy="1033462"/>
          </a:xfrm>
          <a:custGeom>
            <a:avLst/>
            <a:gdLst>
              <a:gd name="T0" fmla="*/ 0 w 636"/>
              <a:gd name="T1" fmla="*/ 0 h 651"/>
              <a:gd name="T2" fmla="*/ 0 w 636"/>
              <a:gd name="T3" fmla="*/ 645 h 651"/>
              <a:gd name="T4" fmla="*/ 636 w 636"/>
              <a:gd name="T5" fmla="*/ 651 h 651"/>
              <a:gd name="T6" fmla="*/ 632 w 636"/>
              <a:gd name="T7" fmla="*/ 0 h 651"/>
              <a:gd name="T8" fmla="*/ 0 w 636"/>
              <a:gd name="T9" fmla="*/ 0 h 6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6" h="651">
                <a:moveTo>
                  <a:pt x="0" y="0"/>
                </a:moveTo>
                <a:lnTo>
                  <a:pt x="0" y="645"/>
                </a:lnTo>
                <a:lnTo>
                  <a:pt x="636" y="651"/>
                </a:lnTo>
                <a:lnTo>
                  <a:pt x="63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03" name="Rectangle 31"/>
          <p:cNvSpPr>
            <a:spLocks noChangeArrowheads="1"/>
          </p:cNvSpPr>
          <p:nvPr/>
        </p:nvSpPr>
        <p:spPr bwMode="gray">
          <a:xfrm>
            <a:off x="285750" y="2435225"/>
            <a:ext cx="1012825" cy="1025525"/>
          </a:xfrm>
          <a:prstGeom prst="rect">
            <a:avLst/>
          </a:prstGeom>
          <a:solidFill>
            <a:srgbClr val="FFFFFF">
              <a:alpha val="3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33375" y="5084763"/>
            <a:ext cx="6400800" cy="457200"/>
          </a:xfrm>
        </p:spPr>
        <p:txBody>
          <a:bodyPr/>
          <a:lstStyle>
            <a:lvl1pPr marL="0" indent="0">
              <a:buFontTx/>
              <a:buNone/>
              <a:defRPr sz="1600">
                <a:latin typeface="Times New Roman" pitchFamily="18" charset="0"/>
              </a:defRPr>
            </a:lvl1pPr>
          </a:lstStyle>
          <a:p>
            <a:pPr lvl="0"/>
            <a:r>
              <a:rPr lang="ru-RU" altLang="ru-RU" noProof="0" smtClean="0"/>
              <a:t>Образец подзаголовка</a:t>
            </a:r>
            <a:endParaRPr lang="en-US" altLang="ru-RU" noProof="0" smtClean="0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407150"/>
            <a:ext cx="2133600" cy="314325"/>
          </a:xfrm>
        </p:spPr>
        <p:txBody>
          <a:bodyPr/>
          <a:lstStyle>
            <a:lvl1pPr>
              <a:defRPr/>
            </a:lvl1pPr>
          </a:lstStyle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407150"/>
            <a:ext cx="2895600" cy="314325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407150"/>
            <a:ext cx="2133600" cy="314325"/>
          </a:xfrm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gray">
          <a:xfrm>
            <a:off x="333375" y="4714875"/>
            <a:ext cx="13033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ru-RU" sz="2200">
                <a:latin typeface="Arial Black" pitchFamily="34" charset="0"/>
              </a:rPr>
              <a:t>L/O/G/O</a:t>
            </a:r>
          </a:p>
        </p:txBody>
      </p:sp>
      <p:grpSp>
        <p:nvGrpSpPr>
          <p:cNvPr id="3143" name="Group 71"/>
          <p:cNvGrpSpPr>
            <a:grpSpLocks/>
          </p:cNvGrpSpPr>
          <p:nvPr/>
        </p:nvGrpSpPr>
        <p:grpSpPr bwMode="auto">
          <a:xfrm>
            <a:off x="8077200" y="0"/>
            <a:ext cx="1076325" cy="6858000"/>
            <a:chOff x="5088" y="0"/>
            <a:chExt cx="678" cy="4320"/>
          </a:xfrm>
        </p:grpSpPr>
        <p:sp>
          <p:nvSpPr>
            <p:cNvPr id="3138" name="Freeform 66"/>
            <p:cNvSpPr>
              <a:spLocks/>
            </p:cNvSpPr>
            <p:nvPr userDrawn="1"/>
          </p:nvSpPr>
          <p:spPr bwMode="gray">
            <a:xfrm>
              <a:off x="5088" y="0"/>
              <a:ext cx="672" cy="702"/>
            </a:xfrm>
            <a:custGeom>
              <a:avLst/>
              <a:gdLst>
                <a:gd name="T0" fmla="*/ 0 w 672"/>
                <a:gd name="T1" fmla="*/ 432 h 720"/>
                <a:gd name="T2" fmla="*/ 288 w 672"/>
                <a:gd name="T3" fmla="*/ 0 h 720"/>
                <a:gd name="T4" fmla="*/ 672 w 672"/>
                <a:gd name="T5" fmla="*/ 0 h 720"/>
                <a:gd name="T6" fmla="*/ 672 w 672"/>
                <a:gd name="T7" fmla="*/ 720 h 720"/>
                <a:gd name="T8" fmla="*/ 0 w 672"/>
                <a:gd name="T9" fmla="*/ 432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2" h="720">
                  <a:moveTo>
                    <a:pt x="0" y="432"/>
                  </a:moveTo>
                  <a:cubicBezTo>
                    <a:pt x="186" y="216"/>
                    <a:pt x="288" y="0"/>
                    <a:pt x="288" y="0"/>
                  </a:cubicBezTo>
                  <a:lnTo>
                    <a:pt x="672" y="0"/>
                  </a:lnTo>
                  <a:lnTo>
                    <a:pt x="672" y="720"/>
                  </a:lnTo>
                  <a:cubicBezTo>
                    <a:pt x="672" y="720"/>
                    <a:pt x="384" y="516"/>
                    <a:pt x="0" y="432"/>
                  </a:cubicBezTo>
                  <a:close/>
                </a:path>
              </a:pathLst>
            </a:custGeom>
            <a:solidFill>
              <a:srgbClr val="E8E8E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139" name="Freeform 67"/>
            <p:cNvSpPr>
              <a:spLocks/>
            </p:cNvSpPr>
            <p:nvPr userDrawn="1"/>
          </p:nvSpPr>
          <p:spPr bwMode="gray">
            <a:xfrm>
              <a:off x="5602" y="3496"/>
              <a:ext cx="164" cy="824"/>
            </a:xfrm>
            <a:custGeom>
              <a:avLst/>
              <a:gdLst>
                <a:gd name="T0" fmla="*/ 206 w 212"/>
                <a:gd name="T1" fmla="*/ 0 h 824"/>
                <a:gd name="T2" fmla="*/ 0 w 212"/>
                <a:gd name="T3" fmla="*/ 82 h 824"/>
                <a:gd name="T4" fmla="*/ 168 w 212"/>
                <a:gd name="T5" fmla="*/ 824 h 824"/>
                <a:gd name="T6" fmla="*/ 212 w 212"/>
                <a:gd name="T7" fmla="*/ 822 h 824"/>
                <a:gd name="T8" fmla="*/ 206 w 212"/>
                <a:gd name="T9" fmla="*/ 0 h 8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2" h="824">
                  <a:moveTo>
                    <a:pt x="206" y="0"/>
                  </a:moveTo>
                  <a:cubicBezTo>
                    <a:pt x="104" y="54"/>
                    <a:pt x="0" y="82"/>
                    <a:pt x="0" y="82"/>
                  </a:cubicBezTo>
                  <a:cubicBezTo>
                    <a:pt x="0" y="82"/>
                    <a:pt x="148" y="378"/>
                    <a:pt x="168" y="824"/>
                  </a:cubicBezTo>
                  <a:lnTo>
                    <a:pt x="212" y="822"/>
                  </a:lnTo>
                  <a:cubicBezTo>
                    <a:pt x="212" y="822"/>
                    <a:pt x="209" y="411"/>
                    <a:pt x="206" y="0"/>
                  </a:cubicBezTo>
                  <a:close/>
                </a:path>
              </a:pathLst>
            </a:custGeom>
            <a:solidFill>
              <a:srgbClr val="E8E8E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152" name="Rectangle 80"/>
          <p:cNvSpPr>
            <a:spLocks noChangeArrowheads="1"/>
          </p:cNvSpPr>
          <p:nvPr/>
        </p:nvSpPr>
        <p:spPr bwMode="gray">
          <a:xfrm>
            <a:off x="5495925" y="1333500"/>
            <a:ext cx="660400" cy="1025525"/>
          </a:xfrm>
          <a:prstGeom prst="rect">
            <a:avLst/>
          </a:prstGeom>
          <a:solidFill>
            <a:srgbClr val="FFFFFF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153" name="Line 81"/>
          <p:cNvSpPr>
            <a:spLocks noChangeShapeType="1"/>
          </p:cNvSpPr>
          <p:nvPr/>
        </p:nvSpPr>
        <p:spPr bwMode="gray">
          <a:xfrm>
            <a:off x="5480050" y="1588"/>
            <a:ext cx="0" cy="4238625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54" name="Rectangle 82"/>
          <p:cNvSpPr>
            <a:spLocks noChangeArrowheads="1"/>
          </p:cNvSpPr>
          <p:nvPr/>
        </p:nvSpPr>
        <p:spPr bwMode="gray">
          <a:xfrm>
            <a:off x="4457700" y="3495675"/>
            <a:ext cx="1012825" cy="1025525"/>
          </a:xfrm>
          <a:prstGeom prst="rect">
            <a:avLst/>
          </a:prstGeom>
          <a:solidFill>
            <a:srgbClr val="FFFFFF">
              <a:alpha val="3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333375" y="1884363"/>
            <a:ext cx="8229600" cy="1470025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ru-RU" altLang="ru-RU" noProof="0" smtClean="0"/>
              <a:t>Образец заголовка</a:t>
            </a:r>
            <a:endParaRPr lang="en-US" altLang="ru-RU" noProof="0" smtClean="0"/>
          </a:p>
        </p:txBody>
      </p:sp>
      <p:pic>
        <p:nvPicPr>
          <p:cNvPr id="3155" name="Picture 83" descr="wa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09" t="16374" b="27486"/>
          <a:stretch>
            <a:fillRect/>
          </a:stretch>
        </p:blipFill>
        <p:spPr bwMode="gray">
          <a:xfrm rot="393398">
            <a:off x="2667000" y="609600"/>
            <a:ext cx="2663825" cy="219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6195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 tmFilter="0, 0; .2, .5; .8, .5; 1, 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1000" autoRev="1" fill="hold"/>
                                        <p:tgtEl>
                                          <p:spTgt spid="31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mph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 tmFilter="0, 0; .2, .5; .8, .5; 1, 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1000" autoRev="1" fill="hold"/>
                                        <p:tgtEl>
                                          <p:spTgt spid="31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26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 tmFilter="0, 0; .2, .5; .8, .5; 1, 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1000" autoRev="1" fill="hold"/>
                                        <p:tgtEl>
                                          <p:spTgt spid="31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26" presetClass="emph" presetSubtype="0" fill="hold" grpId="1" nodeType="withEffect">
                                  <p:stCondLst>
                                    <p:cond delay="1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 tmFilter="0, 0; .2, .5; .8, .5; 1, 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1000" autoRev="1" fill="hold"/>
                                        <p:tgtEl>
                                          <p:spTgt spid="31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600"/>
                            </p:stCondLst>
                            <p:childTnLst>
                              <p:par>
                                <p:cTn id="31" presetID="19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33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animClr clrSpc="rgb" dir="cw">
                                      <p:cBhvr>
                                        <p:cTn id="38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39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9" presetClass="emph" presetSubtype="0" fill="hold" grpId="2" nodeType="withEffect">
                                  <p:stCondLst>
                                    <p:cond delay="9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10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animClr clrSpc="rgb" dir="cw">
                                      <p:cBhvr>
                                        <p:cTn id="43" dur="10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4" dur="10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9" presetClass="emph" presetSubtype="0" fill="hold" grpId="2" nodeType="withEffect">
                                  <p:stCondLst>
                                    <p:cond delay="14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1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8" dur="1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9" dur="1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1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2" presetID="19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animClr clrSpc="rgb" dir="cw">
                                      <p:cBhvr>
                                        <p:cTn id="54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55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9" presetClass="emph" presetSubtype="0" fill="hold" grpId="3" nodeType="withEffect">
                                  <p:stCondLst>
                                    <p:cond delay="7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animClr clrSpc="rgb" dir="cw">
                                      <p:cBhvr>
                                        <p:cTn id="59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60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9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3" dur="10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64" dur="10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10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10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3" nodeType="withEffect">
                                  <p:stCondLst>
                                    <p:cond delay="7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1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69" dur="1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0" dur="1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1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" grpId="0" animBg="1"/>
      <p:bldP spid="3112" grpId="1" animBg="1"/>
      <p:bldP spid="3112" grpId="2" animBg="1"/>
      <p:bldP spid="3112" grpId="3" animBg="1"/>
      <p:bldP spid="3113" grpId="0" animBg="1"/>
      <p:bldP spid="3113" grpId="1" animBg="1"/>
      <p:bldP spid="3113" grpId="2" animBg="1"/>
      <p:bldP spid="3113" grpId="3" animBg="1"/>
      <p:bldP spid="3114" grpId="0" animBg="1"/>
      <p:bldP spid="3114" grpId="1" animBg="1"/>
      <p:bldP spid="3114" grpId="2" animBg="1"/>
      <p:bldP spid="3114" grpId="3" animBg="1"/>
      <p:bldP spid="3115" grpId="0" animBg="1"/>
      <p:bldP spid="3115" grpId="1" animBg="1"/>
      <p:bldP spid="3115" grpId="2" animBg="1"/>
      <p:bldP spid="3115" grpId="3" animBg="1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06524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43860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50101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67497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35564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32139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04640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zh-CN" smtClean="0"/>
              <a:t>Образец заголовка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altLang="zh-CN" smtClean="0"/>
              <a:t>Образец текста</a:t>
            </a:r>
          </a:p>
          <a:p>
            <a:pPr lvl="1"/>
            <a:r>
              <a:rPr lang="ru-RU" altLang="zh-CN" smtClean="0"/>
              <a:t>Второй уровень</a:t>
            </a:r>
          </a:p>
          <a:p>
            <a:pPr lvl="2"/>
            <a:r>
              <a:rPr lang="ru-RU" altLang="zh-CN" smtClean="0"/>
              <a:t>Третий уровень</a:t>
            </a:r>
          </a:p>
          <a:p>
            <a:pPr lvl="3"/>
            <a:r>
              <a:rPr lang="ru-RU" altLang="zh-CN" smtClean="0"/>
              <a:t>Четвертый уровень</a:t>
            </a:r>
          </a:p>
          <a:p>
            <a:pPr lvl="4"/>
            <a:r>
              <a:rPr lang="ru-RU" altLang="zh-CN" smtClean="0"/>
              <a:t>Пятый уровень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718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70832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01796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325438"/>
            <a:ext cx="2057400" cy="58007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25438"/>
            <a:ext cx="6019800" cy="58007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36200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5438"/>
            <a:ext cx="8229600" cy="9271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13504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Заголовок и текст над объек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5438"/>
            <a:ext cx="8229600" cy="9271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97567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5438"/>
            <a:ext cx="8229600" cy="9271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ru-RU" smtClean="0"/>
              <a:t>Вставка таблицы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302526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Заголовок и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5438"/>
            <a:ext cx="8229600" cy="9271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иаграмма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ru-RU" smtClean="0"/>
              <a:t>Вставка диаграммы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933491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Заголовок, схема или организационная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5438"/>
            <a:ext cx="8229600" cy="9271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SmartArt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ru-RU" smtClean="0"/>
              <a:t>Вставка рисунка SmartArt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088241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2863" y="0"/>
            <a:ext cx="9101137" cy="688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1588"/>
            <a:ext cx="37211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90800" y="2286000"/>
            <a:ext cx="6180224" cy="1470025"/>
          </a:xfrm>
        </p:spPr>
        <p:txBody>
          <a:bodyPr anchor="t"/>
          <a:lstStyle>
            <a:lvl1pPr algn="r" latinLnBrk="0">
              <a:defRPr lang="ru-RU" b="1" cap="small" baseline="0">
                <a:solidFill>
                  <a:srgbClr val="003300"/>
                </a:solidFill>
              </a:defRPr>
            </a:lvl1pPr>
          </a:lstStyle>
          <a:p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400" y="4038600"/>
            <a:ext cx="4772528" cy="990600"/>
          </a:xfrm>
        </p:spPr>
        <p:txBody>
          <a:bodyPr>
            <a:normAutofit/>
          </a:bodyPr>
          <a:lstStyle>
            <a:lvl1pPr marL="0" indent="0" algn="r" latinLnBrk="0">
              <a:buNone/>
              <a:defRPr lang="ru-RU" sz="2000" b="0">
                <a:solidFill>
                  <a:schemeClr val="tx1"/>
                </a:solidFill>
                <a:latin typeface="Georgia" pitchFamily="18" charset="0"/>
              </a:defRPr>
            </a:lvl1pPr>
            <a:lvl2pPr marL="457200" indent="0" algn="ctr" latinLnBrk="0">
              <a:buNone/>
              <a:defRPr lang="ru-RU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 latinLnBrk="0">
              <a:buNone/>
              <a:defRPr lang="ru-RU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 latinLnBrk="0">
              <a:buNone/>
              <a:defRPr lang="ru-RU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 latinLnBrk="0">
              <a:buNone/>
              <a:defRPr lang="ru-RU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 latinLnBrk="0">
              <a:buNone/>
              <a:defRPr lang="ru-RU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 latinLnBrk="0">
              <a:buNone/>
              <a:defRPr lang="ru-RU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 latinLnBrk="0">
              <a:buNone/>
              <a:defRPr lang="ru-RU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 latinLnBrk="0">
              <a:buNone/>
              <a:defRPr lang="ru-RU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6858000" y="5105400"/>
            <a:ext cx="1828800" cy="990600"/>
          </a:xfrm>
        </p:spPr>
        <p:txBody>
          <a:bodyPr rtlCol="0">
            <a:normAutofit/>
          </a:bodyPr>
          <a:lstStyle>
            <a:lvl1pPr marL="0" indent="0" algn="ctr" latinLnBrk="0">
              <a:buNone/>
              <a:defRPr lang="ru-RU" sz="2000" baseline="0"/>
            </a:lvl1pPr>
          </a:lstStyle>
          <a:p>
            <a:pPr lvl="0"/>
            <a:r>
              <a:rPr lang="en-US" noProof="0"/>
              <a:t>Вставка рисунка</a:t>
            </a:r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3192296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2863" y="0"/>
            <a:ext cx="9101137" cy="688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-15875" y="0"/>
            <a:ext cx="9172575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3048000"/>
            <a:ext cx="4343400" cy="1362075"/>
          </a:xfrm>
        </p:spPr>
        <p:txBody>
          <a:bodyPr anchor="b"/>
          <a:lstStyle>
            <a:lvl1pPr algn="l" latinLnBrk="0">
              <a:defRPr lang="ru-RU" sz="4000" b="1" cap="small" baseline="0">
                <a:solidFill>
                  <a:srgbClr val="003300"/>
                </a:solidFill>
              </a:defRPr>
            </a:lvl1pPr>
          </a:lstStyle>
          <a:p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6781800" y="5334000"/>
            <a:ext cx="2133600" cy="990600"/>
          </a:xfrm>
        </p:spPr>
        <p:txBody>
          <a:bodyPr rtlCol="0">
            <a:normAutofit/>
          </a:bodyPr>
          <a:lstStyle>
            <a:lvl1pPr marL="0" indent="0" algn="ctr" latinLnBrk="0">
              <a:buNone/>
              <a:defRPr lang="ru-RU" sz="1800"/>
            </a:lvl1pPr>
          </a:lstStyle>
          <a:p>
            <a:pPr lvl="0"/>
            <a:r>
              <a:rPr lang="en-US" noProof="0"/>
              <a:t>Вставка рисунка</a:t>
            </a:r>
            <a:endParaRPr lang="ru-RU" noProof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D21BFC-F24A-4377-A441-C3B97DA1CF7F}" type="datetimeFigureOut">
              <a:rPr lang="ru-RU"/>
              <a:pPr>
                <a:defRPr/>
              </a:pPr>
              <a:t>04.11.2021</a:t>
            </a:fld>
            <a:endParaRPr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4615DB-27F8-4D72-BD43-088B315FCBEC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08740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ru-RU" altLang="zh-CN" smtClean="0"/>
              <a:t>Образец заголовка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altLang="zh-CN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0190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69632"/>
            <a:ext cx="8077200" cy="1143000"/>
          </a:xfrm>
        </p:spPr>
        <p:txBody>
          <a:bodyPr/>
          <a:lstStyle>
            <a:lvl1pPr algn="l" latinLnBrk="0">
              <a:defRPr lang="ru-RU"/>
            </a:lvl1pPr>
          </a:lstStyle>
          <a:p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4297363"/>
          </a:xfrm>
        </p:spPr>
        <p:txBody>
          <a:bodyPr>
            <a:normAutofit/>
          </a:bodyPr>
          <a:lstStyle>
            <a:lvl1pPr latinLnBrk="0">
              <a:defRPr lang="ru-RU" sz="3200">
                <a:latin typeface="+mn-lt"/>
              </a:defRPr>
            </a:lvl1pPr>
            <a:lvl2pPr latinLnBrk="0">
              <a:defRPr lang="ru-RU" sz="2800">
                <a:latin typeface="+mn-lt"/>
              </a:defRPr>
            </a:lvl2pPr>
            <a:lvl3pPr latinLnBrk="0">
              <a:defRPr lang="ru-RU" sz="2400">
                <a:latin typeface="+mn-lt"/>
              </a:defRPr>
            </a:lvl3pPr>
            <a:lvl4pPr latinLnBrk="0">
              <a:defRPr lang="ru-RU" sz="2400">
                <a:latin typeface="+mn-lt"/>
              </a:defRPr>
            </a:lvl4pPr>
            <a:lvl5pPr latinLnBrk="0">
              <a:defRPr lang="ru-RU" sz="2400">
                <a:latin typeface="+mn-lt"/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903030-2A52-4585-900C-ED1486C9124B}" type="datetimeFigureOut">
              <a:rPr lang="ru-RU"/>
              <a:pPr>
                <a:defRPr/>
              </a:pPr>
              <a:t>04.11.2021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8944C7-FB55-47B6-ABD7-200903CB690A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98883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4038600" cy="4525963"/>
          </a:xfrm>
        </p:spPr>
        <p:txBody>
          <a:bodyPr/>
          <a:lstStyle>
            <a:lvl1pPr latinLnBrk="0">
              <a:defRPr lang="ru-RU" sz="2800"/>
            </a:lvl1pPr>
            <a:lvl2pPr latinLnBrk="0">
              <a:defRPr lang="ru-RU" sz="2400"/>
            </a:lvl2pPr>
            <a:lvl3pPr latinLnBrk="0">
              <a:defRPr lang="ru-RU" sz="2000"/>
            </a:lvl3pPr>
            <a:lvl4pPr latinLnBrk="0">
              <a:defRPr lang="ru-RU" sz="1800"/>
            </a:lvl4pPr>
            <a:lvl5pPr latinLnBrk="0">
              <a:defRPr lang="ru-RU" sz="1800"/>
            </a:lvl5pPr>
            <a:lvl6pPr latinLnBrk="0">
              <a:defRPr lang="ru-RU" sz="1800"/>
            </a:lvl6pPr>
            <a:lvl7pPr latinLnBrk="0">
              <a:defRPr lang="ru-RU" sz="1800"/>
            </a:lvl7pPr>
            <a:lvl8pPr latinLnBrk="0">
              <a:defRPr lang="ru-RU" sz="1800"/>
            </a:lvl8pPr>
            <a:lvl9pPr latinLnBrk="0">
              <a:defRPr lang="ru-RU"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4038600" cy="4525963"/>
          </a:xfrm>
        </p:spPr>
        <p:txBody>
          <a:bodyPr/>
          <a:lstStyle>
            <a:lvl1pPr latinLnBrk="0">
              <a:defRPr lang="ru-RU" sz="2800"/>
            </a:lvl1pPr>
            <a:lvl2pPr latinLnBrk="0">
              <a:defRPr lang="ru-RU" sz="2400"/>
            </a:lvl2pPr>
            <a:lvl3pPr latinLnBrk="0">
              <a:defRPr lang="ru-RU" sz="2000"/>
            </a:lvl3pPr>
            <a:lvl4pPr latinLnBrk="0">
              <a:defRPr lang="ru-RU" sz="1800"/>
            </a:lvl4pPr>
            <a:lvl5pPr latinLnBrk="0">
              <a:defRPr lang="ru-RU" sz="1800"/>
            </a:lvl5pPr>
            <a:lvl6pPr latinLnBrk="0">
              <a:defRPr lang="ru-RU" sz="1800"/>
            </a:lvl6pPr>
            <a:lvl7pPr latinLnBrk="0">
              <a:defRPr lang="ru-RU" sz="1800"/>
            </a:lvl7pPr>
            <a:lvl8pPr latinLnBrk="0">
              <a:defRPr lang="ru-RU" sz="1800"/>
            </a:lvl8pPr>
            <a:lvl9pPr latinLnBrk="0">
              <a:defRPr lang="ru-RU"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4B25D3-D03E-4414-85C7-7075797A36B3}" type="datetimeFigureOut">
              <a:rPr lang="ru-RU"/>
              <a:pPr>
                <a:defRPr/>
              </a:pPr>
              <a:t>04.11.2021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CB1D73-16D9-4CAC-97CA-F66F445C3F15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40519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latinLnBrk="0">
              <a:defRPr lang="ru-RU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535113"/>
            <a:ext cx="4040188" cy="639762"/>
          </a:xfrm>
        </p:spPr>
        <p:txBody>
          <a:bodyPr anchor="b"/>
          <a:lstStyle>
            <a:lvl1pPr marL="0" indent="0" latinLnBrk="0">
              <a:buNone/>
              <a:defRPr lang="ru-RU" sz="2400" b="1"/>
            </a:lvl1pPr>
            <a:lvl2pPr marL="457200" indent="0" latinLnBrk="0">
              <a:buNone/>
              <a:defRPr lang="ru-RU" sz="2000" b="1"/>
            </a:lvl2pPr>
            <a:lvl3pPr marL="914400" indent="0" latinLnBrk="0">
              <a:buNone/>
              <a:defRPr lang="ru-RU" sz="1800" b="1"/>
            </a:lvl3pPr>
            <a:lvl4pPr marL="1371600" indent="0" latinLnBrk="0">
              <a:buNone/>
              <a:defRPr lang="ru-RU" sz="1600" b="1"/>
            </a:lvl4pPr>
            <a:lvl5pPr marL="1828800" indent="0" latinLnBrk="0">
              <a:buNone/>
              <a:defRPr lang="ru-RU" sz="1600" b="1"/>
            </a:lvl5pPr>
            <a:lvl6pPr marL="2286000" indent="0" latinLnBrk="0">
              <a:buNone/>
              <a:defRPr lang="ru-RU" sz="1600" b="1"/>
            </a:lvl6pPr>
            <a:lvl7pPr marL="2743200" indent="0" latinLnBrk="0">
              <a:buNone/>
              <a:defRPr lang="ru-RU" sz="1600" b="1"/>
            </a:lvl7pPr>
            <a:lvl8pPr marL="3200400" indent="0" latinLnBrk="0">
              <a:buNone/>
              <a:defRPr lang="ru-RU" sz="1600" b="1"/>
            </a:lvl8pPr>
            <a:lvl9pPr marL="3657600" indent="0" latinLnBrk="0">
              <a:buNone/>
              <a:defRPr lang="ru-RU"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174875"/>
            <a:ext cx="4040188" cy="3951288"/>
          </a:xfrm>
        </p:spPr>
        <p:txBody>
          <a:bodyPr/>
          <a:lstStyle>
            <a:lvl1pPr latinLnBrk="0">
              <a:defRPr lang="ru-RU" sz="2400"/>
            </a:lvl1pPr>
            <a:lvl2pPr latinLnBrk="0">
              <a:defRPr lang="ru-RU" sz="2000"/>
            </a:lvl2pPr>
            <a:lvl3pPr latinLnBrk="0">
              <a:defRPr lang="ru-RU" sz="1800"/>
            </a:lvl3pPr>
            <a:lvl4pPr latinLnBrk="0">
              <a:defRPr lang="ru-RU" sz="1600"/>
            </a:lvl4pPr>
            <a:lvl5pPr latinLnBrk="0">
              <a:defRPr lang="ru-RU" sz="1600"/>
            </a:lvl5pPr>
            <a:lvl6pPr latinLnBrk="0">
              <a:defRPr lang="ru-RU" sz="1600"/>
            </a:lvl6pPr>
            <a:lvl7pPr latinLnBrk="0">
              <a:defRPr lang="ru-RU" sz="1600"/>
            </a:lvl7pPr>
            <a:lvl8pPr latinLnBrk="0">
              <a:defRPr lang="ru-RU" sz="1600"/>
            </a:lvl8pPr>
            <a:lvl9pPr latinLnBrk="0">
              <a:defRPr lang="ru-RU"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3625" y="1535113"/>
            <a:ext cx="4041775" cy="639762"/>
          </a:xfrm>
        </p:spPr>
        <p:txBody>
          <a:bodyPr anchor="b"/>
          <a:lstStyle>
            <a:lvl1pPr marL="0" indent="0" latinLnBrk="0">
              <a:buNone/>
              <a:defRPr lang="ru-RU" sz="2400" b="1"/>
            </a:lvl1pPr>
            <a:lvl2pPr marL="457200" indent="0" latinLnBrk="0">
              <a:buNone/>
              <a:defRPr lang="ru-RU" sz="2000" b="1"/>
            </a:lvl2pPr>
            <a:lvl3pPr marL="914400" indent="0" latinLnBrk="0">
              <a:buNone/>
              <a:defRPr lang="ru-RU" sz="1800" b="1"/>
            </a:lvl3pPr>
            <a:lvl4pPr marL="1371600" indent="0" latinLnBrk="0">
              <a:buNone/>
              <a:defRPr lang="ru-RU" sz="1600" b="1"/>
            </a:lvl4pPr>
            <a:lvl5pPr marL="1828800" indent="0" latinLnBrk="0">
              <a:buNone/>
              <a:defRPr lang="ru-RU" sz="1600" b="1"/>
            </a:lvl5pPr>
            <a:lvl6pPr marL="2286000" indent="0" latinLnBrk="0">
              <a:buNone/>
              <a:defRPr lang="ru-RU" sz="1600" b="1"/>
            </a:lvl6pPr>
            <a:lvl7pPr marL="2743200" indent="0" latinLnBrk="0">
              <a:buNone/>
              <a:defRPr lang="ru-RU" sz="1600" b="1"/>
            </a:lvl7pPr>
            <a:lvl8pPr marL="3200400" indent="0" latinLnBrk="0">
              <a:buNone/>
              <a:defRPr lang="ru-RU" sz="1600" b="1"/>
            </a:lvl8pPr>
            <a:lvl9pPr marL="3657600" indent="0" latinLnBrk="0">
              <a:buNone/>
              <a:defRPr lang="ru-RU"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3625" y="2174875"/>
            <a:ext cx="4041775" cy="3951288"/>
          </a:xfrm>
        </p:spPr>
        <p:txBody>
          <a:bodyPr/>
          <a:lstStyle>
            <a:lvl1pPr latinLnBrk="0">
              <a:defRPr lang="ru-RU" sz="2400"/>
            </a:lvl1pPr>
            <a:lvl2pPr latinLnBrk="0">
              <a:defRPr lang="ru-RU" sz="2000"/>
            </a:lvl2pPr>
            <a:lvl3pPr latinLnBrk="0">
              <a:defRPr lang="ru-RU" sz="1800"/>
            </a:lvl3pPr>
            <a:lvl4pPr latinLnBrk="0">
              <a:defRPr lang="ru-RU" sz="1600"/>
            </a:lvl4pPr>
            <a:lvl5pPr latinLnBrk="0">
              <a:defRPr lang="ru-RU" sz="1600"/>
            </a:lvl5pPr>
            <a:lvl6pPr latinLnBrk="0">
              <a:defRPr lang="ru-RU" sz="1600"/>
            </a:lvl6pPr>
            <a:lvl7pPr latinLnBrk="0">
              <a:defRPr lang="ru-RU" sz="1600"/>
            </a:lvl7pPr>
            <a:lvl8pPr latinLnBrk="0">
              <a:defRPr lang="ru-RU" sz="1600"/>
            </a:lvl8pPr>
            <a:lvl9pPr latinLnBrk="0">
              <a:defRPr lang="ru-RU"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1BD4EE-462A-4B38-82D0-62E5ACBC5CE4}" type="datetimeFigureOut">
              <a:rPr lang="ru-RU"/>
              <a:pPr>
                <a:defRPr/>
              </a:pPr>
              <a:t>04.11.2021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07B59B-A4D0-4F99-8C64-2D91813F2B00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211641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3008313" cy="1162050"/>
          </a:xfrm>
        </p:spPr>
        <p:txBody>
          <a:bodyPr anchor="b"/>
          <a:lstStyle>
            <a:lvl1pPr algn="l" latinLnBrk="0">
              <a:defRPr lang="ru-RU"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3650" y="273050"/>
            <a:ext cx="5111750" cy="5853113"/>
          </a:xfrm>
        </p:spPr>
        <p:txBody>
          <a:bodyPr/>
          <a:lstStyle>
            <a:lvl1pPr latinLnBrk="0">
              <a:defRPr lang="ru-RU" sz="3200"/>
            </a:lvl1pPr>
            <a:lvl2pPr latinLnBrk="0">
              <a:defRPr lang="ru-RU" sz="2800"/>
            </a:lvl2pPr>
            <a:lvl3pPr latinLnBrk="0">
              <a:defRPr lang="ru-RU" sz="2400"/>
            </a:lvl3pPr>
            <a:lvl4pPr latinLnBrk="0">
              <a:defRPr lang="ru-RU" sz="2000"/>
            </a:lvl4pPr>
            <a:lvl5pPr latinLnBrk="0">
              <a:defRPr lang="ru-RU" sz="2000"/>
            </a:lvl5pPr>
            <a:lvl6pPr latinLnBrk="0">
              <a:defRPr lang="ru-RU" sz="2000"/>
            </a:lvl6pPr>
            <a:lvl7pPr latinLnBrk="0">
              <a:defRPr lang="ru-RU" sz="2000"/>
            </a:lvl7pPr>
            <a:lvl8pPr latinLnBrk="0">
              <a:defRPr lang="ru-RU" sz="2000"/>
            </a:lvl8pPr>
            <a:lvl9pPr latinLnBrk="0">
              <a:defRPr lang="ru-RU"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1435100"/>
            <a:ext cx="3008313" cy="4691063"/>
          </a:xfrm>
        </p:spPr>
        <p:txBody>
          <a:bodyPr/>
          <a:lstStyle>
            <a:lvl1pPr marL="0" indent="0" latinLnBrk="0">
              <a:buNone/>
              <a:defRPr lang="ru-RU" sz="1400"/>
            </a:lvl1pPr>
            <a:lvl2pPr marL="457200" indent="0" latinLnBrk="0">
              <a:buNone/>
              <a:defRPr lang="ru-RU" sz="1200"/>
            </a:lvl2pPr>
            <a:lvl3pPr marL="914400" indent="0" latinLnBrk="0">
              <a:buNone/>
              <a:defRPr lang="ru-RU" sz="1000"/>
            </a:lvl3pPr>
            <a:lvl4pPr marL="1371600" indent="0" latinLnBrk="0">
              <a:buNone/>
              <a:defRPr lang="ru-RU" sz="900"/>
            </a:lvl4pPr>
            <a:lvl5pPr marL="1828800" indent="0" latinLnBrk="0">
              <a:buNone/>
              <a:defRPr lang="ru-RU" sz="900"/>
            </a:lvl5pPr>
            <a:lvl6pPr marL="2286000" indent="0" latinLnBrk="0">
              <a:buNone/>
              <a:defRPr lang="ru-RU" sz="900"/>
            </a:lvl6pPr>
            <a:lvl7pPr marL="2743200" indent="0" latinLnBrk="0">
              <a:buNone/>
              <a:defRPr lang="ru-RU" sz="900"/>
            </a:lvl7pPr>
            <a:lvl8pPr marL="3200400" indent="0" latinLnBrk="0">
              <a:buNone/>
              <a:defRPr lang="ru-RU" sz="900"/>
            </a:lvl8pPr>
            <a:lvl9pPr marL="3657600" indent="0" latinLnBrk="0">
              <a:buNone/>
              <a:defRPr lang="ru-RU"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C27284-4727-4798-A5EA-D59EE425E52D}" type="datetimeFigureOut">
              <a:rPr lang="ru-RU"/>
              <a:pPr>
                <a:defRPr/>
              </a:pPr>
              <a:t>04.11.2021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12D099-87BC-4BD6-976D-0E303DF81610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55969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 latinLnBrk="0">
              <a:defRPr lang="ru-RU"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 latinLnBrk="0">
              <a:buNone/>
              <a:defRPr lang="ru-RU" sz="3200"/>
            </a:lvl1pPr>
            <a:lvl2pPr marL="457200" indent="0" latinLnBrk="0">
              <a:buNone/>
              <a:defRPr lang="ru-RU" sz="2800"/>
            </a:lvl2pPr>
            <a:lvl3pPr marL="914400" indent="0" latinLnBrk="0">
              <a:buNone/>
              <a:defRPr lang="ru-RU" sz="2400"/>
            </a:lvl3pPr>
            <a:lvl4pPr marL="1371600" indent="0" latinLnBrk="0">
              <a:buNone/>
              <a:defRPr lang="ru-RU" sz="2000"/>
            </a:lvl4pPr>
            <a:lvl5pPr marL="1828800" indent="0" latinLnBrk="0">
              <a:buNone/>
              <a:defRPr lang="ru-RU" sz="2000"/>
            </a:lvl5pPr>
            <a:lvl6pPr marL="2286000" indent="0" latinLnBrk="0">
              <a:buNone/>
              <a:defRPr lang="ru-RU" sz="2000"/>
            </a:lvl6pPr>
            <a:lvl7pPr marL="2743200" indent="0" latinLnBrk="0">
              <a:buNone/>
              <a:defRPr lang="ru-RU" sz="2000"/>
            </a:lvl7pPr>
            <a:lvl8pPr marL="3200400" indent="0" latinLnBrk="0">
              <a:buNone/>
              <a:defRPr lang="ru-RU" sz="2000"/>
            </a:lvl8pPr>
            <a:lvl9pPr marL="3657600" indent="0" latinLnBrk="0">
              <a:buNone/>
              <a:defRPr lang="ru-RU" sz="20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ru-R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 latinLnBrk="0">
              <a:buNone/>
              <a:defRPr lang="ru-RU" sz="1400"/>
            </a:lvl1pPr>
            <a:lvl2pPr marL="457200" indent="0" latinLnBrk="0">
              <a:buNone/>
              <a:defRPr lang="ru-RU" sz="1200"/>
            </a:lvl2pPr>
            <a:lvl3pPr marL="914400" indent="0" latinLnBrk="0">
              <a:buNone/>
              <a:defRPr lang="ru-RU" sz="1000"/>
            </a:lvl3pPr>
            <a:lvl4pPr marL="1371600" indent="0" latinLnBrk="0">
              <a:buNone/>
              <a:defRPr lang="ru-RU" sz="900"/>
            </a:lvl4pPr>
            <a:lvl5pPr marL="1828800" indent="0" latinLnBrk="0">
              <a:buNone/>
              <a:defRPr lang="ru-RU" sz="900"/>
            </a:lvl5pPr>
            <a:lvl6pPr marL="2286000" indent="0" latinLnBrk="0">
              <a:buNone/>
              <a:defRPr lang="ru-RU" sz="900"/>
            </a:lvl6pPr>
            <a:lvl7pPr marL="2743200" indent="0" latinLnBrk="0">
              <a:buNone/>
              <a:defRPr lang="ru-RU" sz="900"/>
            </a:lvl7pPr>
            <a:lvl8pPr marL="3200400" indent="0" latinLnBrk="0">
              <a:buNone/>
              <a:defRPr lang="ru-RU" sz="900"/>
            </a:lvl8pPr>
            <a:lvl9pPr marL="3657600" indent="0" latinLnBrk="0">
              <a:buNone/>
              <a:defRPr lang="ru-RU"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40B4A4-0C0D-4CD6-AB84-84D21C47C665}" type="datetimeFigureOut">
              <a:rPr lang="ru-RU"/>
              <a:pPr>
                <a:defRPr/>
              </a:pPr>
              <a:t>04.11.2021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8E539-93CD-4031-9384-70B3E15C21EB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37201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EC97ED-7397-48A6-ABE2-37F3A97B75F6}" type="datetimeFigureOut">
              <a:rPr lang="ru-RU"/>
              <a:pPr>
                <a:defRPr/>
              </a:pPr>
              <a:t>04.11.2021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457690-02EA-4314-BF90-ABC016C6C819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52014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274638"/>
            <a:ext cx="5867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47D249-550D-48CE-8757-024D45F08A88}" type="datetimeFigureOut">
              <a:rPr lang="ru-RU"/>
              <a:pPr>
                <a:defRPr/>
              </a:pPr>
              <a:t>04.11.2021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1761C7-9A92-4EB7-8183-53EF48E44C15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86456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1D0991-D0C0-486A-A304-CB4485B4761D}" type="datetimeFigureOut">
              <a:rPr lang="ru-RU"/>
              <a:pPr>
                <a:defRPr/>
              </a:pPr>
              <a:t>04.11.2021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B7FAC-BA6D-4852-BB95-A1017DA5760B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8879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4314EE-E3BC-4281-A917-05C448270F86}" type="datetimeFigureOut">
              <a:rPr lang="ru-RU"/>
              <a:pPr>
                <a:defRPr/>
              </a:pPr>
              <a:t>04.11.2021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D3F30-91D0-420C-A00F-195F6A1B71F2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63202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Только фо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2863" y="0"/>
            <a:ext cx="9101137" cy="688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FE91E-55E0-4AE1-AEA7-CEB37224A2F3}" type="datetimeFigureOut">
              <a:rPr lang="ru-RU"/>
              <a:pPr>
                <a:defRPr/>
              </a:pPr>
              <a:t>04.11.2021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F506D8-3533-4ABA-ACF5-F22480C1E674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50981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zh-CN" smtClean="0"/>
              <a:t>Образец заголовка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ru-RU" altLang="zh-CN" smtClean="0"/>
              <a:t>Образец текста</a:t>
            </a:r>
          </a:p>
          <a:p>
            <a:pPr lvl="1"/>
            <a:r>
              <a:rPr lang="ru-RU" altLang="zh-CN" smtClean="0"/>
              <a:t>Второй уровень</a:t>
            </a:r>
          </a:p>
          <a:p>
            <a:pPr lvl="2"/>
            <a:r>
              <a:rPr lang="ru-RU" altLang="zh-CN" smtClean="0"/>
              <a:t>Третий уровень</a:t>
            </a:r>
          </a:p>
          <a:p>
            <a:pPr lvl="3"/>
            <a:r>
              <a:rPr lang="ru-RU" altLang="zh-CN" smtClean="0"/>
              <a:t>Четвертый уровень</a:t>
            </a:r>
          </a:p>
          <a:p>
            <a:pPr lvl="4"/>
            <a:r>
              <a:rPr lang="ru-RU" altLang="zh-CN" smtClean="0"/>
              <a:t>Пятый уровень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ru-RU" altLang="zh-CN" smtClean="0"/>
              <a:t>Образец текста</a:t>
            </a:r>
          </a:p>
          <a:p>
            <a:pPr lvl="1"/>
            <a:r>
              <a:rPr lang="ru-RU" altLang="zh-CN" smtClean="0"/>
              <a:t>Второй уровень</a:t>
            </a:r>
          </a:p>
          <a:p>
            <a:pPr lvl="2"/>
            <a:r>
              <a:rPr lang="ru-RU" altLang="zh-CN" smtClean="0"/>
              <a:t>Третий уровень</a:t>
            </a:r>
          </a:p>
          <a:p>
            <a:pPr lvl="3"/>
            <a:r>
              <a:rPr lang="ru-RU" altLang="zh-CN" smtClean="0"/>
              <a:t>Четвертый уровень</a:t>
            </a:r>
          </a:p>
          <a:p>
            <a:pPr lvl="4"/>
            <a:r>
              <a:rPr lang="ru-RU" altLang="zh-CN" smtClean="0"/>
              <a:t>Пятый уровень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672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673925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81402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457032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275115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598070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99150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348551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590990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184916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42522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zh-CN" smtClean="0"/>
              <a:t>Образец заголовка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altLang="zh-CN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altLang="zh-CN" smtClean="0"/>
              <a:t>Образец текста</a:t>
            </a:r>
          </a:p>
          <a:p>
            <a:pPr lvl="1"/>
            <a:r>
              <a:rPr lang="ru-RU" altLang="zh-CN" smtClean="0"/>
              <a:t>Второй уровень</a:t>
            </a:r>
          </a:p>
          <a:p>
            <a:pPr lvl="2"/>
            <a:r>
              <a:rPr lang="ru-RU" altLang="zh-CN" smtClean="0"/>
              <a:t>Третий уровень</a:t>
            </a:r>
          </a:p>
          <a:p>
            <a:pPr lvl="3"/>
            <a:r>
              <a:rPr lang="ru-RU" altLang="zh-CN" smtClean="0"/>
              <a:t>Четвертый уровень</a:t>
            </a:r>
          </a:p>
          <a:p>
            <a:pPr lvl="4"/>
            <a:r>
              <a:rPr lang="ru-RU" altLang="zh-CN" smtClean="0"/>
              <a:t>Пятый уровень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altLang="zh-CN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altLang="zh-CN" smtClean="0"/>
              <a:t>Образец текста</a:t>
            </a:r>
          </a:p>
          <a:p>
            <a:pPr lvl="1"/>
            <a:r>
              <a:rPr lang="ru-RU" altLang="zh-CN" smtClean="0"/>
              <a:t>Второй уровень</a:t>
            </a:r>
          </a:p>
          <a:p>
            <a:pPr lvl="2"/>
            <a:r>
              <a:rPr lang="ru-RU" altLang="zh-CN" smtClean="0"/>
              <a:t>Третий уровень</a:t>
            </a:r>
          </a:p>
          <a:p>
            <a:pPr lvl="3"/>
            <a:r>
              <a:rPr lang="ru-RU" altLang="zh-CN" smtClean="0"/>
              <a:t>Четвертый уровень</a:t>
            </a:r>
          </a:p>
          <a:p>
            <a:pPr lvl="4"/>
            <a:r>
              <a:rPr lang="ru-RU" altLang="zh-CN" smtClean="0"/>
              <a:t>Пятый уровень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766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5222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zh-CN" smtClean="0"/>
              <a:t>Образец заголовка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90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6966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ru-RU" altLang="zh-CN" smtClean="0"/>
              <a:t>Образец заголовка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altLang="zh-CN" smtClean="0"/>
              <a:t>Образец текста</a:t>
            </a:r>
          </a:p>
          <a:p>
            <a:pPr lvl="1"/>
            <a:r>
              <a:rPr lang="ru-RU" altLang="zh-CN" smtClean="0"/>
              <a:t>Второй уровень</a:t>
            </a:r>
          </a:p>
          <a:p>
            <a:pPr lvl="2"/>
            <a:r>
              <a:rPr lang="ru-RU" altLang="zh-CN" smtClean="0"/>
              <a:t>Третий уровень</a:t>
            </a:r>
          </a:p>
          <a:p>
            <a:pPr lvl="3"/>
            <a:r>
              <a:rPr lang="ru-RU" altLang="zh-CN" smtClean="0"/>
              <a:t>Четвертый уровень</a:t>
            </a:r>
          </a:p>
          <a:p>
            <a:pPr lvl="4"/>
            <a:r>
              <a:rPr lang="ru-RU" altLang="zh-CN" smtClean="0"/>
              <a:t>Пятый уровень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ru-RU" altLang="zh-CN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3710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ru-RU" altLang="zh-CN" smtClean="0"/>
              <a:t>Образец заголовка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ru-RU" altLang="zh-CN" smtClean="0"/>
              <a:t>Вставка рисунка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ru-RU" altLang="zh-CN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6086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image" Target="../media/image5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altLang="zh-CN" smtClean="0"/>
              <a:t>Образец заголовка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altLang="zh-CN" smtClean="0"/>
              <a:t>Образец текста</a:t>
            </a:r>
          </a:p>
          <a:p>
            <a:pPr lvl="1"/>
            <a:r>
              <a:rPr lang="ru-RU" altLang="zh-CN" smtClean="0"/>
              <a:t>Второй уровень</a:t>
            </a:r>
          </a:p>
          <a:p>
            <a:pPr lvl="2"/>
            <a:r>
              <a:rPr lang="ru-RU" altLang="zh-CN" smtClean="0"/>
              <a:t>Третий уровень</a:t>
            </a:r>
          </a:p>
          <a:p>
            <a:pPr lvl="3"/>
            <a:r>
              <a:rPr lang="ru-RU" altLang="zh-CN" smtClean="0"/>
              <a:t>Четвертый уровень</a:t>
            </a:r>
          </a:p>
          <a:p>
            <a:pPr lvl="4"/>
            <a:r>
              <a:rPr lang="ru-RU" altLang="zh-CN" smtClean="0"/>
              <a:t>Пятый уровень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11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247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Freeform 7"/>
          <p:cNvSpPr>
            <a:spLocks/>
          </p:cNvSpPr>
          <p:nvPr/>
        </p:nvSpPr>
        <p:spPr bwMode="gray">
          <a:xfrm>
            <a:off x="-9525" y="-9525"/>
            <a:ext cx="9156700" cy="6872288"/>
          </a:xfrm>
          <a:custGeom>
            <a:avLst/>
            <a:gdLst>
              <a:gd name="T0" fmla="*/ 5766 w 5768"/>
              <a:gd name="T1" fmla="*/ 605 h 4329"/>
              <a:gd name="T2" fmla="*/ 5768 w 5768"/>
              <a:gd name="T3" fmla="*/ 4325 h 4329"/>
              <a:gd name="T4" fmla="*/ 1082 w 5768"/>
              <a:gd name="T5" fmla="*/ 4329 h 4329"/>
              <a:gd name="T6" fmla="*/ 13 w 5768"/>
              <a:gd name="T7" fmla="*/ 3351 h 4329"/>
              <a:gd name="T8" fmla="*/ 0 w 5768"/>
              <a:gd name="T9" fmla="*/ 0 h 4329"/>
              <a:gd name="T10" fmla="*/ 2428 w 5768"/>
              <a:gd name="T11" fmla="*/ 7 h 4329"/>
              <a:gd name="T12" fmla="*/ 5766 w 5768"/>
              <a:gd name="T13" fmla="*/ 605 h 43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768" h="4329">
                <a:moveTo>
                  <a:pt x="5766" y="605"/>
                </a:moveTo>
                <a:cubicBezTo>
                  <a:pt x="5767" y="2464"/>
                  <a:pt x="5768" y="4325"/>
                  <a:pt x="5768" y="4325"/>
                </a:cubicBezTo>
                <a:lnTo>
                  <a:pt x="1082" y="4329"/>
                </a:lnTo>
                <a:cubicBezTo>
                  <a:pt x="318" y="3809"/>
                  <a:pt x="9" y="3349"/>
                  <a:pt x="13" y="3351"/>
                </a:cubicBezTo>
                <a:lnTo>
                  <a:pt x="0" y="0"/>
                </a:lnTo>
                <a:lnTo>
                  <a:pt x="2428" y="7"/>
                </a:lnTo>
                <a:cubicBezTo>
                  <a:pt x="2428" y="12"/>
                  <a:pt x="3096" y="401"/>
                  <a:pt x="5766" y="605"/>
                </a:cubicBezTo>
                <a:close/>
              </a:path>
            </a:pathLst>
          </a:custGeom>
          <a:gradFill rotWithShape="1">
            <a:gsLst>
              <a:gs pos="0">
                <a:schemeClr val="bg1">
                  <a:gamma/>
                  <a:tint val="3137"/>
                  <a:invGamma/>
                </a:schemeClr>
              </a:gs>
              <a:gs pos="100000">
                <a:schemeClr val="bg1">
                  <a:alpha val="70000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33" name="Freeform 9"/>
          <p:cNvSpPr>
            <a:spLocks/>
          </p:cNvSpPr>
          <p:nvPr/>
        </p:nvSpPr>
        <p:spPr bwMode="gray">
          <a:xfrm>
            <a:off x="-4763" y="5500688"/>
            <a:ext cx="1441451" cy="1358900"/>
          </a:xfrm>
          <a:custGeom>
            <a:avLst/>
            <a:gdLst>
              <a:gd name="T0" fmla="*/ 0 w 1089"/>
              <a:gd name="T1" fmla="*/ 0 h 1100"/>
              <a:gd name="T2" fmla="*/ 0 w 1089"/>
              <a:gd name="T3" fmla="*/ 1100 h 1100"/>
              <a:gd name="T4" fmla="*/ 1089 w 1089"/>
              <a:gd name="T5" fmla="*/ 1100 h 1100"/>
              <a:gd name="T6" fmla="*/ 0 w 1089"/>
              <a:gd name="T7" fmla="*/ 0 h 1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89" h="1100">
                <a:moveTo>
                  <a:pt x="0" y="0"/>
                </a:moveTo>
                <a:cubicBezTo>
                  <a:pt x="0" y="550"/>
                  <a:pt x="0" y="1100"/>
                  <a:pt x="0" y="1100"/>
                </a:cubicBezTo>
                <a:lnTo>
                  <a:pt x="1089" y="1100"/>
                </a:lnTo>
                <a:cubicBezTo>
                  <a:pt x="1089" y="1100"/>
                  <a:pt x="596" y="865"/>
                  <a:pt x="0" y="0"/>
                </a:cubicBezTo>
                <a:close/>
              </a:path>
            </a:pathLst>
          </a:cu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37" name="Line 13"/>
          <p:cNvSpPr>
            <a:spLocks noChangeShapeType="1"/>
          </p:cNvSpPr>
          <p:nvPr/>
        </p:nvSpPr>
        <p:spPr bwMode="gray">
          <a:xfrm>
            <a:off x="527050" y="0"/>
            <a:ext cx="0" cy="5910263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38" name="Line 14"/>
          <p:cNvSpPr>
            <a:spLocks noChangeShapeType="1"/>
          </p:cNvSpPr>
          <p:nvPr/>
        </p:nvSpPr>
        <p:spPr bwMode="gray">
          <a:xfrm>
            <a:off x="1677988" y="0"/>
            <a:ext cx="0" cy="6832600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39" name="Line 15"/>
          <p:cNvSpPr>
            <a:spLocks noChangeShapeType="1"/>
          </p:cNvSpPr>
          <p:nvPr/>
        </p:nvSpPr>
        <p:spPr bwMode="gray">
          <a:xfrm>
            <a:off x="2830513" y="0"/>
            <a:ext cx="0" cy="6861175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40" name="Line 16"/>
          <p:cNvSpPr>
            <a:spLocks noChangeShapeType="1"/>
          </p:cNvSpPr>
          <p:nvPr/>
        </p:nvSpPr>
        <p:spPr bwMode="gray">
          <a:xfrm>
            <a:off x="3983038" y="0"/>
            <a:ext cx="0" cy="6875463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41" name="Line 17"/>
          <p:cNvSpPr>
            <a:spLocks noChangeShapeType="1"/>
          </p:cNvSpPr>
          <p:nvPr/>
        </p:nvSpPr>
        <p:spPr bwMode="gray">
          <a:xfrm>
            <a:off x="5133975" y="388938"/>
            <a:ext cx="0" cy="6486525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42" name="Line 18"/>
          <p:cNvSpPr>
            <a:spLocks noChangeShapeType="1"/>
          </p:cNvSpPr>
          <p:nvPr/>
        </p:nvSpPr>
        <p:spPr bwMode="gray">
          <a:xfrm>
            <a:off x="6286500" y="619125"/>
            <a:ext cx="0" cy="6256338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43" name="Line 19"/>
          <p:cNvSpPr>
            <a:spLocks noChangeShapeType="1"/>
          </p:cNvSpPr>
          <p:nvPr/>
        </p:nvSpPr>
        <p:spPr bwMode="gray">
          <a:xfrm>
            <a:off x="7439025" y="773113"/>
            <a:ext cx="0" cy="6102350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gray">
          <a:xfrm>
            <a:off x="8591550" y="900113"/>
            <a:ext cx="0" cy="5975350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46" name="Line 22"/>
          <p:cNvSpPr>
            <a:spLocks noChangeShapeType="1"/>
          </p:cNvSpPr>
          <p:nvPr/>
        </p:nvSpPr>
        <p:spPr bwMode="gray">
          <a:xfrm rot="5400000">
            <a:off x="2595563" y="-2176463"/>
            <a:ext cx="0" cy="5191125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47" name="Line 23"/>
          <p:cNvSpPr>
            <a:spLocks noChangeShapeType="1"/>
          </p:cNvSpPr>
          <p:nvPr/>
        </p:nvSpPr>
        <p:spPr bwMode="gray">
          <a:xfrm rot="5400000">
            <a:off x="4578350" y="-3036887"/>
            <a:ext cx="0" cy="9156700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48" name="Line 24"/>
          <p:cNvSpPr>
            <a:spLocks noChangeShapeType="1"/>
          </p:cNvSpPr>
          <p:nvPr/>
        </p:nvSpPr>
        <p:spPr bwMode="gray">
          <a:xfrm rot="5400000">
            <a:off x="4578350" y="-1912937"/>
            <a:ext cx="0" cy="9156700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49" name="Line 25"/>
          <p:cNvSpPr>
            <a:spLocks noChangeShapeType="1"/>
          </p:cNvSpPr>
          <p:nvPr/>
        </p:nvSpPr>
        <p:spPr bwMode="gray">
          <a:xfrm rot="5400000">
            <a:off x="4579938" y="-788988"/>
            <a:ext cx="0" cy="9153525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50" name="Line 26"/>
          <p:cNvSpPr>
            <a:spLocks noChangeShapeType="1"/>
          </p:cNvSpPr>
          <p:nvPr/>
        </p:nvSpPr>
        <p:spPr bwMode="gray">
          <a:xfrm rot="5400000">
            <a:off x="4579938" y="334962"/>
            <a:ext cx="0" cy="9153525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51" name="Line 27"/>
          <p:cNvSpPr>
            <a:spLocks noChangeShapeType="1"/>
          </p:cNvSpPr>
          <p:nvPr/>
        </p:nvSpPr>
        <p:spPr bwMode="gray">
          <a:xfrm rot="5400000">
            <a:off x="4905376" y="1824037"/>
            <a:ext cx="0" cy="8423275"/>
          </a:xfrm>
          <a:prstGeom prst="line">
            <a:avLst/>
          </a:prstGeom>
          <a:noFill/>
          <a:ln w="9525">
            <a:solidFill>
              <a:srgbClr val="FFFFFF">
                <a:alpha val="50000"/>
              </a:srgbClr>
            </a:solidFill>
            <a:round/>
            <a:headEnd/>
            <a:tailEnd/>
          </a:ln>
          <a:effectLst>
            <a:outerShdw dist="17961" dir="2700000" algn="ctr" rotWithShape="0">
              <a:schemeClr val="accent2">
                <a:alpha val="35001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52" name="Rectangle 28"/>
          <p:cNvSpPr>
            <a:spLocks noChangeArrowheads="1"/>
          </p:cNvSpPr>
          <p:nvPr/>
        </p:nvSpPr>
        <p:spPr bwMode="gray">
          <a:xfrm>
            <a:off x="4005263" y="2692400"/>
            <a:ext cx="1128712" cy="1079500"/>
          </a:xfrm>
          <a:prstGeom prst="rect">
            <a:avLst/>
          </a:prstGeom>
          <a:solidFill>
            <a:srgbClr val="FFFFFF">
              <a:alpha val="25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53" name="Rectangle 29"/>
          <p:cNvSpPr>
            <a:spLocks noChangeArrowheads="1"/>
          </p:cNvSpPr>
          <p:nvPr/>
        </p:nvSpPr>
        <p:spPr bwMode="gray">
          <a:xfrm>
            <a:off x="7459663" y="4937125"/>
            <a:ext cx="1120775" cy="1079500"/>
          </a:xfrm>
          <a:prstGeom prst="rect">
            <a:avLst/>
          </a:prstGeom>
          <a:solidFill>
            <a:srgbClr val="FFFFFF">
              <a:alpha val="3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54" name="Rectangle 30"/>
          <p:cNvSpPr>
            <a:spLocks noChangeArrowheads="1"/>
          </p:cNvSpPr>
          <p:nvPr/>
        </p:nvSpPr>
        <p:spPr bwMode="gray">
          <a:xfrm>
            <a:off x="549275" y="3808413"/>
            <a:ext cx="1128713" cy="1079500"/>
          </a:xfrm>
          <a:prstGeom prst="rect">
            <a:avLst/>
          </a:prstGeom>
          <a:solidFill>
            <a:srgbClr val="FFFFFF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55" name="Rectangle 31"/>
          <p:cNvSpPr>
            <a:spLocks noChangeArrowheads="1"/>
          </p:cNvSpPr>
          <p:nvPr/>
        </p:nvSpPr>
        <p:spPr bwMode="gray">
          <a:xfrm>
            <a:off x="6307138" y="6064250"/>
            <a:ext cx="1128712" cy="796925"/>
          </a:xfrm>
          <a:prstGeom prst="rect">
            <a:avLst/>
          </a:prstGeom>
          <a:solidFill>
            <a:srgbClr val="FFFFFF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56" name="Rectangle 32"/>
          <p:cNvSpPr>
            <a:spLocks noChangeArrowheads="1"/>
          </p:cNvSpPr>
          <p:nvPr/>
        </p:nvSpPr>
        <p:spPr bwMode="gray">
          <a:xfrm>
            <a:off x="2846388" y="0"/>
            <a:ext cx="1128712" cy="404813"/>
          </a:xfrm>
          <a:prstGeom prst="rect">
            <a:avLst/>
          </a:prstGeom>
          <a:solidFill>
            <a:srgbClr val="FFFFFF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57" name="Rectangle 33"/>
          <p:cNvSpPr>
            <a:spLocks noChangeArrowheads="1"/>
          </p:cNvSpPr>
          <p:nvPr/>
        </p:nvSpPr>
        <p:spPr bwMode="gray">
          <a:xfrm>
            <a:off x="2852738" y="4938713"/>
            <a:ext cx="1120775" cy="1079500"/>
          </a:xfrm>
          <a:prstGeom prst="rect">
            <a:avLst/>
          </a:prstGeom>
          <a:solidFill>
            <a:srgbClr val="FFFFFF">
              <a:alpha val="3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58" name="Rectangle 34"/>
          <p:cNvSpPr>
            <a:spLocks noChangeArrowheads="1"/>
          </p:cNvSpPr>
          <p:nvPr/>
        </p:nvSpPr>
        <p:spPr bwMode="gray">
          <a:xfrm>
            <a:off x="6300788" y="1566863"/>
            <a:ext cx="1120775" cy="1079500"/>
          </a:xfrm>
          <a:prstGeom prst="rect">
            <a:avLst/>
          </a:prstGeom>
          <a:solidFill>
            <a:srgbClr val="FFFFFF">
              <a:alpha val="3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  <a:endParaRPr lang="en-US" altLang="ru-RU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1060" name="Freeform 36"/>
          <p:cNvSpPr>
            <a:spLocks/>
          </p:cNvSpPr>
          <p:nvPr/>
        </p:nvSpPr>
        <p:spPr bwMode="gray">
          <a:xfrm>
            <a:off x="4041775" y="0"/>
            <a:ext cx="5105400" cy="739775"/>
          </a:xfrm>
          <a:custGeom>
            <a:avLst/>
            <a:gdLst>
              <a:gd name="T0" fmla="*/ 3130 w 3130"/>
              <a:gd name="T1" fmla="*/ 453 h 453"/>
              <a:gd name="T2" fmla="*/ 3130 w 3130"/>
              <a:gd name="T3" fmla="*/ 0 h 453"/>
              <a:gd name="T4" fmla="*/ 0 w 3130"/>
              <a:gd name="T5" fmla="*/ 0 h 453"/>
              <a:gd name="T6" fmla="*/ 3130 w 3130"/>
              <a:gd name="T7" fmla="*/ 453 h 4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30" h="453">
                <a:moveTo>
                  <a:pt x="3130" y="453"/>
                </a:moveTo>
                <a:cubicBezTo>
                  <a:pt x="3130" y="226"/>
                  <a:pt x="3130" y="0"/>
                  <a:pt x="3130" y="0"/>
                </a:cubicBezTo>
                <a:lnTo>
                  <a:pt x="0" y="0"/>
                </a:lnTo>
                <a:cubicBezTo>
                  <a:pt x="0" y="0"/>
                  <a:pt x="1298" y="389"/>
                  <a:pt x="3130" y="453"/>
                </a:cubicBezTo>
                <a:close/>
              </a:path>
            </a:pathLst>
          </a:cu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57200" y="325438"/>
            <a:ext cx="8229600" cy="9271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FFFFF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  <a:endParaRPr lang="en-US" altLang="ru-RU" smtClean="0"/>
          </a:p>
        </p:txBody>
      </p:sp>
      <p:pic>
        <p:nvPicPr>
          <p:cNvPr id="1061" name="Picture 37" descr="wat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09" t="16374" b="27486"/>
          <a:stretch>
            <a:fillRect/>
          </a:stretch>
        </p:blipFill>
        <p:spPr bwMode="gray">
          <a:xfrm rot="786797">
            <a:off x="6629400" y="-381000"/>
            <a:ext cx="2417763" cy="1995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2" name="Picture 38" descr="3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 rot="20740733" flipH="1">
            <a:off x="49213" y="5726113"/>
            <a:ext cx="1223962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091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1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1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10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mph" presetSubtype="2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1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1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" grpId="0" animBg="1"/>
      <p:bldP spid="1060" grpId="0" animBg="1"/>
      <p:bldP spid="1026" grpId="0"/>
    </p:bld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"/>
          <p:cNvPicPr>
            <a:picLocks noChangeAspect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42863" y="0"/>
            <a:ext cx="9101137" cy="688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762000" y="274638"/>
            <a:ext cx="8077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762000" y="1600200"/>
            <a:ext cx="80772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20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 latinLnBrk="0">
              <a:spcBef>
                <a:spcPts val="0"/>
              </a:spcBef>
              <a:spcAft>
                <a:spcPts val="0"/>
              </a:spcAft>
              <a:defRPr lang="ru-RU"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5F2563B-140E-4260-B9FB-2DD35FE708ED}" type="datetimeFigureOut">
              <a:rPr lang="ru-RU"/>
              <a:pPr>
                <a:defRPr/>
              </a:pPr>
              <a:t>04.11.2021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 latinLnBrk="0">
              <a:spcBef>
                <a:spcPts val="0"/>
              </a:spcBef>
              <a:spcAft>
                <a:spcPts val="0"/>
              </a:spcAft>
              <a:defRPr lang="ru-RU"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056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 latinLnBrk="0">
              <a:spcBef>
                <a:spcPts val="0"/>
              </a:spcBef>
              <a:spcAft>
                <a:spcPts val="0"/>
              </a:spcAft>
              <a:defRPr lang="ru-RU"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7C01565-BEF1-4525-8365-2ECACBC77DEB}" type="slidenum">
              <a:rPr/>
              <a:pPr>
                <a:defRPr/>
              </a:pPr>
              <a:t>‹#›</a:t>
            </a:fld>
            <a:endParaRPr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5" cstate="email">
            <a:extLst/>
          </a:blip>
          <a:srcRect/>
          <a:stretch/>
        </p:blipFill>
        <p:spPr>
          <a:xfrm>
            <a:off x="-152400" y="-109183"/>
            <a:ext cx="818707" cy="708318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241205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ru-RU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lang="ru-RU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lang="ru-RU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lang="ru-RU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lang="ru-RU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lang="ru-RU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ru-RU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ru-RU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ru-RU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ru-RU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lang="ru-RU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lang="ru-RU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lang="ru-RU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lang="ru-RU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lang="ru-RU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lang="ru-RU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lang="ru-RU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lang="ru-RU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lang="ru-RU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9290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30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30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30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4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0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4.xml"/><Relationship Id="rId3" Type="http://schemas.openxmlformats.org/officeDocument/2006/relationships/diagramLayout" Target="../diagrams/layout3.xml"/><Relationship Id="rId7" Type="http://schemas.openxmlformats.org/officeDocument/2006/relationships/diagramData" Target="../diagrams/data4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30.xml"/><Relationship Id="rId6" Type="http://schemas.microsoft.com/office/2007/relationships/diagramDrawing" Target="../diagrams/drawing3.xml"/><Relationship Id="rId11" Type="http://schemas.microsoft.com/office/2007/relationships/diagramDrawing" Target="../diagrams/drawing4.xml"/><Relationship Id="rId5" Type="http://schemas.openxmlformats.org/officeDocument/2006/relationships/diagramColors" Target="../diagrams/colors3.xml"/><Relationship Id="rId10" Type="http://schemas.openxmlformats.org/officeDocument/2006/relationships/diagramColors" Target="../diagrams/colors4.xml"/><Relationship Id="rId4" Type="http://schemas.openxmlformats.org/officeDocument/2006/relationships/diagramQuickStyle" Target="../diagrams/quickStyle3.xml"/><Relationship Id="rId9" Type="http://schemas.openxmlformats.org/officeDocument/2006/relationships/diagramQuickStyle" Target="../diagrams/quickStyl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1"/>
          <p:cNvSpPr txBox="1">
            <a:spLocks/>
          </p:cNvSpPr>
          <p:nvPr/>
        </p:nvSpPr>
        <p:spPr>
          <a:xfrm>
            <a:off x="1538197" y="6494436"/>
            <a:ext cx="6840872" cy="30823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1500"/>
              </a:lnSpc>
            </a:pPr>
            <a:r>
              <a:rPr lang="ru-RU" sz="1500" dirty="0">
                <a:ln w="18415" cmpd="sng">
                  <a:noFill/>
                  <a:prstDash val="solid"/>
                </a:ln>
                <a:solidFill>
                  <a:srgbClr val="00206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осударственное учреждение образования «Гимназия № 27 г. Минска»</a:t>
            </a:r>
          </a:p>
        </p:txBody>
      </p:sp>
      <p:sp>
        <p:nvSpPr>
          <p:cNvPr id="12" name="Подзаголовок 3"/>
          <p:cNvSpPr txBox="1">
            <a:spLocks/>
          </p:cNvSpPr>
          <p:nvPr/>
        </p:nvSpPr>
        <p:spPr>
          <a:xfrm>
            <a:off x="5583421" y="5052990"/>
            <a:ext cx="3320988" cy="1149545"/>
          </a:xfrm>
          <a:prstGeom prst="rect">
            <a:avLst/>
          </a:prstGeom>
        </p:spPr>
        <p:txBody>
          <a:bodyPr vert="horz" wrap="square" lIns="68580" tIns="34290" rIns="68580" bIns="3429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t">
              <a:buNone/>
            </a:pPr>
            <a:r>
              <a:rPr lang="ru-RU" sz="1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лковская Ольга Ивановна,</a:t>
            </a:r>
          </a:p>
          <a:p>
            <a:pPr marL="0" indent="0" algn="ctr" fontAlgn="t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читель математики </a:t>
            </a:r>
          </a:p>
          <a:p>
            <a:pPr marL="0" indent="0" algn="ctr" fontAlgn="t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сшей квалификационной </a:t>
            </a:r>
          </a:p>
          <a:p>
            <a:pPr marL="0" indent="0" algn="ctr" fontAlgn="t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тегории</a:t>
            </a:r>
            <a:endParaRPr lang="ru-RU" sz="1800" dirty="0">
              <a:ln>
                <a:solidFill>
                  <a:srgbClr val="EEECE1">
                    <a:lumMod val="25000"/>
                  </a:srgbClr>
                </a:solidFill>
                <a:prstDash val="solid"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 descr="C:\Documents and Settings\Оля\Panorama metodicheskix idey\CD_Root\AutoPlay\Images\Рисунок10_2.pn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34" y="5108077"/>
            <a:ext cx="864096" cy="859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Прямоугольник 9"/>
          <p:cNvSpPr/>
          <p:nvPr/>
        </p:nvSpPr>
        <p:spPr>
          <a:xfrm>
            <a:off x="1249150" y="364898"/>
            <a:ext cx="7418966" cy="2308324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ru-RU" sz="3600" b="1" dirty="0">
                <a:ln w="18415" cmpd="sng">
                  <a:noFill/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е современного урока математики с использованием </a:t>
            </a:r>
          </a:p>
          <a:p>
            <a:pPr algn="ctr"/>
            <a:r>
              <a:rPr lang="ru-RU" sz="3600" b="1" dirty="0">
                <a:ln w="18415" cmpd="sng">
                  <a:noFill/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хник </a:t>
            </a:r>
            <a:r>
              <a:rPr lang="ru-RU" sz="3600" b="1" dirty="0" smtClean="0">
                <a:ln w="18415" cmpd="sng">
                  <a:noFill/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зуализации</a:t>
            </a:r>
            <a:endParaRPr lang="ru-RU" sz="3600" b="1" dirty="0">
              <a:ln w="18415" cmpd="sng">
                <a:noFill/>
                <a:prstDash val="solid"/>
              </a:ln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98577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4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  <a:latin typeface="Times New Roman" pitchFamily="18" charset="0"/>
              </a:rPr>
              <a:t>Свойства четырехугольников</a:t>
            </a:r>
          </a:p>
        </p:txBody>
      </p:sp>
      <p:sp>
        <p:nvSpPr>
          <p:cNvPr id="15363" name="Rectangle 3"/>
          <p:cNvSpPr>
            <a:spLocks noGrp="1"/>
          </p:cNvSpPr>
          <p:nvPr>
            <p:ph type="body" idx="1"/>
          </p:nvPr>
        </p:nvSpPr>
        <p:spPr>
          <a:xfrm>
            <a:off x="914400" y="1676400"/>
            <a:ext cx="8001000" cy="76200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/>
          <a:lstStyle/>
          <a:p>
            <a:pPr algn="ctr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Противоположные стороны равны  </a:t>
            </a:r>
            <a:endParaRPr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</a:endParaRPr>
          </a:p>
        </p:txBody>
      </p:sp>
      <p:grpSp>
        <p:nvGrpSpPr>
          <p:cNvPr id="2" name="Группа 1"/>
          <p:cNvGrpSpPr>
            <a:grpSpLocks/>
          </p:cNvGrpSpPr>
          <p:nvPr/>
        </p:nvGrpSpPr>
        <p:grpSpPr bwMode="auto">
          <a:xfrm>
            <a:off x="1371600" y="2786063"/>
            <a:ext cx="6934200" cy="3919537"/>
            <a:chOff x="1655763" y="2900362"/>
            <a:chExt cx="6359525" cy="3543301"/>
          </a:xfrm>
        </p:grpSpPr>
        <p:sp>
          <p:nvSpPr>
            <p:cNvPr id="15364" name="Rectangle 4"/>
            <p:cNvSpPr>
              <a:spLocks noChangeArrowheads="1"/>
            </p:cNvSpPr>
            <p:nvPr/>
          </p:nvSpPr>
          <p:spPr bwMode="auto">
            <a:xfrm>
              <a:off x="1727200" y="3068638"/>
              <a:ext cx="1944688" cy="936625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5365" name="AutoShape 5"/>
            <p:cNvSpPr>
              <a:spLocks noChangeArrowheads="1"/>
            </p:cNvSpPr>
            <p:nvPr/>
          </p:nvSpPr>
          <p:spPr bwMode="auto">
            <a:xfrm>
              <a:off x="5638800" y="2971800"/>
              <a:ext cx="2376488" cy="900112"/>
            </a:xfrm>
            <a:prstGeom prst="parallelogram">
              <a:avLst>
                <a:gd name="adj" fmla="val 66005"/>
              </a:avLst>
            </a:prstGeom>
            <a:gradFill>
              <a:gsLst>
                <a:gs pos="0">
                  <a:srgbClr val="008000"/>
                </a:gs>
                <a:gs pos="80000">
                  <a:schemeClr val="accent3">
                    <a:shade val="93000"/>
                    <a:satMod val="130000"/>
                  </a:schemeClr>
                </a:gs>
                <a:gs pos="100000">
                  <a:schemeClr val="accent3">
                    <a:shade val="94000"/>
                    <a:satMod val="135000"/>
                  </a:schemeClr>
                </a:gs>
              </a:gsLst>
            </a:gradFill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5366" name="AutoShape 6"/>
            <p:cNvSpPr>
              <a:spLocks noChangeArrowheads="1"/>
            </p:cNvSpPr>
            <p:nvPr/>
          </p:nvSpPr>
          <p:spPr bwMode="auto">
            <a:xfrm>
              <a:off x="6324600" y="4572000"/>
              <a:ext cx="1009650" cy="1871663"/>
            </a:xfrm>
            <a:prstGeom prst="diamond">
              <a:avLst/>
            </a:prstGeom>
            <a:gradFill>
              <a:gsLst>
                <a:gs pos="0">
                  <a:srgbClr val="FFFF00"/>
                </a:gs>
                <a:gs pos="80000">
                  <a:srgbClr val="FFC000"/>
                </a:gs>
                <a:gs pos="100000">
                  <a:srgbClr val="FFFF00"/>
                </a:gs>
              </a:gsLst>
            </a:gradFill>
            <a:ln>
              <a:solidFill>
                <a:srgbClr val="0070C0"/>
              </a:solidFill>
              <a:headEnd/>
              <a:tailEnd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5367" name="Rectangle 7"/>
            <p:cNvSpPr>
              <a:spLocks noChangeArrowheads="1"/>
            </p:cNvSpPr>
            <p:nvPr/>
          </p:nvSpPr>
          <p:spPr bwMode="auto">
            <a:xfrm>
              <a:off x="2411413" y="5049838"/>
              <a:ext cx="1368425" cy="1295400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496" name="Line 8"/>
            <p:cNvSpPr>
              <a:spLocks noChangeShapeType="1"/>
            </p:cNvSpPr>
            <p:nvPr/>
          </p:nvSpPr>
          <p:spPr bwMode="auto">
            <a:xfrm>
              <a:off x="1655763" y="3536950"/>
              <a:ext cx="1444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497" name="Line 9"/>
            <p:cNvSpPr>
              <a:spLocks noChangeShapeType="1"/>
            </p:cNvSpPr>
            <p:nvPr/>
          </p:nvSpPr>
          <p:spPr bwMode="auto">
            <a:xfrm>
              <a:off x="3600450" y="3500438"/>
              <a:ext cx="1444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498" name="Line 10"/>
            <p:cNvSpPr>
              <a:spLocks noChangeShapeType="1"/>
            </p:cNvSpPr>
            <p:nvPr/>
          </p:nvSpPr>
          <p:spPr bwMode="auto">
            <a:xfrm flipV="1">
              <a:off x="2592388" y="2997200"/>
              <a:ext cx="0" cy="1444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499" name="Line 11"/>
            <p:cNvSpPr>
              <a:spLocks noChangeShapeType="1"/>
            </p:cNvSpPr>
            <p:nvPr/>
          </p:nvSpPr>
          <p:spPr bwMode="auto">
            <a:xfrm flipV="1">
              <a:off x="2663825" y="2997200"/>
              <a:ext cx="0" cy="1444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500" name="Line 12"/>
            <p:cNvSpPr>
              <a:spLocks noChangeShapeType="1"/>
            </p:cNvSpPr>
            <p:nvPr/>
          </p:nvSpPr>
          <p:spPr bwMode="auto">
            <a:xfrm flipV="1">
              <a:off x="2627313" y="3932238"/>
              <a:ext cx="0" cy="144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501" name="Line 13"/>
            <p:cNvSpPr>
              <a:spLocks noChangeShapeType="1"/>
            </p:cNvSpPr>
            <p:nvPr/>
          </p:nvSpPr>
          <p:spPr bwMode="auto">
            <a:xfrm flipV="1">
              <a:off x="2700338" y="3932238"/>
              <a:ext cx="0" cy="144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502" name="Line 14"/>
            <p:cNvSpPr>
              <a:spLocks noChangeShapeType="1"/>
            </p:cNvSpPr>
            <p:nvPr/>
          </p:nvSpPr>
          <p:spPr bwMode="auto">
            <a:xfrm flipV="1">
              <a:off x="6897688" y="2900362"/>
              <a:ext cx="0" cy="1444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503" name="Line 15"/>
            <p:cNvSpPr>
              <a:spLocks noChangeShapeType="1"/>
            </p:cNvSpPr>
            <p:nvPr/>
          </p:nvSpPr>
          <p:spPr bwMode="auto">
            <a:xfrm flipV="1">
              <a:off x="6970713" y="2900362"/>
              <a:ext cx="0" cy="1444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504" name="Line 16"/>
            <p:cNvSpPr>
              <a:spLocks noChangeShapeType="1"/>
            </p:cNvSpPr>
            <p:nvPr/>
          </p:nvSpPr>
          <p:spPr bwMode="auto">
            <a:xfrm flipV="1">
              <a:off x="6862763" y="3798887"/>
              <a:ext cx="0" cy="1444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505" name="Line 17"/>
            <p:cNvSpPr>
              <a:spLocks noChangeShapeType="1"/>
            </p:cNvSpPr>
            <p:nvPr/>
          </p:nvSpPr>
          <p:spPr bwMode="auto">
            <a:xfrm flipV="1">
              <a:off x="6934200" y="3800475"/>
              <a:ext cx="0" cy="144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506" name="Line 18"/>
            <p:cNvSpPr>
              <a:spLocks noChangeShapeType="1"/>
            </p:cNvSpPr>
            <p:nvPr/>
          </p:nvSpPr>
          <p:spPr bwMode="auto">
            <a:xfrm>
              <a:off x="5889625" y="3332162"/>
              <a:ext cx="144463" cy="714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507" name="Line 19"/>
            <p:cNvSpPr>
              <a:spLocks noChangeShapeType="1"/>
            </p:cNvSpPr>
            <p:nvPr/>
          </p:nvSpPr>
          <p:spPr bwMode="auto">
            <a:xfrm>
              <a:off x="7581900" y="3440112"/>
              <a:ext cx="144463" cy="1079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508" name="Line 20"/>
            <p:cNvSpPr>
              <a:spLocks noChangeShapeType="1"/>
            </p:cNvSpPr>
            <p:nvPr/>
          </p:nvSpPr>
          <p:spPr bwMode="auto">
            <a:xfrm>
              <a:off x="2339975" y="5697538"/>
              <a:ext cx="1444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509" name="Line 21"/>
            <p:cNvSpPr>
              <a:spLocks noChangeShapeType="1"/>
            </p:cNvSpPr>
            <p:nvPr/>
          </p:nvSpPr>
          <p:spPr bwMode="auto">
            <a:xfrm>
              <a:off x="3708400" y="5697538"/>
              <a:ext cx="1444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510" name="Line 22"/>
            <p:cNvSpPr>
              <a:spLocks noChangeShapeType="1"/>
            </p:cNvSpPr>
            <p:nvPr/>
          </p:nvSpPr>
          <p:spPr bwMode="auto">
            <a:xfrm flipV="1">
              <a:off x="3059113" y="4976813"/>
              <a:ext cx="0" cy="144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511" name="Line 23"/>
            <p:cNvSpPr>
              <a:spLocks noChangeShapeType="1"/>
            </p:cNvSpPr>
            <p:nvPr/>
          </p:nvSpPr>
          <p:spPr bwMode="auto">
            <a:xfrm flipV="1">
              <a:off x="3095625" y="6273800"/>
              <a:ext cx="0" cy="1444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512" name="Line 24"/>
            <p:cNvSpPr>
              <a:spLocks noChangeShapeType="1"/>
            </p:cNvSpPr>
            <p:nvPr/>
          </p:nvSpPr>
          <p:spPr bwMode="auto">
            <a:xfrm flipV="1">
              <a:off x="7081838" y="5075238"/>
              <a:ext cx="71437" cy="730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513" name="Line 25"/>
            <p:cNvSpPr>
              <a:spLocks noChangeShapeType="1"/>
            </p:cNvSpPr>
            <p:nvPr/>
          </p:nvSpPr>
          <p:spPr bwMode="auto">
            <a:xfrm>
              <a:off x="6505575" y="5075238"/>
              <a:ext cx="71438" cy="730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514" name="Line 26"/>
            <p:cNvSpPr>
              <a:spLocks noChangeShapeType="1"/>
            </p:cNvSpPr>
            <p:nvPr/>
          </p:nvSpPr>
          <p:spPr bwMode="auto">
            <a:xfrm flipV="1">
              <a:off x="6505575" y="5867400"/>
              <a:ext cx="71438" cy="730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515" name="Line 27"/>
            <p:cNvSpPr>
              <a:spLocks noChangeShapeType="1"/>
            </p:cNvSpPr>
            <p:nvPr/>
          </p:nvSpPr>
          <p:spPr bwMode="auto">
            <a:xfrm>
              <a:off x="7081838" y="5867400"/>
              <a:ext cx="71437" cy="730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78880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uiExpan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4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  <a:latin typeface="Times New Roman" pitchFamily="18" charset="0"/>
              </a:rPr>
              <a:t>Свойства четырехугольников</a:t>
            </a:r>
            <a:endParaRPr sz="4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28000" endPos="45000" dist="1000" dir="5400000" sy="-100000" algn="bl" rotWithShape="0"/>
              </a:effectLst>
              <a:latin typeface="Times New Roman" pitchFamily="18" charset="0"/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7848600" cy="68580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/>
          <a:lstStyle/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Диагонали взаимно перпендикулярны</a:t>
            </a:r>
            <a:endParaRPr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8438" name="AutoShape 6"/>
          <p:cNvSpPr>
            <a:spLocks noChangeArrowheads="1"/>
          </p:cNvSpPr>
          <p:nvPr/>
        </p:nvSpPr>
        <p:spPr bwMode="auto">
          <a:xfrm>
            <a:off x="6096000" y="3429000"/>
            <a:ext cx="1009650" cy="1871663"/>
          </a:xfrm>
          <a:prstGeom prst="diamond">
            <a:avLst/>
          </a:prstGeom>
          <a:gradFill>
            <a:gsLst>
              <a:gs pos="0">
                <a:srgbClr val="FFFF00"/>
              </a:gs>
              <a:gs pos="80000">
                <a:srgbClr val="FFFF00"/>
              </a:gs>
              <a:gs pos="100000">
                <a:srgbClr val="FFFF00"/>
              </a:gs>
            </a:gsLst>
          </a:gradFill>
          <a:ln w="6350">
            <a:solidFill>
              <a:srgbClr val="0070C0"/>
            </a:solidFill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solidFill>
                  <a:prstClr val="black"/>
                </a:solidFill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2209800" y="3657600"/>
            <a:ext cx="1368425" cy="129540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2209800" y="3657600"/>
            <a:ext cx="1368425" cy="12969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 flipH="1">
            <a:off x="2209800" y="3657600"/>
            <a:ext cx="1368425" cy="12969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393" name="Freeform 9"/>
          <p:cNvSpPr>
            <a:spLocks/>
          </p:cNvSpPr>
          <p:nvPr/>
        </p:nvSpPr>
        <p:spPr bwMode="auto">
          <a:xfrm>
            <a:off x="2822575" y="4378325"/>
            <a:ext cx="142875" cy="71438"/>
          </a:xfrm>
          <a:custGeom>
            <a:avLst/>
            <a:gdLst>
              <a:gd name="T0" fmla="*/ 0 w 90"/>
              <a:gd name="T1" fmla="*/ 0 h 45"/>
              <a:gd name="T2" fmla="*/ 2147483647 w 90"/>
              <a:gd name="T3" fmla="*/ 2147483647 h 45"/>
              <a:gd name="T4" fmla="*/ 2147483647 w 90"/>
              <a:gd name="T5" fmla="*/ 0 h 45"/>
              <a:gd name="T6" fmla="*/ 0 60000 65536"/>
              <a:gd name="T7" fmla="*/ 0 60000 65536"/>
              <a:gd name="T8" fmla="*/ 0 60000 65536"/>
              <a:gd name="T9" fmla="*/ 0 w 90"/>
              <a:gd name="T10" fmla="*/ 0 h 45"/>
              <a:gd name="T11" fmla="*/ 90 w 90"/>
              <a:gd name="T12" fmla="*/ 45 h 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0" h="45">
                <a:moveTo>
                  <a:pt x="0" y="0"/>
                </a:moveTo>
                <a:lnTo>
                  <a:pt x="45" y="45"/>
                </a:lnTo>
                <a:lnTo>
                  <a:pt x="90" y="0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 flipH="1">
            <a:off x="6599238" y="3429000"/>
            <a:ext cx="0" cy="1873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6096000" y="4365625"/>
            <a:ext cx="10080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398" name="Freeform 14"/>
          <p:cNvSpPr>
            <a:spLocks/>
          </p:cNvSpPr>
          <p:nvPr/>
        </p:nvSpPr>
        <p:spPr bwMode="auto">
          <a:xfrm rot="-2700000">
            <a:off x="6599238" y="4402138"/>
            <a:ext cx="142875" cy="73025"/>
          </a:xfrm>
          <a:custGeom>
            <a:avLst/>
            <a:gdLst>
              <a:gd name="T0" fmla="*/ 0 w 90"/>
              <a:gd name="T1" fmla="*/ 0 h 45"/>
              <a:gd name="T2" fmla="*/ 2147483647 w 90"/>
              <a:gd name="T3" fmla="*/ 2147483647 h 45"/>
              <a:gd name="T4" fmla="*/ 2147483647 w 90"/>
              <a:gd name="T5" fmla="*/ 0 h 45"/>
              <a:gd name="T6" fmla="*/ 0 60000 65536"/>
              <a:gd name="T7" fmla="*/ 0 60000 65536"/>
              <a:gd name="T8" fmla="*/ 0 60000 65536"/>
              <a:gd name="T9" fmla="*/ 0 w 90"/>
              <a:gd name="T10" fmla="*/ 0 h 45"/>
              <a:gd name="T11" fmla="*/ 90 w 90"/>
              <a:gd name="T12" fmla="*/ 45 h 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0" h="45">
                <a:moveTo>
                  <a:pt x="0" y="0"/>
                </a:moveTo>
                <a:lnTo>
                  <a:pt x="45" y="45"/>
                </a:lnTo>
                <a:lnTo>
                  <a:pt x="90" y="0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6684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 animBg="1"/>
      <p:bldP spid="18438" grpId="0" animBg="1"/>
      <p:bldP spid="18439" grpId="0" animBg="1"/>
      <p:bldP spid="16390" grpId="0" animBg="1"/>
      <p:bldP spid="16391" grpId="0" animBg="1"/>
      <p:bldP spid="16393" grpId="0" animBg="1"/>
      <p:bldP spid="16396" grpId="0" animBg="1"/>
      <p:bldP spid="16397" grpId="0" animBg="1"/>
      <p:bldP spid="1639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4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  <a:latin typeface="Times New Roman" pitchFamily="18" charset="0"/>
              </a:rPr>
              <a:t>Свойства четырехугольников</a:t>
            </a:r>
            <a:endParaRPr sz="4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28000" endPos="45000" dist="1000" dir="5400000" sy="-100000" algn="bl" rotWithShape="0"/>
              </a:effectLst>
              <a:latin typeface="Times New Roman" pitchFamily="18" charset="0"/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type="body" idx="1"/>
          </p:nvPr>
        </p:nvSpPr>
        <p:spPr>
          <a:xfrm>
            <a:off x="685800" y="1828800"/>
            <a:ext cx="8229600" cy="60960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/>
          <a:lstStyle/>
          <a:p>
            <a:pPr marL="0" indent="0"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Диагонали равны</a:t>
            </a:r>
            <a:endParaRPr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latin typeface="Times New Roman" pitchFamily="18" charset="0"/>
            </a:endParaRPr>
          </a:p>
        </p:txBody>
      </p:sp>
      <p:grpSp>
        <p:nvGrpSpPr>
          <p:cNvPr id="5" name="Группа 4"/>
          <p:cNvGrpSpPr>
            <a:grpSpLocks/>
          </p:cNvGrpSpPr>
          <p:nvPr/>
        </p:nvGrpSpPr>
        <p:grpSpPr bwMode="auto">
          <a:xfrm>
            <a:off x="1295400" y="2743200"/>
            <a:ext cx="7089775" cy="3886200"/>
            <a:chOff x="1524000" y="3068638"/>
            <a:chExt cx="6861030" cy="3560762"/>
          </a:xfrm>
        </p:grpSpPr>
        <p:grpSp>
          <p:nvGrpSpPr>
            <p:cNvPr id="22532" name="Группа 2"/>
            <p:cNvGrpSpPr>
              <a:grpSpLocks/>
            </p:cNvGrpSpPr>
            <p:nvPr/>
          </p:nvGrpSpPr>
          <p:grpSpPr bwMode="auto">
            <a:xfrm>
              <a:off x="6260955" y="3068638"/>
              <a:ext cx="2124075" cy="1547812"/>
              <a:chOff x="6088062" y="2971800"/>
              <a:chExt cx="2124075" cy="1547812"/>
            </a:xfrm>
          </p:grpSpPr>
          <p:grpSp>
            <p:nvGrpSpPr>
              <p:cNvPr id="22545" name="Group 11"/>
              <p:cNvGrpSpPr>
                <a:grpSpLocks/>
              </p:cNvGrpSpPr>
              <p:nvPr/>
            </p:nvGrpSpPr>
            <p:grpSpPr bwMode="auto">
              <a:xfrm>
                <a:off x="6088062" y="2971800"/>
                <a:ext cx="2124075" cy="1547812"/>
                <a:chOff x="3560" y="1797"/>
                <a:chExt cx="1338" cy="975"/>
              </a:xfrm>
            </p:grpSpPr>
            <p:sp>
              <p:nvSpPr>
                <p:cNvPr id="17420" name="AutoShape 8"/>
                <p:cNvSpPr>
                  <a:spLocks noChangeArrowheads="1"/>
                </p:cNvSpPr>
                <p:nvPr/>
              </p:nvSpPr>
              <p:spPr bwMode="auto">
                <a:xfrm rot="10800000">
                  <a:off x="3560" y="1797"/>
                  <a:ext cx="1338" cy="97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4 w 21600"/>
                    <a:gd name="T13" fmla="*/ 4497 h 21600"/>
                    <a:gd name="T14" fmla="*/ 17096 w 21600"/>
                    <a:gd name="T15" fmla="*/ 17103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ln>
                  <a:headEnd/>
                  <a:tailEnd/>
                </a:ln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rot="10800000"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2551" name="Line 9"/>
                <p:cNvSpPr>
                  <a:spLocks noChangeShapeType="1"/>
                </p:cNvSpPr>
                <p:nvPr/>
              </p:nvSpPr>
              <p:spPr bwMode="auto">
                <a:xfrm>
                  <a:off x="3697" y="2183"/>
                  <a:ext cx="113" cy="9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2552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649" y="2183"/>
                  <a:ext cx="113" cy="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2546" name="Line 10"/>
              <p:cNvSpPr>
                <a:spLocks noChangeShapeType="1"/>
              </p:cNvSpPr>
              <p:nvPr/>
            </p:nvSpPr>
            <p:spPr bwMode="auto">
              <a:xfrm flipH="1">
                <a:off x="6088062" y="2971800"/>
                <a:ext cx="1584325" cy="15478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2547" name="Line 11"/>
              <p:cNvSpPr>
                <a:spLocks noChangeShapeType="1"/>
              </p:cNvSpPr>
              <p:nvPr/>
            </p:nvSpPr>
            <p:spPr bwMode="auto">
              <a:xfrm>
                <a:off x="6629400" y="2971800"/>
                <a:ext cx="1582737" cy="15478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2533" name="Группа 1"/>
            <p:cNvGrpSpPr>
              <a:grpSpLocks/>
            </p:cNvGrpSpPr>
            <p:nvPr/>
          </p:nvGrpSpPr>
          <p:grpSpPr bwMode="auto">
            <a:xfrm>
              <a:off x="1524000" y="3068638"/>
              <a:ext cx="2667000" cy="1350962"/>
              <a:chOff x="1727200" y="3068638"/>
              <a:chExt cx="1944688" cy="936625"/>
            </a:xfrm>
          </p:grpSpPr>
          <p:sp>
            <p:nvSpPr>
              <p:cNvPr id="16388" name="Rectangle 4"/>
              <p:cNvSpPr>
                <a:spLocks noChangeArrowheads="1"/>
              </p:cNvSpPr>
              <p:nvPr/>
            </p:nvSpPr>
            <p:spPr bwMode="auto">
              <a:xfrm>
                <a:off x="1727200" y="3068638"/>
                <a:ext cx="1944688" cy="936625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2543" name="Line 12"/>
              <p:cNvSpPr>
                <a:spLocks noChangeShapeType="1"/>
              </p:cNvSpPr>
              <p:nvPr/>
            </p:nvSpPr>
            <p:spPr bwMode="auto">
              <a:xfrm flipH="1">
                <a:off x="1727200" y="3068638"/>
                <a:ext cx="1944688" cy="9366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2544" name="Line 13"/>
              <p:cNvSpPr>
                <a:spLocks noChangeShapeType="1"/>
              </p:cNvSpPr>
              <p:nvPr/>
            </p:nvSpPr>
            <p:spPr bwMode="auto">
              <a:xfrm>
                <a:off x="1727200" y="3068638"/>
                <a:ext cx="1944688" cy="9366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2534" name="Группа 3"/>
            <p:cNvGrpSpPr>
              <a:grpSpLocks/>
            </p:cNvGrpSpPr>
            <p:nvPr/>
          </p:nvGrpSpPr>
          <p:grpSpPr bwMode="auto">
            <a:xfrm>
              <a:off x="4151556" y="5029200"/>
              <a:ext cx="1830387" cy="1600200"/>
              <a:chOff x="4341813" y="4876800"/>
              <a:chExt cx="1370012" cy="1296987"/>
            </a:xfrm>
          </p:grpSpPr>
          <p:sp>
            <p:nvSpPr>
              <p:cNvPr id="16391" name="Rectangle 7"/>
              <p:cNvSpPr>
                <a:spLocks noChangeArrowheads="1"/>
              </p:cNvSpPr>
              <p:nvPr/>
            </p:nvSpPr>
            <p:spPr bwMode="auto">
              <a:xfrm>
                <a:off x="4343400" y="4876800"/>
                <a:ext cx="1368425" cy="1295400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2538" name="Line 14"/>
              <p:cNvSpPr>
                <a:spLocks noChangeShapeType="1"/>
              </p:cNvSpPr>
              <p:nvPr/>
            </p:nvSpPr>
            <p:spPr bwMode="auto">
              <a:xfrm flipH="1">
                <a:off x="4341813" y="4876800"/>
                <a:ext cx="1368425" cy="12969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2539" name="Line 15"/>
              <p:cNvSpPr>
                <a:spLocks noChangeShapeType="1"/>
              </p:cNvSpPr>
              <p:nvPr/>
            </p:nvSpPr>
            <p:spPr bwMode="auto">
              <a:xfrm>
                <a:off x="4343400" y="4876800"/>
                <a:ext cx="1366838" cy="12969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82734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uiExpand="1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4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  <a:latin typeface="Times New Roman" pitchFamily="18" charset="0"/>
              </a:rPr>
              <a:t>Свойства четырехугольников</a:t>
            </a:r>
            <a:endParaRPr sz="4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28000" endPos="45000" dist="1000" dir="5400000" sy="-100000" algn="bl" rotWithShape="0"/>
              </a:effectLst>
              <a:latin typeface="Times New Roman" pitchFamily="18" charset="0"/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type="body" idx="1"/>
          </p:nvPr>
        </p:nvSpPr>
        <p:spPr>
          <a:xfrm>
            <a:off x="886691" y="1676400"/>
            <a:ext cx="7952509" cy="118110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/>
          <a:lstStyle/>
          <a:p>
            <a:pPr marL="0" indent="0"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Диагонали равны</a:t>
            </a:r>
            <a:endParaRPr lang="en-US" b="1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latin typeface="Times New Roman" pitchFamily="18" charset="0"/>
            </a:endParaRPr>
          </a:p>
          <a:p>
            <a:pPr marL="0" indent="0"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и взаимно перпендикулярны </a:t>
            </a:r>
            <a:endParaRPr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latin typeface="Times New Roman" pitchFamily="18" charset="0"/>
            </a:endParaRPr>
          </a:p>
        </p:txBody>
      </p:sp>
      <p:grpSp>
        <p:nvGrpSpPr>
          <p:cNvPr id="2" name="Группа 1"/>
          <p:cNvGrpSpPr>
            <a:grpSpLocks/>
          </p:cNvGrpSpPr>
          <p:nvPr/>
        </p:nvGrpSpPr>
        <p:grpSpPr bwMode="auto">
          <a:xfrm>
            <a:off x="3697288" y="3657600"/>
            <a:ext cx="2208212" cy="2133600"/>
            <a:chOff x="4113213" y="3810000"/>
            <a:chExt cx="1370012" cy="1296987"/>
          </a:xfrm>
        </p:grpSpPr>
        <p:sp>
          <p:nvSpPr>
            <p:cNvPr id="16391" name="Rectangle 7"/>
            <p:cNvSpPr>
              <a:spLocks noChangeArrowheads="1"/>
            </p:cNvSpPr>
            <p:nvPr/>
          </p:nvSpPr>
          <p:spPr bwMode="auto">
            <a:xfrm>
              <a:off x="4114800" y="3810000"/>
              <a:ext cx="1368425" cy="1295400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3559" name="Line 6"/>
            <p:cNvSpPr>
              <a:spLocks noChangeShapeType="1"/>
            </p:cNvSpPr>
            <p:nvPr/>
          </p:nvSpPr>
          <p:spPr bwMode="auto">
            <a:xfrm flipH="1">
              <a:off x="4113213" y="3810000"/>
              <a:ext cx="1368425" cy="12969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3560" name="Line 7"/>
            <p:cNvSpPr>
              <a:spLocks noChangeShapeType="1"/>
            </p:cNvSpPr>
            <p:nvPr/>
          </p:nvSpPr>
          <p:spPr bwMode="auto">
            <a:xfrm>
              <a:off x="4114800" y="3810000"/>
              <a:ext cx="1366838" cy="12969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3561" name="Freeform 8"/>
            <p:cNvSpPr>
              <a:spLocks/>
            </p:cNvSpPr>
            <p:nvPr/>
          </p:nvSpPr>
          <p:spPr bwMode="auto">
            <a:xfrm>
              <a:off x="4727575" y="4530725"/>
              <a:ext cx="142875" cy="71437"/>
            </a:xfrm>
            <a:custGeom>
              <a:avLst/>
              <a:gdLst>
                <a:gd name="T0" fmla="*/ 0 w 90"/>
                <a:gd name="T1" fmla="*/ 0 h 45"/>
                <a:gd name="T2" fmla="*/ 2147483647 w 90"/>
                <a:gd name="T3" fmla="*/ 2147483647 h 45"/>
                <a:gd name="T4" fmla="*/ 2147483647 w 90"/>
                <a:gd name="T5" fmla="*/ 0 h 45"/>
                <a:gd name="T6" fmla="*/ 0 60000 65536"/>
                <a:gd name="T7" fmla="*/ 0 60000 65536"/>
                <a:gd name="T8" fmla="*/ 0 60000 65536"/>
                <a:gd name="T9" fmla="*/ 0 w 90"/>
                <a:gd name="T10" fmla="*/ 0 h 45"/>
                <a:gd name="T11" fmla="*/ 90 w 90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5">
                  <a:moveTo>
                    <a:pt x="0" y="0"/>
                  </a:moveTo>
                  <a:lnTo>
                    <a:pt x="45" y="45"/>
                  </a:lnTo>
                  <a:lnTo>
                    <a:pt x="9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3562" name="Line 9"/>
            <p:cNvSpPr>
              <a:spLocks noChangeShapeType="1"/>
            </p:cNvSpPr>
            <p:nvPr/>
          </p:nvSpPr>
          <p:spPr bwMode="auto">
            <a:xfrm flipV="1">
              <a:off x="4473575" y="4135437"/>
              <a:ext cx="107950" cy="1079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3563" name="Line 10"/>
            <p:cNvSpPr>
              <a:spLocks noChangeShapeType="1"/>
            </p:cNvSpPr>
            <p:nvPr/>
          </p:nvSpPr>
          <p:spPr bwMode="auto">
            <a:xfrm flipV="1">
              <a:off x="5049838" y="4675187"/>
              <a:ext cx="107950" cy="1079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3564" name="Line 11"/>
            <p:cNvSpPr>
              <a:spLocks noChangeShapeType="1"/>
            </p:cNvSpPr>
            <p:nvPr/>
          </p:nvSpPr>
          <p:spPr bwMode="auto">
            <a:xfrm>
              <a:off x="5014913" y="4135437"/>
              <a:ext cx="107950" cy="1079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3565" name="Line 12"/>
            <p:cNvSpPr>
              <a:spLocks noChangeShapeType="1"/>
            </p:cNvSpPr>
            <p:nvPr/>
          </p:nvSpPr>
          <p:spPr bwMode="auto">
            <a:xfrm>
              <a:off x="4473575" y="4638675"/>
              <a:ext cx="107950" cy="1079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3099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uiExpand="1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4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  <a:latin typeface="Times New Roman" pitchFamily="18" charset="0"/>
              </a:rPr>
              <a:t>Свойства четырехугольников</a:t>
            </a:r>
            <a:endParaRPr sz="4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28000" endPos="45000" dist="1000" dir="5400000" sy="-100000" algn="bl" rotWithShape="0"/>
              </a:effectLst>
              <a:latin typeface="Times New Roman" pitchFamily="18" charset="0"/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type="body" idx="1"/>
          </p:nvPr>
        </p:nvSpPr>
        <p:spPr>
          <a:xfrm>
            <a:off x="914400" y="1752600"/>
            <a:ext cx="7952509" cy="118110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36000" rIns="36000" rtlCol="0">
            <a:noAutofit/>
          </a:bodyPr>
          <a:lstStyle/>
          <a:p>
            <a:pPr marL="0" indent="0"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Диагонали являются биссектрисами углов</a:t>
            </a:r>
            <a:endParaRPr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latin typeface="Times New Roman" pitchFamily="18" charset="0"/>
            </a:endParaRPr>
          </a:p>
        </p:txBody>
      </p:sp>
      <p:grpSp>
        <p:nvGrpSpPr>
          <p:cNvPr id="4" name="Группа 3"/>
          <p:cNvGrpSpPr>
            <a:grpSpLocks/>
          </p:cNvGrpSpPr>
          <p:nvPr/>
        </p:nvGrpSpPr>
        <p:grpSpPr bwMode="auto">
          <a:xfrm>
            <a:off x="1995488" y="3406775"/>
            <a:ext cx="5761037" cy="2771775"/>
            <a:chOff x="2309663" y="3552372"/>
            <a:chExt cx="5432481" cy="2406650"/>
          </a:xfrm>
        </p:grpSpPr>
        <p:grpSp>
          <p:nvGrpSpPr>
            <p:cNvPr id="24580" name="Группа 1"/>
            <p:cNvGrpSpPr>
              <a:grpSpLocks/>
            </p:cNvGrpSpPr>
            <p:nvPr/>
          </p:nvGrpSpPr>
          <p:grpSpPr bwMode="auto">
            <a:xfrm>
              <a:off x="2309663" y="3958609"/>
              <a:ext cx="1916112" cy="1733052"/>
              <a:chOff x="2960688" y="3557588"/>
              <a:chExt cx="1425575" cy="1346200"/>
            </a:xfrm>
          </p:grpSpPr>
          <p:sp>
            <p:nvSpPr>
              <p:cNvPr id="16391" name="Rectangle 7"/>
              <p:cNvSpPr>
                <a:spLocks noChangeArrowheads="1"/>
              </p:cNvSpPr>
              <p:nvPr/>
            </p:nvSpPr>
            <p:spPr bwMode="auto">
              <a:xfrm>
                <a:off x="2982913" y="3592513"/>
                <a:ext cx="1368425" cy="1295400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602" name="Line 7"/>
              <p:cNvSpPr>
                <a:spLocks noChangeShapeType="1"/>
              </p:cNvSpPr>
              <p:nvPr/>
            </p:nvSpPr>
            <p:spPr bwMode="auto">
              <a:xfrm flipH="1">
                <a:off x="2982913" y="3592513"/>
                <a:ext cx="1368425" cy="12969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603" name="Line 8"/>
              <p:cNvSpPr>
                <a:spLocks noChangeShapeType="1"/>
              </p:cNvSpPr>
              <p:nvPr/>
            </p:nvSpPr>
            <p:spPr bwMode="auto">
              <a:xfrm>
                <a:off x="2984500" y="3592513"/>
                <a:ext cx="1366838" cy="12969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604" name="Arc 16"/>
              <p:cNvSpPr>
                <a:spLocks/>
              </p:cNvSpPr>
              <p:nvPr/>
            </p:nvSpPr>
            <p:spPr bwMode="auto">
              <a:xfrm rot="1180819">
                <a:off x="2960688" y="4706938"/>
                <a:ext cx="165100" cy="38100"/>
              </a:xfrm>
              <a:custGeom>
                <a:avLst/>
                <a:gdLst>
                  <a:gd name="T0" fmla="*/ 86691051 w 19370"/>
                  <a:gd name="T1" fmla="*/ 0 h 21514"/>
                  <a:gd name="T2" fmla="*/ 871397892 w 19370"/>
                  <a:gd name="T3" fmla="*/ 208255 h 21514"/>
                  <a:gd name="T4" fmla="*/ 0 w 19370"/>
                  <a:gd name="T5" fmla="*/ 374750 h 21514"/>
                  <a:gd name="T6" fmla="*/ 0 60000 65536"/>
                  <a:gd name="T7" fmla="*/ 0 60000 65536"/>
                  <a:gd name="T8" fmla="*/ 0 60000 65536"/>
                  <a:gd name="T9" fmla="*/ 0 w 19370"/>
                  <a:gd name="T10" fmla="*/ 0 h 21514"/>
                  <a:gd name="T11" fmla="*/ 19370 w 19370"/>
                  <a:gd name="T12" fmla="*/ 21514 h 215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370" h="21514" fill="none" extrusionOk="0">
                    <a:moveTo>
                      <a:pt x="1926" y="0"/>
                    </a:moveTo>
                    <a:cubicBezTo>
                      <a:pt x="9428" y="671"/>
                      <a:pt x="16037" y="5202"/>
                      <a:pt x="19370" y="11955"/>
                    </a:cubicBezTo>
                  </a:path>
                  <a:path w="19370" h="21514" stroke="0" extrusionOk="0">
                    <a:moveTo>
                      <a:pt x="1926" y="0"/>
                    </a:moveTo>
                    <a:cubicBezTo>
                      <a:pt x="9428" y="671"/>
                      <a:pt x="16037" y="5202"/>
                      <a:pt x="19370" y="11955"/>
                    </a:cubicBezTo>
                    <a:lnTo>
                      <a:pt x="0" y="21514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605" name="Arc 18"/>
              <p:cNvSpPr>
                <a:spLocks/>
              </p:cNvSpPr>
              <p:nvPr/>
            </p:nvSpPr>
            <p:spPr bwMode="auto">
              <a:xfrm rot="2647456">
                <a:off x="3097213" y="4786313"/>
                <a:ext cx="184150" cy="53975"/>
              </a:xfrm>
              <a:custGeom>
                <a:avLst/>
                <a:gdLst>
                  <a:gd name="T0" fmla="*/ 86792762 w 21600"/>
                  <a:gd name="T1" fmla="*/ 0 h 30079"/>
                  <a:gd name="T2" fmla="*/ 893077798 w 21600"/>
                  <a:gd name="T3" fmla="*/ 559643 h 30079"/>
                  <a:gd name="T4" fmla="*/ 0 w 21600"/>
                  <a:gd name="T5" fmla="*/ 400288 h 300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0079"/>
                  <a:gd name="T11" fmla="*/ 21600 w 21600"/>
                  <a:gd name="T12" fmla="*/ 30079 h 300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0079" fill="none" extrusionOk="0">
                    <a:moveTo>
                      <a:pt x="1926" y="0"/>
                    </a:moveTo>
                    <a:cubicBezTo>
                      <a:pt x="13064" y="997"/>
                      <a:pt x="21600" y="10331"/>
                      <a:pt x="21600" y="21514"/>
                    </a:cubicBezTo>
                    <a:cubicBezTo>
                      <a:pt x="21600" y="24459"/>
                      <a:pt x="20997" y="27374"/>
                      <a:pt x="19829" y="30079"/>
                    </a:cubicBezTo>
                  </a:path>
                  <a:path w="21600" h="30079" stroke="0" extrusionOk="0">
                    <a:moveTo>
                      <a:pt x="1926" y="0"/>
                    </a:moveTo>
                    <a:cubicBezTo>
                      <a:pt x="13064" y="997"/>
                      <a:pt x="21600" y="10331"/>
                      <a:pt x="21600" y="21514"/>
                    </a:cubicBezTo>
                    <a:cubicBezTo>
                      <a:pt x="21600" y="24459"/>
                      <a:pt x="20997" y="27374"/>
                      <a:pt x="19829" y="30079"/>
                    </a:cubicBezTo>
                    <a:lnTo>
                      <a:pt x="0" y="21514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606" name="Arc 19"/>
              <p:cNvSpPr>
                <a:spLocks/>
              </p:cNvSpPr>
              <p:nvPr/>
            </p:nvSpPr>
            <p:spPr bwMode="auto">
              <a:xfrm rot="8262036">
                <a:off x="2965450" y="3729038"/>
                <a:ext cx="142875" cy="38100"/>
              </a:xfrm>
              <a:custGeom>
                <a:avLst/>
                <a:gdLst>
                  <a:gd name="T0" fmla="*/ 0 w 16827"/>
                  <a:gd name="T1" fmla="*/ 395 h 21600"/>
                  <a:gd name="T2" fmla="*/ 742599018 w 16827"/>
                  <a:gd name="T3" fmla="*/ 117865 h 21600"/>
                  <a:gd name="T4" fmla="*/ 44043875 w 16827"/>
                  <a:gd name="T5" fmla="*/ 368813 h 21600"/>
                  <a:gd name="T6" fmla="*/ 0 60000 65536"/>
                  <a:gd name="T7" fmla="*/ 0 60000 65536"/>
                  <a:gd name="T8" fmla="*/ 0 60000 65536"/>
                  <a:gd name="T9" fmla="*/ 0 w 16827"/>
                  <a:gd name="T10" fmla="*/ 0 h 21600"/>
                  <a:gd name="T11" fmla="*/ 16827 w 1682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827" h="21600" fill="none" extrusionOk="0">
                    <a:moveTo>
                      <a:pt x="0" y="23"/>
                    </a:moveTo>
                    <a:cubicBezTo>
                      <a:pt x="332" y="7"/>
                      <a:pt x="665" y="-1"/>
                      <a:pt x="998" y="0"/>
                    </a:cubicBezTo>
                    <a:cubicBezTo>
                      <a:pt x="7004" y="0"/>
                      <a:pt x="12739" y="2501"/>
                      <a:pt x="16827" y="6902"/>
                    </a:cubicBezTo>
                  </a:path>
                  <a:path w="16827" h="21600" stroke="0" extrusionOk="0">
                    <a:moveTo>
                      <a:pt x="0" y="23"/>
                    </a:moveTo>
                    <a:cubicBezTo>
                      <a:pt x="332" y="7"/>
                      <a:pt x="665" y="-1"/>
                      <a:pt x="998" y="0"/>
                    </a:cubicBezTo>
                    <a:cubicBezTo>
                      <a:pt x="7004" y="0"/>
                      <a:pt x="12739" y="2501"/>
                      <a:pt x="16827" y="6902"/>
                    </a:cubicBezTo>
                    <a:lnTo>
                      <a:pt x="998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607" name="Arc 20"/>
              <p:cNvSpPr>
                <a:spLocks/>
              </p:cNvSpPr>
              <p:nvPr/>
            </p:nvSpPr>
            <p:spPr bwMode="auto">
              <a:xfrm rot="6475449">
                <a:off x="3090069" y="3629819"/>
                <a:ext cx="182562" cy="38100"/>
              </a:xfrm>
              <a:custGeom>
                <a:avLst/>
                <a:gdLst>
                  <a:gd name="T0" fmla="*/ 87030537 w 21402"/>
                  <a:gd name="T1" fmla="*/ 0 h 21514"/>
                  <a:gd name="T2" fmla="*/ 966571759 w 21402"/>
                  <a:gd name="T3" fmla="*/ 323907 h 21514"/>
                  <a:gd name="T4" fmla="*/ 0 w 21402"/>
                  <a:gd name="T5" fmla="*/ 374750 h 21514"/>
                  <a:gd name="T6" fmla="*/ 0 60000 65536"/>
                  <a:gd name="T7" fmla="*/ 0 60000 65536"/>
                  <a:gd name="T8" fmla="*/ 0 60000 65536"/>
                  <a:gd name="T9" fmla="*/ 0 w 21402"/>
                  <a:gd name="T10" fmla="*/ 0 h 21514"/>
                  <a:gd name="T11" fmla="*/ 21402 w 21402"/>
                  <a:gd name="T12" fmla="*/ 21514 h 215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02" h="21514" fill="none" extrusionOk="0">
                    <a:moveTo>
                      <a:pt x="1926" y="0"/>
                    </a:moveTo>
                    <a:cubicBezTo>
                      <a:pt x="11960" y="898"/>
                      <a:pt x="20040" y="8613"/>
                      <a:pt x="21401" y="18595"/>
                    </a:cubicBezTo>
                  </a:path>
                  <a:path w="21402" h="21514" stroke="0" extrusionOk="0">
                    <a:moveTo>
                      <a:pt x="1926" y="0"/>
                    </a:moveTo>
                    <a:cubicBezTo>
                      <a:pt x="11960" y="898"/>
                      <a:pt x="20040" y="8613"/>
                      <a:pt x="21401" y="18595"/>
                    </a:cubicBezTo>
                    <a:lnTo>
                      <a:pt x="0" y="21514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608" name="Arc 21"/>
              <p:cNvSpPr>
                <a:spLocks/>
              </p:cNvSpPr>
              <p:nvPr/>
            </p:nvSpPr>
            <p:spPr bwMode="auto">
              <a:xfrm rot="-9427535">
                <a:off x="4203700" y="3736975"/>
                <a:ext cx="182563" cy="38100"/>
              </a:xfrm>
              <a:custGeom>
                <a:avLst/>
                <a:gdLst>
                  <a:gd name="T0" fmla="*/ 87032584 w 21402"/>
                  <a:gd name="T1" fmla="*/ 0 h 21514"/>
                  <a:gd name="T2" fmla="*/ 966598345 w 21402"/>
                  <a:gd name="T3" fmla="*/ 323907 h 21514"/>
                  <a:gd name="T4" fmla="*/ 0 w 21402"/>
                  <a:gd name="T5" fmla="*/ 374750 h 21514"/>
                  <a:gd name="T6" fmla="*/ 0 60000 65536"/>
                  <a:gd name="T7" fmla="*/ 0 60000 65536"/>
                  <a:gd name="T8" fmla="*/ 0 60000 65536"/>
                  <a:gd name="T9" fmla="*/ 0 w 21402"/>
                  <a:gd name="T10" fmla="*/ 0 h 21514"/>
                  <a:gd name="T11" fmla="*/ 21402 w 21402"/>
                  <a:gd name="T12" fmla="*/ 21514 h 215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02" h="21514" fill="none" extrusionOk="0">
                    <a:moveTo>
                      <a:pt x="1926" y="0"/>
                    </a:moveTo>
                    <a:cubicBezTo>
                      <a:pt x="11960" y="898"/>
                      <a:pt x="20040" y="8613"/>
                      <a:pt x="21401" y="18595"/>
                    </a:cubicBezTo>
                  </a:path>
                  <a:path w="21402" h="21514" stroke="0" extrusionOk="0">
                    <a:moveTo>
                      <a:pt x="1926" y="0"/>
                    </a:moveTo>
                    <a:cubicBezTo>
                      <a:pt x="11960" y="898"/>
                      <a:pt x="20040" y="8613"/>
                      <a:pt x="21401" y="18595"/>
                    </a:cubicBezTo>
                    <a:lnTo>
                      <a:pt x="0" y="21514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609" name="Arc 22"/>
              <p:cNvSpPr>
                <a:spLocks/>
              </p:cNvSpPr>
              <p:nvPr/>
            </p:nvSpPr>
            <p:spPr bwMode="auto">
              <a:xfrm rot="-7617228">
                <a:off x="4063207" y="3664744"/>
                <a:ext cx="182562" cy="38100"/>
              </a:xfrm>
              <a:custGeom>
                <a:avLst/>
                <a:gdLst>
                  <a:gd name="T0" fmla="*/ 87030537 w 21402"/>
                  <a:gd name="T1" fmla="*/ 0 h 21514"/>
                  <a:gd name="T2" fmla="*/ 966571759 w 21402"/>
                  <a:gd name="T3" fmla="*/ 323907 h 21514"/>
                  <a:gd name="T4" fmla="*/ 0 w 21402"/>
                  <a:gd name="T5" fmla="*/ 374750 h 21514"/>
                  <a:gd name="T6" fmla="*/ 0 60000 65536"/>
                  <a:gd name="T7" fmla="*/ 0 60000 65536"/>
                  <a:gd name="T8" fmla="*/ 0 60000 65536"/>
                  <a:gd name="T9" fmla="*/ 0 w 21402"/>
                  <a:gd name="T10" fmla="*/ 0 h 21514"/>
                  <a:gd name="T11" fmla="*/ 21402 w 21402"/>
                  <a:gd name="T12" fmla="*/ 21514 h 215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02" h="21514" fill="none" extrusionOk="0">
                    <a:moveTo>
                      <a:pt x="1926" y="0"/>
                    </a:moveTo>
                    <a:cubicBezTo>
                      <a:pt x="11960" y="898"/>
                      <a:pt x="20040" y="8613"/>
                      <a:pt x="21401" y="18595"/>
                    </a:cubicBezTo>
                  </a:path>
                  <a:path w="21402" h="21514" stroke="0" extrusionOk="0">
                    <a:moveTo>
                      <a:pt x="1926" y="0"/>
                    </a:moveTo>
                    <a:cubicBezTo>
                      <a:pt x="11960" y="898"/>
                      <a:pt x="20040" y="8613"/>
                      <a:pt x="21401" y="18595"/>
                    </a:cubicBezTo>
                    <a:lnTo>
                      <a:pt x="0" y="21514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610" name="Arc 23"/>
              <p:cNvSpPr>
                <a:spLocks/>
              </p:cNvSpPr>
              <p:nvPr/>
            </p:nvSpPr>
            <p:spPr bwMode="auto">
              <a:xfrm rot="-2846716">
                <a:off x="4171950" y="4672013"/>
                <a:ext cx="184150" cy="44450"/>
              </a:xfrm>
              <a:custGeom>
                <a:avLst/>
                <a:gdLst>
                  <a:gd name="T0" fmla="*/ 86792762 w 21600"/>
                  <a:gd name="T1" fmla="*/ 0 h 25149"/>
                  <a:gd name="T2" fmla="*/ 958971282 w 21600"/>
                  <a:gd name="T3" fmla="*/ 433787 h 25149"/>
                  <a:gd name="T4" fmla="*/ 0 w 21600"/>
                  <a:gd name="T5" fmla="*/ 371087 h 2514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149"/>
                  <a:gd name="T11" fmla="*/ 21600 w 21600"/>
                  <a:gd name="T12" fmla="*/ 25149 h 2514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149" fill="none" extrusionOk="0">
                    <a:moveTo>
                      <a:pt x="1926" y="0"/>
                    </a:moveTo>
                    <a:cubicBezTo>
                      <a:pt x="13064" y="997"/>
                      <a:pt x="21600" y="10331"/>
                      <a:pt x="21600" y="21514"/>
                    </a:cubicBezTo>
                    <a:cubicBezTo>
                      <a:pt x="21600" y="22732"/>
                      <a:pt x="21496" y="23948"/>
                      <a:pt x="21291" y="25148"/>
                    </a:cubicBezTo>
                  </a:path>
                  <a:path w="21600" h="25149" stroke="0" extrusionOk="0">
                    <a:moveTo>
                      <a:pt x="1926" y="0"/>
                    </a:moveTo>
                    <a:cubicBezTo>
                      <a:pt x="13064" y="997"/>
                      <a:pt x="21600" y="10331"/>
                      <a:pt x="21600" y="21514"/>
                    </a:cubicBezTo>
                    <a:cubicBezTo>
                      <a:pt x="21600" y="22732"/>
                      <a:pt x="21496" y="23948"/>
                      <a:pt x="21291" y="25148"/>
                    </a:cubicBezTo>
                    <a:lnTo>
                      <a:pt x="0" y="21514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611" name="Arc 24"/>
              <p:cNvSpPr>
                <a:spLocks/>
              </p:cNvSpPr>
              <p:nvPr/>
            </p:nvSpPr>
            <p:spPr bwMode="auto">
              <a:xfrm rot="-4333225">
                <a:off x="4021931" y="4783932"/>
                <a:ext cx="195263" cy="44450"/>
              </a:xfrm>
              <a:custGeom>
                <a:avLst/>
                <a:gdLst>
                  <a:gd name="T0" fmla="*/ 0 w 22993"/>
                  <a:gd name="T1" fmla="*/ 761 h 25235"/>
                  <a:gd name="T2" fmla="*/ 1001980301 w 22993"/>
                  <a:gd name="T3" fmla="*/ 427904 h 25235"/>
                  <a:gd name="T4" fmla="*/ 61529454 w 22993"/>
                  <a:gd name="T5" fmla="*/ 366266 h 25235"/>
                  <a:gd name="T6" fmla="*/ 0 60000 65536"/>
                  <a:gd name="T7" fmla="*/ 0 60000 65536"/>
                  <a:gd name="T8" fmla="*/ 0 60000 65536"/>
                  <a:gd name="T9" fmla="*/ 0 w 22993"/>
                  <a:gd name="T10" fmla="*/ 0 h 25235"/>
                  <a:gd name="T11" fmla="*/ 22993 w 22993"/>
                  <a:gd name="T12" fmla="*/ 25235 h 252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993" h="25235" fill="none" extrusionOk="0">
                    <a:moveTo>
                      <a:pt x="-1" y="44"/>
                    </a:moveTo>
                    <a:cubicBezTo>
                      <a:pt x="463" y="14"/>
                      <a:pt x="928" y="-1"/>
                      <a:pt x="1393" y="0"/>
                    </a:cubicBezTo>
                    <a:cubicBezTo>
                      <a:pt x="13322" y="0"/>
                      <a:pt x="22993" y="9670"/>
                      <a:pt x="22993" y="21600"/>
                    </a:cubicBezTo>
                    <a:cubicBezTo>
                      <a:pt x="22993" y="22818"/>
                      <a:pt x="22889" y="24034"/>
                      <a:pt x="22684" y="25234"/>
                    </a:cubicBezTo>
                  </a:path>
                  <a:path w="22993" h="25235" stroke="0" extrusionOk="0">
                    <a:moveTo>
                      <a:pt x="-1" y="44"/>
                    </a:moveTo>
                    <a:cubicBezTo>
                      <a:pt x="463" y="14"/>
                      <a:pt x="928" y="-1"/>
                      <a:pt x="1393" y="0"/>
                    </a:cubicBezTo>
                    <a:cubicBezTo>
                      <a:pt x="13322" y="0"/>
                      <a:pt x="22993" y="9670"/>
                      <a:pt x="22993" y="21600"/>
                    </a:cubicBezTo>
                    <a:cubicBezTo>
                      <a:pt x="22993" y="22818"/>
                      <a:pt x="22889" y="24034"/>
                      <a:pt x="22684" y="25234"/>
                    </a:cubicBezTo>
                    <a:lnTo>
                      <a:pt x="1393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4581" name="Группа 2"/>
            <p:cNvGrpSpPr>
              <a:grpSpLocks/>
            </p:cNvGrpSpPr>
            <p:nvPr/>
          </p:nvGrpSpPr>
          <p:grpSpPr bwMode="auto">
            <a:xfrm>
              <a:off x="6065744" y="3552372"/>
              <a:ext cx="1676400" cy="2406650"/>
              <a:chOff x="6019800" y="3276600"/>
              <a:chExt cx="1009650" cy="1873250"/>
            </a:xfrm>
          </p:grpSpPr>
          <p:sp>
            <p:nvSpPr>
              <p:cNvPr id="19460" name="AutoShape 4"/>
              <p:cNvSpPr>
                <a:spLocks noChangeArrowheads="1"/>
              </p:cNvSpPr>
              <p:nvPr/>
            </p:nvSpPr>
            <p:spPr bwMode="auto">
              <a:xfrm>
                <a:off x="6019800" y="3276600"/>
                <a:ext cx="1009650" cy="1871663"/>
              </a:xfrm>
              <a:prstGeom prst="diamond">
                <a:avLst/>
              </a:prstGeom>
              <a:gradFill>
                <a:gsLst>
                  <a:gs pos="0">
                    <a:srgbClr val="FFFF00"/>
                  </a:gs>
                  <a:gs pos="80000">
                    <a:srgbClr val="FFFF00"/>
                  </a:gs>
                  <a:gs pos="100000">
                    <a:srgbClr val="FFFF00"/>
                  </a:gs>
                </a:gsLst>
              </a:gradFill>
              <a:ln>
                <a:solidFill>
                  <a:srgbClr val="002060"/>
                </a:solidFill>
                <a:headEnd/>
                <a:tailEnd/>
              </a:ln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solidFill>
                      <a:prstClr val="black"/>
                    </a:solidFill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585" name="Line 14"/>
              <p:cNvSpPr>
                <a:spLocks noChangeShapeType="1"/>
              </p:cNvSpPr>
              <p:nvPr/>
            </p:nvSpPr>
            <p:spPr bwMode="auto">
              <a:xfrm flipH="1">
                <a:off x="6523038" y="3276600"/>
                <a:ext cx="0" cy="187325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586" name="Line 15"/>
              <p:cNvSpPr>
                <a:spLocks noChangeShapeType="1"/>
              </p:cNvSpPr>
              <p:nvPr/>
            </p:nvSpPr>
            <p:spPr bwMode="auto">
              <a:xfrm>
                <a:off x="6019800" y="4213225"/>
                <a:ext cx="10080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587" name="Arc 25"/>
              <p:cNvSpPr>
                <a:spLocks/>
              </p:cNvSpPr>
              <p:nvPr/>
            </p:nvSpPr>
            <p:spPr bwMode="auto">
              <a:xfrm rot="10653284">
                <a:off x="6378575" y="3565525"/>
                <a:ext cx="144463" cy="36513"/>
              </a:xfrm>
              <a:custGeom>
                <a:avLst/>
                <a:gdLst>
                  <a:gd name="T0" fmla="*/ 25786710 w 21600"/>
                  <a:gd name="T1" fmla="*/ 0 h 25149"/>
                  <a:gd name="T2" fmla="*/ 284924914 w 21600"/>
                  <a:gd name="T3" fmla="*/ 162237 h 25149"/>
                  <a:gd name="T4" fmla="*/ 0 w 21600"/>
                  <a:gd name="T5" fmla="*/ 138787 h 2514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149"/>
                  <a:gd name="T11" fmla="*/ 21600 w 21600"/>
                  <a:gd name="T12" fmla="*/ 25149 h 2514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149" fill="none" extrusionOk="0">
                    <a:moveTo>
                      <a:pt x="1926" y="0"/>
                    </a:moveTo>
                    <a:cubicBezTo>
                      <a:pt x="13064" y="997"/>
                      <a:pt x="21600" y="10331"/>
                      <a:pt x="21600" y="21514"/>
                    </a:cubicBezTo>
                    <a:cubicBezTo>
                      <a:pt x="21600" y="22732"/>
                      <a:pt x="21496" y="23948"/>
                      <a:pt x="21291" y="25148"/>
                    </a:cubicBezTo>
                  </a:path>
                  <a:path w="21600" h="25149" stroke="0" extrusionOk="0">
                    <a:moveTo>
                      <a:pt x="1926" y="0"/>
                    </a:moveTo>
                    <a:cubicBezTo>
                      <a:pt x="13064" y="997"/>
                      <a:pt x="21600" y="10331"/>
                      <a:pt x="21600" y="21514"/>
                    </a:cubicBezTo>
                    <a:cubicBezTo>
                      <a:pt x="21600" y="22732"/>
                      <a:pt x="21496" y="23948"/>
                      <a:pt x="21291" y="25148"/>
                    </a:cubicBezTo>
                    <a:lnTo>
                      <a:pt x="0" y="21514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588" name="Arc 26"/>
              <p:cNvSpPr>
                <a:spLocks/>
              </p:cNvSpPr>
              <p:nvPr/>
            </p:nvSpPr>
            <p:spPr bwMode="auto">
              <a:xfrm rot="8129424">
                <a:off x="6523038" y="3494088"/>
                <a:ext cx="144462" cy="36512"/>
              </a:xfrm>
              <a:custGeom>
                <a:avLst/>
                <a:gdLst>
                  <a:gd name="T0" fmla="*/ 25786170 w 21600"/>
                  <a:gd name="T1" fmla="*/ 0 h 25149"/>
                  <a:gd name="T2" fmla="*/ 284915237 w 21600"/>
                  <a:gd name="T3" fmla="*/ 162217 h 25149"/>
                  <a:gd name="T4" fmla="*/ 0 w 21600"/>
                  <a:gd name="T5" fmla="*/ 138771 h 2514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149"/>
                  <a:gd name="T11" fmla="*/ 21600 w 21600"/>
                  <a:gd name="T12" fmla="*/ 25149 h 2514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149" fill="none" extrusionOk="0">
                    <a:moveTo>
                      <a:pt x="1926" y="0"/>
                    </a:moveTo>
                    <a:cubicBezTo>
                      <a:pt x="13064" y="997"/>
                      <a:pt x="21600" y="10331"/>
                      <a:pt x="21600" y="21514"/>
                    </a:cubicBezTo>
                    <a:cubicBezTo>
                      <a:pt x="21600" y="22732"/>
                      <a:pt x="21496" y="23948"/>
                      <a:pt x="21291" y="25148"/>
                    </a:cubicBezTo>
                  </a:path>
                  <a:path w="21600" h="25149" stroke="0" extrusionOk="0">
                    <a:moveTo>
                      <a:pt x="1926" y="0"/>
                    </a:moveTo>
                    <a:cubicBezTo>
                      <a:pt x="13064" y="997"/>
                      <a:pt x="21600" y="10331"/>
                      <a:pt x="21600" y="21514"/>
                    </a:cubicBezTo>
                    <a:cubicBezTo>
                      <a:pt x="21600" y="22732"/>
                      <a:pt x="21496" y="23948"/>
                      <a:pt x="21291" y="25148"/>
                    </a:cubicBezTo>
                    <a:lnTo>
                      <a:pt x="0" y="21514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589" name="Arc 27"/>
              <p:cNvSpPr>
                <a:spLocks/>
              </p:cNvSpPr>
              <p:nvPr/>
            </p:nvSpPr>
            <p:spPr bwMode="auto">
              <a:xfrm rot="-458383">
                <a:off x="6522590" y="4823648"/>
                <a:ext cx="174516" cy="30893"/>
              </a:xfrm>
              <a:custGeom>
                <a:avLst/>
                <a:gdLst>
                  <a:gd name="T0" fmla="*/ 37631372 w 21600"/>
                  <a:gd name="T1" fmla="*/ 0 h 25149"/>
                  <a:gd name="T2" fmla="*/ 415794561 w 21600"/>
                  <a:gd name="T3" fmla="*/ 116139 h 25149"/>
                  <a:gd name="T4" fmla="*/ 0 w 21600"/>
                  <a:gd name="T5" fmla="*/ 99352 h 2514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149"/>
                  <a:gd name="T11" fmla="*/ 21600 w 21600"/>
                  <a:gd name="T12" fmla="*/ 25149 h 2514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149" fill="none" extrusionOk="0">
                    <a:moveTo>
                      <a:pt x="1926" y="0"/>
                    </a:moveTo>
                    <a:cubicBezTo>
                      <a:pt x="13064" y="997"/>
                      <a:pt x="21600" y="10331"/>
                      <a:pt x="21600" y="21514"/>
                    </a:cubicBezTo>
                    <a:cubicBezTo>
                      <a:pt x="21600" y="22732"/>
                      <a:pt x="21496" y="23948"/>
                      <a:pt x="21291" y="25148"/>
                    </a:cubicBezTo>
                  </a:path>
                  <a:path w="21600" h="25149" stroke="0" extrusionOk="0">
                    <a:moveTo>
                      <a:pt x="1926" y="0"/>
                    </a:moveTo>
                    <a:cubicBezTo>
                      <a:pt x="13064" y="997"/>
                      <a:pt x="21600" y="10331"/>
                      <a:pt x="21600" y="21514"/>
                    </a:cubicBezTo>
                    <a:cubicBezTo>
                      <a:pt x="21600" y="22732"/>
                      <a:pt x="21496" y="23948"/>
                      <a:pt x="21291" y="25148"/>
                    </a:cubicBezTo>
                    <a:lnTo>
                      <a:pt x="0" y="21514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590" name="Arc 28"/>
              <p:cNvSpPr>
                <a:spLocks/>
              </p:cNvSpPr>
              <p:nvPr/>
            </p:nvSpPr>
            <p:spPr bwMode="auto">
              <a:xfrm rot="-1014738">
                <a:off x="6378575" y="4860925"/>
                <a:ext cx="144463" cy="36513"/>
              </a:xfrm>
              <a:custGeom>
                <a:avLst/>
                <a:gdLst>
                  <a:gd name="T0" fmla="*/ 25786710 w 21600"/>
                  <a:gd name="T1" fmla="*/ 0 h 25149"/>
                  <a:gd name="T2" fmla="*/ 284924914 w 21600"/>
                  <a:gd name="T3" fmla="*/ 162237 h 25149"/>
                  <a:gd name="T4" fmla="*/ 0 w 21600"/>
                  <a:gd name="T5" fmla="*/ 138787 h 2514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149"/>
                  <a:gd name="T11" fmla="*/ 21600 w 21600"/>
                  <a:gd name="T12" fmla="*/ 25149 h 2514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149" fill="none" extrusionOk="0">
                    <a:moveTo>
                      <a:pt x="1926" y="0"/>
                    </a:moveTo>
                    <a:cubicBezTo>
                      <a:pt x="13064" y="997"/>
                      <a:pt x="21600" y="10331"/>
                      <a:pt x="21600" y="21514"/>
                    </a:cubicBezTo>
                    <a:cubicBezTo>
                      <a:pt x="21600" y="22732"/>
                      <a:pt x="21496" y="23948"/>
                      <a:pt x="21291" y="25148"/>
                    </a:cubicBezTo>
                  </a:path>
                  <a:path w="21600" h="25149" stroke="0" extrusionOk="0">
                    <a:moveTo>
                      <a:pt x="1926" y="0"/>
                    </a:moveTo>
                    <a:cubicBezTo>
                      <a:pt x="13064" y="997"/>
                      <a:pt x="21600" y="10331"/>
                      <a:pt x="21600" y="21514"/>
                    </a:cubicBezTo>
                    <a:cubicBezTo>
                      <a:pt x="21600" y="22732"/>
                      <a:pt x="21496" y="23948"/>
                      <a:pt x="21291" y="25148"/>
                    </a:cubicBezTo>
                    <a:lnTo>
                      <a:pt x="0" y="21514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591" name="Arc 29"/>
              <p:cNvSpPr>
                <a:spLocks/>
              </p:cNvSpPr>
              <p:nvPr/>
            </p:nvSpPr>
            <p:spPr bwMode="auto">
              <a:xfrm rot="-4466466">
                <a:off x="6811963" y="4105275"/>
                <a:ext cx="179387" cy="36513"/>
              </a:xfrm>
              <a:custGeom>
                <a:avLst/>
                <a:gdLst>
                  <a:gd name="T0" fmla="*/ 0 w 26741"/>
                  <a:gd name="T1" fmla="*/ 3940 h 25235"/>
                  <a:gd name="T2" fmla="*/ 359098255 w 26741"/>
                  <a:gd name="T3" fmla="*/ 160036 h 25235"/>
                  <a:gd name="T4" fmla="*/ 69840844 w 26741"/>
                  <a:gd name="T5" fmla="*/ 136984 h 25235"/>
                  <a:gd name="T6" fmla="*/ 0 60000 65536"/>
                  <a:gd name="T7" fmla="*/ 0 60000 65536"/>
                  <a:gd name="T8" fmla="*/ 0 60000 65536"/>
                  <a:gd name="T9" fmla="*/ 0 w 26741"/>
                  <a:gd name="T10" fmla="*/ 0 h 25235"/>
                  <a:gd name="T11" fmla="*/ 26741 w 26741"/>
                  <a:gd name="T12" fmla="*/ 25235 h 252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741" h="25235" fill="none" extrusionOk="0">
                    <a:moveTo>
                      <a:pt x="-1" y="620"/>
                    </a:moveTo>
                    <a:cubicBezTo>
                      <a:pt x="1682" y="208"/>
                      <a:pt x="3408" y="-1"/>
                      <a:pt x="5141" y="0"/>
                    </a:cubicBezTo>
                    <a:cubicBezTo>
                      <a:pt x="17070" y="0"/>
                      <a:pt x="26741" y="9670"/>
                      <a:pt x="26741" y="21600"/>
                    </a:cubicBezTo>
                    <a:cubicBezTo>
                      <a:pt x="26741" y="22818"/>
                      <a:pt x="26637" y="24034"/>
                      <a:pt x="26432" y="25234"/>
                    </a:cubicBezTo>
                  </a:path>
                  <a:path w="26741" h="25235" stroke="0" extrusionOk="0">
                    <a:moveTo>
                      <a:pt x="-1" y="620"/>
                    </a:moveTo>
                    <a:cubicBezTo>
                      <a:pt x="1682" y="208"/>
                      <a:pt x="3408" y="-1"/>
                      <a:pt x="5141" y="0"/>
                    </a:cubicBezTo>
                    <a:cubicBezTo>
                      <a:pt x="17070" y="0"/>
                      <a:pt x="26741" y="9670"/>
                      <a:pt x="26741" y="21600"/>
                    </a:cubicBezTo>
                    <a:cubicBezTo>
                      <a:pt x="26741" y="22818"/>
                      <a:pt x="26637" y="24034"/>
                      <a:pt x="26432" y="25234"/>
                    </a:cubicBezTo>
                    <a:lnTo>
                      <a:pt x="5141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592" name="Arc 30"/>
              <p:cNvSpPr>
                <a:spLocks/>
              </p:cNvSpPr>
              <p:nvPr/>
            </p:nvSpPr>
            <p:spPr bwMode="auto">
              <a:xfrm rot="-4466466">
                <a:off x="6734059" y="4074760"/>
                <a:ext cx="255089" cy="43085"/>
              </a:xfrm>
              <a:custGeom>
                <a:avLst/>
                <a:gdLst>
                  <a:gd name="T0" fmla="*/ 0 w 29197"/>
                  <a:gd name="T1" fmla="*/ 12185 h 25235"/>
                  <a:gd name="T2" fmla="*/ 675818604 w 29197"/>
                  <a:gd name="T3" fmla="*/ 222814 h 25235"/>
                  <a:gd name="T4" fmla="*/ 177721945 w 29197"/>
                  <a:gd name="T5" fmla="*/ 190720 h 25235"/>
                  <a:gd name="T6" fmla="*/ 0 60000 65536"/>
                  <a:gd name="T7" fmla="*/ 0 60000 65536"/>
                  <a:gd name="T8" fmla="*/ 0 60000 65536"/>
                  <a:gd name="T9" fmla="*/ 0 w 29197"/>
                  <a:gd name="T10" fmla="*/ 0 h 25235"/>
                  <a:gd name="T11" fmla="*/ 29197 w 29197"/>
                  <a:gd name="T12" fmla="*/ 25235 h 252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9197" h="25235" fill="none" extrusionOk="0">
                    <a:moveTo>
                      <a:pt x="0" y="1380"/>
                    </a:moveTo>
                    <a:cubicBezTo>
                      <a:pt x="2428" y="467"/>
                      <a:pt x="5002" y="-1"/>
                      <a:pt x="7597" y="0"/>
                    </a:cubicBezTo>
                    <a:cubicBezTo>
                      <a:pt x="19526" y="0"/>
                      <a:pt x="29197" y="9670"/>
                      <a:pt x="29197" y="21600"/>
                    </a:cubicBezTo>
                    <a:cubicBezTo>
                      <a:pt x="29197" y="22818"/>
                      <a:pt x="29093" y="24034"/>
                      <a:pt x="28888" y="25234"/>
                    </a:cubicBezTo>
                  </a:path>
                  <a:path w="29197" h="25235" stroke="0" extrusionOk="0">
                    <a:moveTo>
                      <a:pt x="0" y="1380"/>
                    </a:moveTo>
                    <a:cubicBezTo>
                      <a:pt x="2428" y="467"/>
                      <a:pt x="5002" y="-1"/>
                      <a:pt x="7597" y="0"/>
                    </a:cubicBezTo>
                    <a:cubicBezTo>
                      <a:pt x="19526" y="0"/>
                      <a:pt x="29197" y="9670"/>
                      <a:pt x="29197" y="21600"/>
                    </a:cubicBezTo>
                    <a:cubicBezTo>
                      <a:pt x="29197" y="22818"/>
                      <a:pt x="29093" y="24034"/>
                      <a:pt x="28888" y="25234"/>
                    </a:cubicBezTo>
                    <a:lnTo>
                      <a:pt x="7597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593" name="Arc 32"/>
              <p:cNvSpPr>
                <a:spLocks/>
              </p:cNvSpPr>
              <p:nvPr/>
            </p:nvSpPr>
            <p:spPr bwMode="auto">
              <a:xfrm rot="2539109">
                <a:off x="6045626" y="4112096"/>
                <a:ext cx="186784" cy="53324"/>
              </a:xfrm>
              <a:custGeom>
                <a:avLst/>
                <a:gdLst>
                  <a:gd name="T0" fmla="*/ 111727334 w 21600"/>
                  <a:gd name="T1" fmla="*/ 0 h 25149"/>
                  <a:gd name="T2" fmla="*/ 1234526679 w 21600"/>
                  <a:gd name="T3" fmla="*/ 1117743 h 25149"/>
                  <a:gd name="T4" fmla="*/ 0 w 21600"/>
                  <a:gd name="T5" fmla="*/ 956191 h 2514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149"/>
                  <a:gd name="T11" fmla="*/ 21600 w 21600"/>
                  <a:gd name="T12" fmla="*/ 25149 h 2514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149" fill="none" extrusionOk="0">
                    <a:moveTo>
                      <a:pt x="1926" y="0"/>
                    </a:moveTo>
                    <a:cubicBezTo>
                      <a:pt x="13064" y="997"/>
                      <a:pt x="21600" y="10331"/>
                      <a:pt x="21600" y="21514"/>
                    </a:cubicBezTo>
                    <a:cubicBezTo>
                      <a:pt x="21600" y="22732"/>
                      <a:pt x="21496" y="23948"/>
                      <a:pt x="21291" y="25148"/>
                    </a:cubicBezTo>
                  </a:path>
                  <a:path w="21600" h="25149" stroke="0" extrusionOk="0">
                    <a:moveTo>
                      <a:pt x="1926" y="0"/>
                    </a:moveTo>
                    <a:cubicBezTo>
                      <a:pt x="13064" y="997"/>
                      <a:pt x="21600" y="10331"/>
                      <a:pt x="21600" y="21514"/>
                    </a:cubicBezTo>
                    <a:cubicBezTo>
                      <a:pt x="21600" y="22732"/>
                      <a:pt x="21496" y="23948"/>
                      <a:pt x="21291" y="25148"/>
                    </a:cubicBezTo>
                    <a:lnTo>
                      <a:pt x="0" y="21514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594" name="Arc 34"/>
              <p:cNvSpPr>
                <a:spLocks/>
              </p:cNvSpPr>
              <p:nvPr/>
            </p:nvSpPr>
            <p:spPr bwMode="auto">
              <a:xfrm rot="2539109">
                <a:off x="6071640" y="4087432"/>
                <a:ext cx="200696" cy="57759"/>
              </a:xfrm>
              <a:custGeom>
                <a:avLst/>
                <a:gdLst>
                  <a:gd name="T0" fmla="*/ 0 w 22662"/>
                  <a:gd name="T1" fmla="*/ 1346 h 25235"/>
                  <a:gd name="T2" fmla="*/ 1354877878 w 22662"/>
                  <a:gd name="T3" fmla="*/ 1293614 h 25235"/>
                  <a:gd name="T4" fmla="*/ 64369655 w 22662"/>
                  <a:gd name="T5" fmla="*/ 1107270 h 25235"/>
                  <a:gd name="T6" fmla="*/ 0 60000 65536"/>
                  <a:gd name="T7" fmla="*/ 0 60000 65536"/>
                  <a:gd name="T8" fmla="*/ 0 60000 65536"/>
                  <a:gd name="T9" fmla="*/ 0 w 22662"/>
                  <a:gd name="T10" fmla="*/ 0 h 25235"/>
                  <a:gd name="T11" fmla="*/ 22662 w 22662"/>
                  <a:gd name="T12" fmla="*/ 25235 h 252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662" h="25235" fill="none" extrusionOk="0">
                    <a:moveTo>
                      <a:pt x="0" y="26"/>
                    </a:moveTo>
                    <a:cubicBezTo>
                      <a:pt x="353" y="8"/>
                      <a:pt x="707" y="-1"/>
                      <a:pt x="1062" y="0"/>
                    </a:cubicBezTo>
                    <a:cubicBezTo>
                      <a:pt x="12991" y="0"/>
                      <a:pt x="22662" y="9670"/>
                      <a:pt x="22662" y="21600"/>
                    </a:cubicBezTo>
                    <a:cubicBezTo>
                      <a:pt x="22662" y="22818"/>
                      <a:pt x="22558" y="24034"/>
                      <a:pt x="22353" y="25234"/>
                    </a:cubicBezTo>
                  </a:path>
                  <a:path w="22662" h="25235" stroke="0" extrusionOk="0">
                    <a:moveTo>
                      <a:pt x="0" y="26"/>
                    </a:moveTo>
                    <a:cubicBezTo>
                      <a:pt x="353" y="8"/>
                      <a:pt x="707" y="-1"/>
                      <a:pt x="1062" y="0"/>
                    </a:cubicBezTo>
                    <a:cubicBezTo>
                      <a:pt x="12991" y="0"/>
                      <a:pt x="22662" y="9670"/>
                      <a:pt x="22662" y="21600"/>
                    </a:cubicBezTo>
                    <a:cubicBezTo>
                      <a:pt x="22662" y="22818"/>
                      <a:pt x="22558" y="24034"/>
                      <a:pt x="22353" y="25234"/>
                    </a:cubicBezTo>
                    <a:lnTo>
                      <a:pt x="106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595" name="Arc 35"/>
              <p:cNvSpPr>
                <a:spLocks/>
              </p:cNvSpPr>
              <p:nvPr/>
            </p:nvSpPr>
            <p:spPr bwMode="auto">
              <a:xfrm rot="-7766946">
                <a:off x="6759193" y="4303613"/>
                <a:ext cx="224252" cy="39469"/>
              </a:xfrm>
              <a:custGeom>
                <a:avLst/>
                <a:gdLst>
                  <a:gd name="T0" fmla="*/ 0 w 29197"/>
                  <a:gd name="T1" fmla="*/ 10226 h 25235"/>
                  <a:gd name="T2" fmla="*/ 522299197 w 29197"/>
                  <a:gd name="T3" fmla="*/ 186983 h 25235"/>
                  <a:gd name="T4" fmla="*/ 137350484 w 29197"/>
                  <a:gd name="T5" fmla="*/ 160050 h 25235"/>
                  <a:gd name="T6" fmla="*/ 0 60000 65536"/>
                  <a:gd name="T7" fmla="*/ 0 60000 65536"/>
                  <a:gd name="T8" fmla="*/ 0 60000 65536"/>
                  <a:gd name="T9" fmla="*/ 0 w 29197"/>
                  <a:gd name="T10" fmla="*/ 0 h 25235"/>
                  <a:gd name="T11" fmla="*/ 29197 w 29197"/>
                  <a:gd name="T12" fmla="*/ 25235 h 252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9197" h="25235" fill="none" extrusionOk="0">
                    <a:moveTo>
                      <a:pt x="0" y="1380"/>
                    </a:moveTo>
                    <a:cubicBezTo>
                      <a:pt x="2428" y="467"/>
                      <a:pt x="5002" y="-1"/>
                      <a:pt x="7597" y="0"/>
                    </a:cubicBezTo>
                    <a:cubicBezTo>
                      <a:pt x="19526" y="0"/>
                      <a:pt x="29197" y="9670"/>
                      <a:pt x="29197" y="21600"/>
                    </a:cubicBezTo>
                    <a:cubicBezTo>
                      <a:pt x="29197" y="22818"/>
                      <a:pt x="29093" y="24034"/>
                      <a:pt x="28888" y="25234"/>
                    </a:cubicBezTo>
                  </a:path>
                  <a:path w="29197" h="25235" stroke="0" extrusionOk="0">
                    <a:moveTo>
                      <a:pt x="0" y="1380"/>
                    </a:moveTo>
                    <a:cubicBezTo>
                      <a:pt x="2428" y="467"/>
                      <a:pt x="5002" y="-1"/>
                      <a:pt x="7597" y="0"/>
                    </a:cubicBezTo>
                    <a:cubicBezTo>
                      <a:pt x="19526" y="0"/>
                      <a:pt x="29197" y="9670"/>
                      <a:pt x="29197" y="21600"/>
                    </a:cubicBezTo>
                    <a:cubicBezTo>
                      <a:pt x="29197" y="22818"/>
                      <a:pt x="29093" y="24034"/>
                      <a:pt x="28888" y="25234"/>
                    </a:cubicBezTo>
                    <a:lnTo>
                      <a:pt x="7597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596" name="Arc 37"/>
              <p:cNvSpPr>
                <a:spLocks/>
              </p:cNvSpPr>
              <p:nvPr/>
            </p:nvSpPr>
            <p:spPr bwMode="auto">
              <a:xfrm rot="-7486766">
                <a:off x="6814429" y="4258708"/>
                <a:ext cx="189649" cy="25965"/>
              </a:xfrm>
              <a:custGeom>
                <a:avLst/>
                <a:gdLst>
                  <a:gd name="T0" fmla="*/ 0 w 26412"/>
                  <a:gd name="T1" fmla="*/ 19192 h 21600"/>
                  <a:gd name="T2" fmla="*/ 415423613 w 26412"/>
                  <a:gd name="T3" fmla="*/ 22258 h 21600"/>
                  <a:gd name="T4" fmla="*/ 200917302 w 26412"/>
                  <a:gd name="T5" fmla="*/ 99129 h 21600"/>
                  <a:gd name="T6" fmla="*/ 0 60000 65536"/>
                  <a:gd name="T7" fmla="*/ 0 60000 65536"/>
                  <a:gd name="T8" fmla="*/ 0 60000 65536"/>
                  <a:gd name="T9" fmla="*/ 0 w 26412"/>
                  <a:gd name="T10" fmla="*/ 0 h 21600"/>
                  <a:gd name="T11" fmla="*/ 26412 w 2641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412" h="21600" fill="none" extrusionOk="0">
                    <a:moveTo>
                      <a:pt x="0" y="4182"/>
                    </a:moveTo>
                    <a:cubicBezTo>
                      <a:pt x="3704" y="1464"/>
                      <a:pt x="8179" y="-1"/>
                      <a:pt x="12774" y="0"/>
                    </a:cubicBezTo>
                    <a:cubicBezTo>
                      <a:pt x="17742" y="0"/>
                      <a:pt x="22559" y="1712"/>
                      <a:pt x="26412" y="4849"/>
                    </a:cubicBezTo>
                  </a:path>
                  <a:path w="26412" h="21600" stroke="0" extrusionOk="0">
                    <a:moveTo>
                      <a:pt x="0" y="4182"/>
                    </a:moveTo>
                    <a:cubicBezTo>
                      <a:pt x="3704" y="1464"/>
                      <a:pt x="8179" y="-1"/>
                      <a:pt x="12774" y="0"/>
                    </a:cubicBezTo>
                    <a:cubicBezTo>
                      <a:pt x="17742" y="0"/>
                      <a:pt x="22559" y="1712"/>
                      <a:pt x="26412" y="4849"/>
                    </a:cubicBezTo>
                    <a:lnTo>
                      <a:pt x="12774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597" name="Arc 38"/>
              <p:cNvSpPr>
                <a:spLocks/>
              </p:cNvSpPr>
              <p:nvPr/>
            </p:nvSpPr>
            <p:spPr bwMode="auto">
              <a:xfrm rot="6456747">
                <a:off x="6064687" y="4282335"/>
                <a:ext cx="246439" cy="62896"/>
              </a:xfrm>
              <a:custGeom>
                <a:avLst/>
                <a:gdLst>
                  <a:gd name="T0" fmla="*/ 0 w 24975"/>
                  <a:gd name="T1" fmla="*/ 16113 h 25235"/>
                  <a:gd name="T2" fmla="*/ 1841774172 w 24975"/>
                  <a:gd name="T3" fmla="*/ 1533952 h 25235"/>
                  <a:gd name="T4" fmla="*/ 251996730 w 24975"/>
                  <a:gd name="T5" fmla="*/ 1312988 h 25235"/>
                  <a:gd name="T6" fmla="*/ 0 60000 65536"/>
                  <a:gd name="T7" fmla="*/ 0 60000 65536"/>
                  <a:gd name="T8" fmla="*/ 0 60000 65536"/>
                  <a:gd name="T9" fmla="*/ 0 w 24975"/>
                  <a:gd name="T10" fmla="*/ 0 h 25235"/>
                  <a:gd name="T11" fmla="*/ 24975 w 24975"/>
                  <a:gd name="T12" fmla="*/ 25235 h 252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975" h="25235" fill="none" extrusionOk="0">
                    <a:moveTo>
                      <a:pt x="0" y="265"/>
                    </a:moveTo>
                    <a:cubicBezTo>
                      <a:pt x="1116" y="88"/>
                      <a:pt x="2244" y="-1"/>
                      <a:pt x="3375" y="0"/>
                    </a:cubicBezTo>
                    <a:cubicBezTo>
                      <a:pt x="15304" y="0"/>
                      <a:pt x="24975" y="9670"/>
                      <a:pt x="24975" y="21600"/>
                    </a:cubicBezTo>
                    <a:cubicBezTo>
                      <a:pt x="24975" y="22818"/>
                      <a:pt x="24871" y="24034"/>
                      <a:pt x="24666" y="25234"/>
                    </a:cubicBezTo>
                  </a:path>
                  <a:path w="24975" h="25235" stroke="0" extrusionOk="0">
                    <a:moveTo>
                      <a:pt x="0" y="265"/>
                    </a:moveTo>
                    <a:cubicBezTo>
                      <a:pt x="1116" y="88"/>
                      <a:pt x="2244" y="-1"/>
                      <a:pt x="3375" y="0"/>
                    </a:cubicBezTo>
                    <a:cubicBezTo>
                      <a:pt x="15304" y="0"/>
                      <a:pt x="24975" y="9670"/>
                      <a:pt x="24975" y="21600"/>
                    </a:cubicBezTo>
                    <a:cubicBezTo>
                      <a:pt x="24975" y="22818"/>
                      <a:pt x="24871" y="24034"/>
                      <a:pt x="24666" y="25234"/>
                    </a:cubicBezTo>
                    <a:lnTo>
                      <a:pt x="3375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4598" name="Arc 40"/>
              <p:cNvSpPr>
                <a:spLocks/>
              </p:cNvSpPr>
              <p:nvPr/>
            </p:nvSpPr>
            <p:spPr bwMode="auto">
              <a:xfrm rot="6456747">
                <a:off x="6053931" y="4271169"/>
                <a:ext cx="200025" cy="46038"/>
              </a:xfrm>
              <a:custGeom>
                <a:avLst/>
                <a:gdLst>
                  <a:gd name="T0" fmla="*/ 0 w 21844"/>
                  <a:gd name="T1" fmla="*/ 40 h 21600"/>
                  <a:gd name="T2" fmla="*/ 1406346446 w 21844"/>
                  <a:gd name="T3" fmla="*/ 924758 h 21600"/>
                  <a:gd name="T4" fmla="*/ 16227031 w 21844"/>
                  <a:gd name="T5" fmla="*/ 950098 h 21600"/>
                  <a:gd name="T6" fmla="*/ 0 60000 65536"/>
                  <a:gd name="T7" fmla="*/ 0 60000 65536"/>
                  <a:gd name="T8" fmla="*/ 0 60000 65536"/>
                  <a:gd name="T9" fmla="*/ 0 w 21844"/>
                  <a:gd name="T10" fmla="*/ 0 h 21600"/>
                  <a:gd name="T11" fmla="*/ 21844 w 2184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44" h="21600" fill="none" extrusionOk="0">
                    <a:moveTo>
                      <a:pt x="0" y="1"/>
                    </a:moveTo>
                    <a:cubicBezTo>
                      <a:pt x="84" y="0"/>
                      <a:pt x="167" y="-1"/>
                      <a:pt x="252" y="0"/>
                    </a:cubicBezTo>
                    <a:cubicBezTo>
                      <a:pt x="11956" y="0"/>
                      <a:pt x="21532" y="9323"/>
                      <a:pt x="21844" y="21023"/>
                    </a:cubicBezTo>
                  </a:path>
                  <a:path w="21844" h="21600" stroke="0" extrusionOk="0">
                    <a:moveTo>
                      <a:pt x="0" y="1"/>
                    </a:moveTo>
                    <a:cubicBezTo>
                      <a:pt x="84" y="0"/>
                      <a:pt x="167" y="-1"/>
                      <a:pt x="252" y="0"/>
                    </a:cubicBezTo>
                    <a:cubicBezTo>
                      <a:pt x="11956" y="0"/>
                      <a:pt x="21532" y="9323"/>
                      <a:pt x="21844" y="21023"/>
                    </a:cubicBezTo>
                    <a:lnTo>
                      <a:pt x="25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90154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uiExpand="1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Схема 3"/>
          <p:cNvGraphicFramePr/>
          <p:nvPr>
            <p:extLst>
              <p:ext uri="{D42A27DB-BD31-4B8C-83A1-F6EECF244321}">
                <p14:modId xmlns:p14="http://schemas.microsoft.com/office/powerpoint/2010/main" val="1456593979"/>
              </p:ext>
            </p:extLst>
          </p:nvPr>
        </p:nvGraphicFramePr>
        <p:xfrm>
          <a:off x="561975" y="1333500"/>
          <a:ext cx="8467725" cy="41275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762000" y="228600"/>
            <a:ext cx="8077200" cy="1143000"/>
          </a:xfrm>
        </p:spPr>
        <p:txBody>
          <a:bodyPr rtlCol="0"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  <a:latin typeface="Times New Roman" pitchFamily="18" charset="0"/>
              </a:rPr>
              <a:t>В</a:t>
            </a:r>
            <a:r>
              <a:rPr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  <a:latin typeface="Times New Roman" pitchFamily="18" charset="0"/>
              </a:rPr>
              <a:t>писанная и описанная окружности</a:t>
            </a:r>
            <a:endParaRPr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28000" endPos="45000" dist="1000" dir="5400000" sy="-100000" algn="bl" rotWithShape="0"/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0155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Схема 3"/>
          <p:cNvGraphicFramePr/>
          <p:nvPr>
            <p:extLst>
              <p:ext uri="{D42A27DB-BD31-4B8C-83A1-F6EECF244321}">
                <p14:modId xmlns:p14="http://schemas.microsoft.com/office/powerpoint/2010/main" val="2596761135"/>
              </p:ext>
            </p:extLst>
          </p:nvPr>
        </p:nvGraphicFramePr>
        <p:xfrm>
          <a:off x="285751" y="1333500"/>
          <a:ext cx="8743950" cy="41275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790574" y="228599"/>
            <a:ext cx="8048625" cy="1438275"/>
          </a:xfrm>
        </p:spPr>
        <p:txBody>
          <a:bodyPr rtlCol="0"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  <a:latin typeface="Times New Roman" pitchFamily="18" charset="0"/>
              </a:rPr>
              <a:t>четырехугольник</a:t>
            </a:r>
            <a:endParaRPr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28000" endPos="45000" dist="1000" dir="5400000" sy="-100000" algn="bl" rotWithShape="0"/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806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Схема 3"/>
          <p:cNvGraphicFramePr/>
          <p:nvPr>
            <p:extLst>
              <p:ext uri="{D42A27DB-BD31-4B8C-83A1-F6EECF244321}">
                <p14:modId xmlns:p14="http://schemas.microsoft.com/office/powerpoint/2010/main" val="2087229798"/>
              </p:ext>
            </p:extLst>
          </p:nvPr>
        </p:nvGraphicFramePr>
        <p:xfrm>
          <a:off x="981075" y="1333500"/>
          <a:ext cx="8048626" cy="39814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790574" y="228599"/>
            <a:ext cx="8048625" cy="1438275"/>
          </a:xfrm>
        </p:spPr>
        <p:txBody>
          <a:bodyPr rtlCol="0"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  <a:latin typeface="Times New Roman" pitchFamily="18" charset="0"/>
              </a:rPr>
              <a:t>пирамида</a:t>
            </a:r>
            <a:endParaRPr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28000" endPos="45000" dist="1000" dir="5400000" sy="-100000" algn="bl" rotWithShape="0"/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433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8409" y="235583"/>
            <a:ext cx="8108332" cy="6182802"/>
          </a:xfrm>
        </p:spPr>
        <p:txBody>
          <a:bodyPr>
            <a:no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ru-RU" sz="28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8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2800" b="1" dirty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800" b="1" dirty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Геометрия </a:t>
            </a:r>
            <a:b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7 класс</a:t>
            </a:r>
            <a:b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Признаки равенства треугольников</a:t>
            </a:r>
            <a:b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endParaRPr lang="ru-RU" sz="7200" b="1" dirty="0">
              <a:ln>
                <a:solidFill>
                  <a:srgbClr val="002060"/>
                </a:solidFill>
              </a:ln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439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Дуга 35"/>
          <p:cNvSpPr/>
          <p:nvPr/>
        </p:nvSpPr>
        <p:spPr>
          <a:xfrm rot="15937875">
            <a:off x="2624788" y="2949127"/>
            <a:ext cx="727074" cy="796007"/>
          </a:xfrm>
          <a:prstGeom prst="arc">
            <a:avLst>
              <a:gd name="adj1" fmla="val 15841272"/>
              <a:gd name="adj2" fmla="val 19720874"/>
            </a:avLst>
          </a:prstGeom>
          <a:solidFill>
            <a:schemeClr val="lt1">
              <a:alpha val="0"/>
            </a:schemeClr>
          </a:solidFill>
          <a:ln w="57150">
            <a:solidFill>
              <a:srgbClr val="7030A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dk1"/>
              </a:solidFill>
            </a:endParaRPr>
          </a:p>
        </p:txBody>
      </p:sp>
      <p:graphicFrame>
        <p:nvGraphicFramePr>
          <p:cNvPr id="102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546725" y="344488"/>
          <a:ext cx="2965450" cy="308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3" imgW="634680" imgH="660240" progId="Equation.DSMT4">
                  <p:embed/>
                </p:oleObj>
              </mc:Choice>
              <mc:Fallback>
                <p:oleObj name="Equation" r:id="rId3" imgW="634680" imgH="660240" progId="Equation.DSMT4">
                  <p:embed/>
                  <p:pic>
                    <p:nvPicPr>
                      <p:cNvPr id="1026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344488"/>
                        <a:ext cx="2965450" cy="308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429000"/>
            <a:ext cx="584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67071" y="3465513"/>
            <a:ext cx="505791" cy="380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С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30239" y="1639863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73324" y="3027357"/>
            <a:ext cx="505791" cy="380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Дуга 13"/>
          <p:cNvSpPr/>
          <p:nvPr/>
        </p:nvSpPr>
        <p:spPr>
          <a:xfrm rot="8778578">
            <a:off x="1990128" y="1385029"/>
            <a:ext cx="727074" cy="653131"/>
          </a:xfrm>
          <a:prstGeom prst="arc">
            <a:avLst>
              <a:gd name="adj1" fmla="val 17719442"/>
              <a:gd name="adj2" fmla="val 1222715"/>
            </a:avLst>
          </a:prstGeom>
          <a:solidFill>
            <a:schemeClr val="lt1">
              <a:alpha val="0"/>
            </a:schemeClr>
          </a:solidFill>
          <a:ln w="57150">
            <a:solidFill>
              <a:srgbClr val="7030A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dk1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17414" y="4427803"/>
          <a:ext cx="8990074" cy="210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5" imgW="2438280" imgH="571320" progId="Equation.DSMT4">
                  <p:embed/>
                </p:oleObj>
              </mc:Choice>
              <mc:Fallback>
                <p:oleObj name="Equation" r:id="rId5" imgW="2438280" imgH="57132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14" y="4427803"/>
                        <a:ext cx="8990074" cy="21048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094507" y="1493811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08194" y="678487"/>
            <a:ext cx="584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870038" y="3429000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Полилиния 27"/>
          <p:cNvSpPr/>
          <p:nvPr/>
        </p:nvSpPr>
        <p:spPr>
          <a:xfrm>
            <a:off x="259307" y="136478"/>
            <a:ext cx="4967786" cy="3302758"/>
          </a:xfrm>
          <a:custGeom>
            <a:avLst/>
            <a:gdLst>
              <a:gd name="connsiteX0" fmla="*/ 3480180 w 4967786"/>
              <a:gd name="connsiteY0" fmla="*/ 0 h 3302758"/>
              <a:gd name="connsiteX1" fmla="*/ 0 w 4967786"/>
              <a:gd name="connsiteY1" fmla="*/ 3302758 h 3302758"/>
              <a:gd name="connsiteX2" fmla="*/ 4967786 w 4967786"/>
              <a:gd name="connsiteY2" fmla="*/ 3289110 h 3302758"/>
              <a:gd name="connsiteX3" fmla="*/ 4940490 w 4967786"/>
              <a:gd name="connsiteY3" fmla="*/ 3289110 h 33027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67786" h="3302758">
                <a:moveTo>
                  <a:pt x="3480180" y="0"/>
                </a:moveTo>
                <a:lnTo>
                  <a:pt x="0" y="3302758"/>
                </a:lnTo>
                <a:lnTo>
                  <a:pt x="4967786" y="3289110"/>
                </a:lnTo>
                <a:lnTo>
                  <a:pt x="4940490" y="3289110"/>
                </a:lnTo>
              </a:path>
            </a:pathLst>
          </a:cu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Полилиния 32"/>
          <p:cNvSpPr/>
          <p:nvPr/>
        </p:nvSpPr>
        <p:spPr>
          <a:xfrm>
            <a:off x="1528549" y="1241946"/>
            <a:ext cx="1883391" cy="2210938"/>
          </a:xfrm>
          <a:custGeom>
            <a:avLst/>
            <a:gdLst>
              <a:gd name="connsiteX0" fmla="*/ 1064526 w 1883391"/>
              <a:gd name="connsiteY0" fmla="*/ 0 h 2210938"/>
              <a:gd name="connsiteX1" fmla="*/ 491320 w 1883391"/>
              <a:gd name="connsiteY1" fmla="*/ 2210938 h 2210938"/>
              <a:gd name="connsiteX2" fmla="*/ 1883391 w 1883391"/>
              <a:gd name="connsiteY2" fmla="*/ 2183642 h 2210938"/>
              <a:gd name="connsiteX3" fmla="*/ 0 w 1883391"/>
              <a:gd name="connsiteY3" fmla="*/ 1009935 h 2210938"/>
              <a:gd name="connsiteX4" fmla="*/ 1064526 w 1883391"/>
              <a:gd name="connsiteY4" fmla="*/ 0 h 221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83391" h="2210938">
                <a:moveTo>
                  <a:pt x="1064526" y="0"/>
                </a:moveTo>
                <a:lnTo>
                  <a:pt x="491320" y="2210938"/>
                </a:lnTo>
                <a:lnTo>
                  <a:pt x="1883391" y="2183642"/>
                </a:lnTo>
                <a:lnTo>
                  <a:pt x="0" y="1009935"/>
                </a:lnTo>
                <a:lnTo>
                  <a:pt x="1064526" y="0"/>
                </a:lnTo>
                <a:close/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5" name="Полилиния 34"/>
          <p:cNvSpPr/>
          <p:nvPr/>
        </p:nvSpPr>
        <p:spPr>
          <a:xfrm>
            <a:off x="272955" y="1201003"/>
            <a:ext cx="2347415" cy="2265528"/>
          </a:xfrm>
          <a:custGeom>
            <a:avLst/>
            <a:gdLst>
              <a:gd name="connsiteX0" fmla="*/ 0 w 2347415"/>
              <a:gd name="connsiteY0" fmla="*/ 2224585 h 2265528"/>
              <a:gd name="connsiteX1" fmla="*/ 2347415 w 2347415"/>
              <a:gd name="connsiteY1" fmla="*/ 0 h 2265528"/>
              <a:gd name="connsiteX2" fmla="*/ 1733266 w 2347415"/>
              <a:gd name="connsiteY2" fmla="*/ 2265528 h 2265528"/>
              <a:gd name="connsiteX3" fmla="*/ 0 w 2347415"/>
              <a:gd name="connsiteY3" fmla="*/ 2224585 h 22655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47415" h="2265528">
                <a:moveTo>
                  <a:pt x="0" y="2224585"/>
                </a:moveTo>
                <a:lnTo>
                  <a:pt x="2347415" y="0"/>
                </a:lnTo>
                <a:lnTo>
                  <a:pt x="1733266" y="2265528"/>
                </a:lnTo>
                <a:lnTo>
                  <a:pt x="0" y="2224585"/>
                </a:lnTo>
                <a:close/>
              </a:path>
            </a:pathLst>
          </a:custGeom>
          <a:solidFill>
            <a:srgbClr val="FF0000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Полилиния 38"/>
          <p:cNvSpPr/>
          <p:nvPr/>
        </p:nvSpPr>
        <p:spPr>
          <a:xfrm>
            <a:off x="300251" y="2251881"/>
            <a:ext cx="3152633" cy="1187355"/>
          </a:xfrm>
          <a:custGeom>
            <a:avLst/>
            <a:gdLst>
              <a:gd name="connsiteX0" fmla="*/ 0 w 3152633"/>
              <a:gd name="connsiteY0" fmla="*/ 1187355 h 1187355"/>
              <a:gd name="connsiteX1" fmla="*/ 3152633 w 3152633"/>
              <a:gd name="connsiteY1" fmla="*/ 1173707 h 1187355"/>
              <a:gd name="connsiteX2" fmla="*/ 1228298 w 3152633"/>
              <a:gd name="connsiteY2" fmla="*/ 0 h 1187355"/>
              <a:gd name="connsiteX3" fmla="*/ 0 w 3152633"/>
              <a:gd name="connsiteY3" fmla="*/ 1187355 h 1187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2633" h="1187355">
                <a:moveTo>
                  <a:pt x="0" y="1187355"/>
                </a:moveTo>
                <a:lnTo>
                  <a:pt x="3152633" y="1173707"/>
                </a:lnTo>
                <a:lnTo>
                  <a:pt x="1228298" y="0"/>
                </a:lnTo>
                <a:lnTo>
                  <a:pt x="0" y="1187355"/>
                </a:lnTo>
                <a:close/>
              </a:path>
            </a:pathLst>
          </a:custGeom>
          <a:solidFill>
            <a:srgbClr val="FF0000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TextBox 39"/>
          <p:cNvSpPr txBox="1"/>
          <p:nvPr/>
        </p:nvSpPr>
        <p:spPr>
          <a:xfrm>
            <a:off x="2308194" y="2285059"/>
            <a:ext cx="584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909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01162" y="325316"/>
            <a:ext cx="815046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>
              <a:lnSpc>
                <a:spcPct val="150000"/>
              </a:lnSpc>
              <a:spcAft>
                <a:spcPts val="0"/>
              </a:spcAft>
            </a:pPr>
            <a:r>
              <a:rPr lang="ru-RU" sz="24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атематике встречаются две тенденции: тенденция к абстракции и тенденция к наглядности, которая стремится к живому пониманию объектов и их внутренних </a:t>
            </a:r>
            <a:r>
              <a:rPr lang="ru-RU" sz="24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тношений.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49580" algn="r">
              <a:lnSpc>
                <a:spcPct val="150000"/>
              </a:lnSpc>
              <a:spcAft>
                <a:spcPts val="0"/>
              </a:spcAft>
            </a:pP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. Гильберт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501162" y="3448734"/>
            <a:ext cx="8001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атематика – наука не столько для ушей, сколько для </a:t>
            </a:r>
            <a:r>
              <a:rPr lang="ru-RU" sz="24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глаз.</a:t>
            </a:r>
          </a:p>
          <a:p>
            <a:endParaRPr lang="ru-RU" sz="2400" i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r"/>
            <a:r>
              <a:rPr lang="ru-RU" sz="24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К. Гаусс</a:t>
            </a:r>
            <a:endParaRPr lang="ru-RU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038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Полилиния 34"/>
          <p:cNvSpPr/>
          <p:nvPr/>
        </p:nvSpPr>
        <p:spPr>
          <a:xfrm>
            <a:off x="272955" y="1201003"/>
            <a:ext cx="2347415" cy="2265528"/>
          </a:xfrm>
          <a:custGeom>
            <a:avLst/>
            <a:gdLst>
              <a:gd name="connsiteX0" fmla="*/ 0 w 2347415"/>
              <a:gd name="connsiteY0" fmla="*/ 2224585 h 2265528"/>
              <a:gd name="connsiteX1" fmla="*/ 2347415 w 2347415"/>
              <a:gd name="connsiteY1" fmla="*/ 0 h 2265528"/>
              <a:gd name="connsiteX2" fmla="*/ 1733266 w 2347415"/>
              <a:gd name="connsiteY2" fmla="*/ 2265528 h 2265528"/>
              <a:gd name="connsiteX3" fmla="*/ 0 w 2347415"/>
              <a:gd name="connsiteY3" fmla="*/ 2224585 h 22655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47415" h="2265528">
                <a:moveTo>
                  <a:pt x="0" y="2224585"/>
                </a:moveTo>
                <a:lnTo>
                  <a:pt x="2347415" y="0"/>
                </a:lnTo>
                <a:lnTo>
                  <a:pt x="1733266" y="2265528"/>
                </a:lnTo>
                <a:lnTo>
                  <a:pt x="0" y="2224585"/>
                </a:lnTo>
                <a:close/>
              </a:path>
            </a:pathLst>
          </a:custGeom>
          <a:solidFill>
            <a:srgbClr val="FF0000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Полилиния 38"/>
          <p:cNvSpPr/>
          <p:nvPr/>
        </p:nvSpPr>
        <p:spPr>
          <a:xfrm>
            <a:off x="300251" y="2251881"/>
            <a:ext cx="3152633" cy="1187355"/>
          </a:xfrm>
          <a:custGeom>
            <a:avLst/>
            <a:gdLst>
              <a:gd name="connsiteX0" fmla="*/ 0 w 3152633"/>
              <a:gd name="connsiteY0" fmla="*/ 1187355 h 1187355"/>
              <a:gd name="connsiteX1" fmla="*/ 3152633 w 3152633"/>
              <a:gd name="connsiteY1" fmla="*/ 1173707 h 1187355"/>
              <a:gd name="connsiteX2" fmla="*/ 1228298 w 3152633"/>
              <a:gd name="connsiteY2" fmla="*/ 0 h 1187355"/>
              <a:gd name="connsiteX3" fmla="*/ 0 w 3152633"/>
              <a:gd name="connsiteY3" fmla="*/ 1187355 h 1187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2633" h="1187355">
                <a:moveTo>
                  <a:pt x="0" y="1187355"/>
                </a:moveTo>
                <a:lnTo>
                  <a:pt x="3152633" y="1173707"/>
                </a:lnTo>
                <a:lnTo>
                  <a:pt x="1228298" y="0"/>
                </a:lnTo>
                <a:lnTo>
                  <a:pt x="0" y="1187355"/>
                </a:lnTo>
                <a:close/>
              </a:path>
            </a:pathLst>
          </a:custGeom>
          <a:solidFill>
            <a:srgbClr val="FF0000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Дуга 35"/>
          <p:cNvSpPr/>
          <p:nvPr/>
        </p:nvSpPr>
        <p:spPr>
          <a:xfrm rot="15937875">
            <a:off x="2624788" y="2949127"/>
            <a:ext cx="727074" cy="796007"/>
          </a:xfrm>
          <a:prstGeom prst="arc">
            <a:avLst>
              <a:gd name="adj1" fmla="val 15841272"/>
              <a:gd name="adj2" fmla="val 19720874"/>
            </a:avLst>
          </a:prstGeom>
          <a:solidFill>
            <a:schemeClr val="lt1">
              <a:alpha val="0"/>
            </a:schemeClr>
          </a:solidFill>
          <a:ln w="57150">
            <a:solidFill>
              <a:srgbClr val="7030A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dk1"/>
              </a:solidFill>
            </a:endParaRPr>
          </a:p>
        </p:txBody>
      </p:sp>
      <p:graphicFrame>
        <p:nvGraphicFramePr>
          <p:cNvPr id="102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546725" y="344488"/>
          <a:ext cx="2965450" cy="308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634680" imgH="660240" progId="Equation.DSMT4">
                  <p:embed/>
                </p:oleObj>
              </mc:Choice>
              <mc:Fallback>
                <p:oleObj name="Equation" r:id="rId3" imgW="634680" imgH="660240" progId="Equation.DSMT4">
                  <p:embed/>
                  <p:pic>
                    <p:nvPicPr>
                      <p:cNvPr id="1026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344488"/>
                        <a:ext cx="2965450" cy="308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429000"/>
            <a:ext cx="584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08194" y="2285059"/>
            <a:ext cx="584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30558" y="3429000"/>
            <a:ext cx="505791" cy="380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С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30239" y="1639863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73324" y="3027357"/>
            <a:ext cx="505791" cy="380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Дуга 13"/>
          <p:cNvSpPr/>
          <p:nvPr/>
        </p:nvSpPr>
        <p:spPr>
          <a:xfrm rot="8778578">
            <a:off x="1990128" y="1385029"/>
            <a:ext cx="727074" cy="653131"/>
          </a:xfrm>
          <a:prstGeom prst="arc">
            <a:avLst>
              <a:gd name="adj1" fmla="val 17719442"/>
              <a:gd name="adj2" fmla="val 1222715"/>
            </a:avLst>
          </a:prstGeom>
          <a:solidFill>
            <a:schemeClr val="lt1">
              <a:alpha val="0"/>
            </a:schemeClr>
          </a:solidFill>
          <a:ln w="57150">
            <a:solidFill>
              <a:srgbClr val="7030A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dk1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028" y="4926033"/>
          <a:ext cx="9111943" cy="766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2108160" imgH="177480" progId="Equation.DSMT4">
                  <p:embed/>
                </p:oleObj>
              </mc:Choice>
              <mc:Fallback>
                <p:oleObj name="Equation" r:id="rId5" imgW="2108160" imgH="1774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8" y="4926033"/>
                        <a:ext cx="9111943" cy="7667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094507" y="1493811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08194" y="678487"/>
            <a:ext cx="584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870038" y="3429000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Полилиния 27"/>
          <p:cNvSpPr/>
          <p:nvPr/>
        </p:nvSpPr>
        <p:spPr>
          <a:xfrm>
            <a:off x="259307" y="136478"/>
            <a:ext cx="4967786" cy="3302758"/>
          </a:xfrm>
          <a:custGeom>
            <a:avLst/>
            <a:gdLst>
              <a:gd name="connsiteX0" fmla="*/ 3480180 w 4967786"/>
              <a:gd name="connsiteY0" fmla="*/ 0 h 3302758"/>
              <a:gd name="connsiteX1" fmla="*/ 0 w 4967786"/>
              <a:gd name="connsiteY1" fmla="*/ 3302758 h 3302758"/>
              <a:gd name="connsiteX2" fmla="*/ 4967786 w 4967786"/>
              <a:gd name="connsiteY2" fmla="*/ 3289110 h 3302758"/>
              <a:gd name="connsiteX3" fmla="*/ 4940490 w 4967786"/>
              <a:gd name="connsiteY3" fmla="*/ 3289110 h 33027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67786" h="3302758">
                <a:moveTo>
                  <a:pt x="3480180" y="0"/>
                </a:moveTo>
                <a:lnTo>
                  <a:pt x="0" y="3302758"/>
                </a:lnTo>
                <a:lnTo>
                  <a:pt x="4967786" y="3289110"/>
                </a:lnTo>
                <a:lnTo>
                  <a:pt x="4940490" y="3289110"/>
                </a:lnTo>
              </a:path>
            </a:pathLst>
          </a:cu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Полилиния 32"/>
          <p:cNvSpPr/>
          <p:nvPr/>
        </p:nvSpPr>
        <p:spPr>
          <a:xfrm>
            <a:off x="1528549" y="1241946"/>
            <a:ext cx="1883391" cy="2210938"/>
          </a:xfrm>
          <a:custGeom>
            <a:avLst/>
            <a:gdLst>
              <a:gd name="connsiteX0" fmla="*/ 1064526 w 1883391"/>
              <a:gd name="connsiteY0" fmla="*/ 0 h 2210938"/>
              <a:gd name="connsiteX1" fmla="*/ 491320 w 1883391"/>
              <a:gd name="connsiteY1" fmla="*/ 2210938 h 2210938"/>
              <a:gd name="connsiteX2" fmla="*/ 1883391 w 1883391"/>
              <a:gd name="connsiteY2" fmla="*/ 2183642 h 2210938"/>
              <a:gd name="connsiteX3" fmla="*/ 0 w 1883391"/>
              <a:gd name="connsiteY3" fmla="*/ 1009935 h 2210938"/>
              <a:gd name="connsiteX4" fmla="*/ 1064526 w 1883391"/>
              <a:gd name="connsiteY4" fmla="*/ 0 h 221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83391" h="2210938">
                <a:moveTo>
                  <a:pt x="1064526" y="0"/>
                </a:moveTo>
                <a:lnTo>
                  <a:pt x="491320" y="2210938"/>
                </a:lnTo>
                <a:lnTo>
                  <a:pt x="1883391" y="2183642"/>
                </a:lnTo>
                <a:lnTo>
                  <a:pt x="0" y="1009935"/>
                </a:lnTo>
                <a:lnTo>
                  <a:pt x="1064526" y="0"/>
                </a:lnTo>
                <a:close/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27734" y="2224071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 rot="16200000" flipH="1">
            <a:off x="884187" y="2698740"/>
            <a:ext cx="146052" cy="146052"/>
          </a:xfrm>
          <a:prstGeom prst="line">
            <a:avLst/>
          </a:prstGeom>
          <a:solidFill>
            <a:schemeClr val="lt1">
              <a:alpha val="0"/>
            </a:schemeClr>
          </a:solidFill>
          <a:ln w="571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 rot="5400000">
            <a:off x="1121523" y="3447256"/>
            <a:ext cx="255590" cy="1"/>
          </a:xfrm>
          <a:prstGeom prst="line">
            <a:avLst/>
          </a:prstGeom>
          <a:solidFill>
            <a:schemeClr val="lt1">
              <a:alpha val="0"/>
            </a:schemeClr>
          </a:solidFill>
          <a:ln w="571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34" name="Дуга 33"/>
          <p:cNvSpPr/>
          <p:nvPr/>
        </p:nvSpPr>
        <p:spPr>
          <a:xfrm rot="8718632">
            <a:off x="1063123" y="1787967"/>
            <a:ext cx="914400" cy="914400"/>
          </a:xfrm>
          <a:prstGeom prst="arc">
            <a:avLst>
              <a:gd name="adj1" fmla="val 14985312"/>
              <a:gd name="adj2" fmla="val 20809011"/>
            </a:avLst>
          </a:prstGeom>
          <a:ln w="63500" cmpd="dbl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Дуга 36"/>
          <p:cNvSpPr/>
          <p:nvPr/>
        </p:nvSpPr>
        <p:spPr>
          <a:xfrm rot="17741974">
            <a:off x="1569371" y="2971800"/>
            <a:ext cx="914400" cy="914400"/>
          </a:xfrm>
          <a:prstGeom prst="arc">
            <a:avLst>
              <a:gd name="adj1" fmla="val 14616334"/>
              <a:gd name="adj2" fmla="val 20757654"/>
            </a:avLst>
          </a:prstGeom>
          <a:ln w="63500" cmpd="dbl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TextBox 37"/>
          <p:cNvSpPr txBox="1"/>
          <p:nvPr/>
        </p:nvSpPr>
        <p:spPr>
          <a:xfrm>
            <a:off x="1656351" y="2978806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567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4" grpId="0" animBg="1"/>
      <p:bldP spid="37" grpId="0" animBg="1"/>
      <p:bldP spid="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Полилиния 34"/>
          <p:cNvSpPr/>
          <p:nvPr/>
        </p:nvSpPr>
        <p:spPr>
          <a:xfrm>
            <a:off x="272955" y="1201003"/>
            <a:ext cx="2347415" cy="2265528"/>
          </a:xfrm>
          <a:custGeom>
            <a:avLst/>
            <a:gdLst>
              <a:gd name="connsiteX0" fmla="*/ 0 w 2347415"/>
              <a:gd name="connsiteY0" fmla="*/ 2224585 h 2265528"/>
              <a:gd name="connsiteX1" fmla="*/ 2347415 w 2347415"/>
              <a:gd name="connsiteY1" fmla="*/ 0 h 2265528"/>
              <a:gd name="connsiteX2" fmla="*/ 1733266 w 2347415"/>
              <a:gd name="connsiteY2" fmla="*/ 2265528 h 2265528"/>
              <a:gd name="connsiteX3" fmla="*/ 0 w 2347415"/>
              <a:gd name="connsiteY3" fmla="*/ 2224585 h 22655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47415" h="2265528">
                <a:moveTo>
                  <a:pt x="0" y="2224585"/>
                </a:moveTo>
                <a:lnTo>
                  <a:pt x="2347415" y="0"/>
                </a:lnTo>
                <a:lnTo>
                  <a:pt x="1733266" y="2265528"/>
                </a:lnTo>
                <a:lnTo>
                  <a:pt x="0" y="2224585"/>
                </a:lnTo>
                <a:close/>
              </a:path>
            </a:pathLst>
          </a:custGeom>
          <a:solidFill>
            <a:srgbClr val="FF0000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Полилиния 38"/>
          <p:cNvSpPr/>
          <p:nvPr/>
        </p:nvSpPr>
        <p:spPr>
          <a:xfrm>
            <a:off x="300251" y="2251881"/>
            <a:ext cx="3152633" cy="1187355"/>
          </a:xfrm>
          <a:custGeom>
            <a:avLst/>
            <a:gdLst>
              <a:gd name="connsiteX0" fmla="*/ 0 w 3152633"/>
              <a:gd name="connsiteY0" fmla="*/ 1187355 h 1187355"/>
              <a:gd name="connsiteX1" fmla="*/ 3152633 w 3152633"/>
              <a:gd name="connsiteY1" fmla="*/ 1173707 h 1187355"/>
              <a:gd name="connsiteX2" fmla="*/ 1228298 w 3152633"/>
              <a:gd name="connsiteY2" fmla="*/ 0 h 1187355"/>
              <a:gd name="connsiteX3" fmla="*/ 0 w 3152633"/>
              <a:gd name="connsiteY3" fmla="*/ 1187355 h 1187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2633" h="1187355">
                <a:moveTo>
                  <a:pt x="0" y="1187355"/>
                </a:moveTo>
                <a:lnTo>
                  <a:pt x="3152633" y="1173707"/>
                </a:lnTo>
                <a:lnTo>
                  <a:pt x="1228298" y="0"/>
                </a:lnTo>
                <a:lnTo>
                  <a:pt x="0" y="1187355"/>
                </a:lnTo>
                <a:close/>
              </a:path>
            </a:pathLst>
          </a:custGeom>
          <a:solidFill>
            <a:srgbClr val="FF0000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Дуга 35"/>
          <p:cNvSpPr/>
          <p:nvPr/>
        </p:nvSpPr>
        <p:spPr>
          <a:xfrm rot="15937875">
            <a:off x="2624788" y="2949127"/>
            <a:ext cx="727074" cy="796007"/>
          </a:xfrm>
          <a:prstGeom prst="arc">
            <a:avLst>
              <a:gd name="adj1" fmla="val 15841272"/>
              <a:gd name="adj2" fmla="val 19720874"/>
            </a:avLst>
          </a:prstGeom>
          <a:solidFill>
            <a:schemeClr val="lt1">
              <a:alpha val="0"/>
            </a:schemeClr>
          </a:solidFill>
          <a:ln w="57150">
            <a:solidFill>
              <a:srgbClr val="7030A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dk1"/>
              </a:solidFill>
            </a:endParaRPr>
          </a:p>
        </p:txBody>
      </p:sp>
      <p:graphicFrame>
        <p:nvGraphicFramePr>
          <p:cNvPr id="102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546725" y="344488"/>
          <a:ext cx="2965450" cy="308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3" imgW="634680" imgH="660240" progId="Equation.DSMT4">
                  <p:embed/>
                </p:oleObj>
              </mc:Choice>
              <mc:Fallback>
                <p:oleObj name="Equation" r:id="rId3" imgW="634680" imgH="660240" progId="Equation.DSMT4">
                  <p:embed/>
                  <p:pic>
                    <p:nvPicPr>
                      <p:cNvPr id="1026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344488"/>
                        <a:ext cx="2965450" cy="308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429000"/>
            <a:ext cx="584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30558" y="3429000"/>
            <a:ext cx="505791" cy="380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С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30239" y="1639863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73324" y="3027357"/>
            <a:ext cx="505791" cy="380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Дуга 13"/>
          <p:cNvSpPr/>
          <p:nvPr/>
        </p:nvSpPr>
        <p:spPr>
          <a:xfrm rot="8778578">
            <a:off x="1990128" y="1385029"/>
            <a:ext cx="727074" cy="653131"/>
          </a:xfrm>
          <a:prstGeom prst="arc">
            <a:avLst>
              <a:gd name="adj1" fmla="val 17719442"/>
              <a:gd name="adj2" fmla="val 1222715"/>
            </a:avLst>
          </a:prstGeom>
          <a:solidFill>
            <a:schemeClr val="lt1">
              <a:alpha val="0"/>
            </a:schemeClr>
          </a:solidFill>
          <a:ln w="57150">
            <a:solidFill>
              <a:srgbClr val="7030A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dk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094507" y="1493811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08194" y="678487"/>
            <a:ext cx="584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870038" y="3429000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Полилиния 27"/>
          <p:cNvSpPr/>
          <p:nvPr/>
        </p:nvSpPr>
        <p:spPr>
          <a:xfrm>
            <a:off x="259307" y="136478"/>
            <a:ext cx="4967786" cy="3302758"/>
          </a:xfrm>
          <a:custGeom>
            <a:avLst/>
            <a:gdLst>
              <a:gd name="connsiteX0" fmla="*/ 3480180 w 4967786"/>
              <a:gd name="connsiteY0" fmla="*/ 0 h 3302758"/>
              <a:gd name="connsiteX1" fmla="*/ 0 w 4967786"/>
              <a:gd name="connsiteY1" fmla="*/ 3302758 h 3302758"/>
              <a:gd name="connsiteX2" fmla="*/ 4967786 w 4967786"/>
              <a:gd name="connsiteY2" fmla="*/ 3289110 h 3302758"/>
              <a:gd name="connsiteX3" fmla="*/ 4940490 w 4967786"/>
              <a:gd name="connsiteY3" fmla="*/ 3289110 h 33027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67786" h="3302758">
                <a:moveTo>
                  <a:pt x="3480180" y="0"/>
                </a:moveTo>
                <a:lnTo>
                  <a:pt x="0" y="3302758"/>
                </a:lnTo>
                <a:lnTo>
                  <a:pt x="4967786" y="3289110"/>
                </a:lnTo>
                <a:lnTo>
                  <a:pt x="4940490" y="3289110"/>
                </a:lnTo>
              </a:path>
            </a:pathLst>
          </a:cu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Полилиния 32"/>
          <p:cNvSpPr/>
          <p:nvPr/>
        </p:nvSpPr>
        <p:spPr>
          <a:xfrm>
            <a:off x="1528549" y="1241946"/>
            <a:ext cx="1883391" cy="2210938"/>
          </a:xfrm>
          <a:custGeom>
            <a:avLst/>
            <a:gdLst>
              <a:gd name="connsiteX0" fmla="*/ 1064526 w 1883391"/>
              <a:gd name="connsiteY0" fmla="*/ 0 h 2210938"/>
              <a:gd name="connsiteX1" fmla="*/ 491320 w 1883391"/>
              <a:gd name="connsiteY1" fmla="*/ 2210938 h 2210938"/>
              <a:gd name="connsiteX2" fmla="*/ 1883391 w 1883391"/>
              <a:gd name="connsiteY2" fmla="*/ 2183642 h 2210938"/>
              <a:gd name="connsiteX3" fmla="*/ 0 w 1883391"/>
              <a:gd name="connsiteY3" fmla="*/ 1009935 h 2210938"/>
              <a:gd name="connsiteX4" fmla="*/ 1064526 w 1883391"/>
              <a:gd name="connsiteY4" fmla="*/ 0 h 221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83391" h="2210938">
                <a:moveTo>
                  <a:pt x="1064526" y="0"/>
                </a:moveTo>
                <a:lnTo>
                  <a:pt x="491320" y="2210938"/>
                </a:lnTo>
                <a:lnTo>
                  <a:pt x="1883391" y="2183642"/>
                </a:lnTo>
                <a:lnTo>
                  <a:pt x="0" y="1009935"/>
                </a:lnTo>
                <a:lnTo>
                  <a:pt x="1064526" y="0"/>
                </a:lnTo>
                <a:close/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27734" y="2224071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 rot="16200000" flipH="1">
            <a:off x="884187" y="2698740"/>
            <a:ext cx="146052" cy="146052"/>
          </a:xfrm>
          <a:prstGeom prst="line">
            <a:avLst/>
          </a:prstGeom>
          <a:solidFill>
            <a:schemeClr val="lt1">
              <a:alpha val="0"/>
            </a:schemeClr>
          </a:solidFill>
          <a:ln w="571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 rot="5400000">
            <a:off x="1121523" y="3447256"/>
            <a:ext cx="255590" cy="1"/>
          </a:xfrm>
          <a:prstGeom prst="line">
            <a:avLst/>
          </a:prstGeom>
          <a:solidFill>
            <a:schemeClr val="lt1">
              <a:alpha val="0"/>
            </a:schemeClr>
          </a:solidFill>
          <a:ln w="571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34" name="Дуга 33"/>
          <p:cNvSpPr/>
          <p:nvPr/>
        </p:nvSpPr>
        <p:spPr>
          <a:xfrm rot="8718632">
            <a:off x="1063123" y="1787967"/>
            <a:ext cx="914400" cy="914400"/>
          </a:xfrm>
          <a:prstGeom prst="arc">
            <a:avLst>
              <a:gd name="adj1" fmla="val 14985312"/>
              <a:gd name="adj2" fmla="val 20809011"/>
            </a:avLst>
          </a:prstGeom>
          <a:ln w="63500" cmpd="dbl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Дуга 36"/>
          <p:cNvSpPr/>
          <p:nvPr/>
        </p:nvSpPr>
        <p:spPr>
          <a:xfrm rot="17741974">
            <a:off x="1569371" y="2971800"/>
            <a:ext cx="914400" cy="914400"/>
          </a:xfrm>
          <a:prstGeom prst="arc">
            <a:avLst>
              <a:gd name="adj1" fmla="val 14616334"/>
              <a:gd name="adj2" fmla="val 20757654"/>
            </a:avLst>
          </a:prstGeom>
          <a:ln w="63500" cmpd="dbl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TextBox 37"/>
          <p:cNvSpPr txBox="1"/>
          <p:nvPr/>
        </p:nvSpPr>
        <p:spPr>
          <a:xfrm>
            <a:off x="1656351" y="2978806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Полилиния 40"/>
          <p:cNvSpPr/>
          <p:nvPr/>
        </p:nvSpPr>
        <p:spPr>
          <a:xfrm>
            <a:off x="1521562" y="1214323"/>
            <a:ext cx="1931212" cy="2231136"/>
          </a:xfrm>
          <a:custGeom>
            <a:avLst/>
            <a:gdLst>
              <a:gd name="connsiteX0" fmla="*/ 504748 w 1931212"/>
              <a:gd name="connsiteY0" fmla="*/ 2231136 h 2231136"/>
              <a:gd name="connsiteX1" fmla="*/ 1931212 w 1931212"/>
              <a:gd name="connsiteY1" fmla="*/ 2201875 h 2231136"/>
              <a:gd name="connsiteX2" fmla="*/ 0 w 1931212"/>
              <a:gd name="connsiteY2" fmla="*/ 1009498 h 2231136"/>
              <a:gd name="connsiteX3" fmla="*/ 1082649 w 1931212"/>
              <a:gd name="connsiteY3" fmla="*/ 0 h 2231136"/>
              <a:gd name="connsiteX4" fmla="*/ 504748 w 1931212"/>
              <a:gd name="connsiteY4" fmla="*/ 2231136 h 22311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31212" h="2231136">
                <a:moveTo>
                  <a:pt x="504748" y="2231136"/>
                </a:moveTo>
                <a:lnTo>
                  <a:pt x="1931212" y="2201875"/>
                </a:lnTo>
                <a:lnTo>
                  <a:pt x="0" y="1009498"/>
                </a:lnTo>
                <a:lnTo>
                  <a:pt x="1082649" y="0"/>
                </a:lnTo>
                <a:lnTo>
                  <a:pt x="504748" y="2231136"/>
                </a:lnTo>
                <a:close/>
              </a:path>
            </a:pathLst>
          </a:custGeom>
          <a:solidFill>
            <a:srgbClr val="7030A0">
              <a:alpha val="42000"/>
            </a:srgb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TextBox 42"/>
          <p:cNvSpPr txBox="1"/>
          <p:nvPr/>
        </p:nvSpPr>
        <p:spPr>
          <a:xfrm>
            <a:off x="1692864" y="1919929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057994" y="2978806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05509" y="4232286"/>
          <a:ext cx="9038491" cy="216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5" imgW="2171520" imgH="520560" progId="Equation.DSMT4">
                  <p:embed/>
                </p:oleObj>
              </mc:Choice>
              <mc:Fallback>
                <p:oleObj name="Equation" r:id="rId5" imgW="2171520" imgH="520560" progId="Equation.DSMT4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09" y="4232286"/>
                        <a:ext cx="9038491" cy="2161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308194" y="2285059"/>
            <a:ext cx="584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61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9" grpId="0" animBg="1"/>
      <p:bldP spid="41" grpId="0" animBg="1"/>
      <p:bldP spid="43" grpId="0"/>
      <p:bldP spid="4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Дуга 35"/>
          <p:cNvSpPr/>
          <p:nvPr/>
        </p:nvSpPr>
        <p:spPr>
          <a:xfrm rot="15937875">
            <a:off x="2624788" y="2949127"/>
            <a:ext cx="727074" cy="796007"/>
          </a:xfrm>
          <a:prstGeom prst="arc">
            <a:avLst>
              <a:gd name="adj1" fmla="val 15841272"/>
              <a:gd name="adj2" fmla="val 19720874"/>
            </a:avLst>
          </a:prstGeom>
          <a:solidFill>
            <a:schemeClr val="lt1">
              <a:alpha val="0"/>
            </a:schemeClr>
          </a:solidFill>
          <a:ln w="57150">
            <a:solidFill>
              <a:srgbClr val="7030A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dk1"/>
              </a:solidFill>
            </a:endParaRPr>
          </a:p>
        </p:txBody>
      </p:sp>
      <p:graphicFrame>
        <p:nvGraphicFramePr>
          <p:cNvPr id="102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546725" y="344488"/>
          <a:ext cx="2965450" cy="308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3" imgW="634680" imgH="660240" progId="Equation.DSMT4">
                  <p:embed/>
                </p:oleObj>
              </mc:Choice>
              <mc:Fallback>
                <p:oleObj name="Equation" r:id="rId3" imgW="634680" imgH="660240" progId="Equation.DSMT4">
                  <p:embed/>
                  <p:pic>
                    <p:nvPicPr>
                      <p:cNvPr id="1026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344488"/>
                        <a:ext cx="2965450" cy="308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429000"/>
            <a:ext cx="584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30558" y="3429000"/>
            <a:ext cx="505791" cy="380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С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30239" y="1639863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73324" y="3027357"/>
            <a:ext cx="505791" cy="380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Дуга 13"/>
          <p:cNvSpPr/>
          <p:nvPr/>
        </p:nvSpPr>
        <p:spPr>
          <a:xfrm rot="8778578">
            <a:off x="1990128" y="1385029"/>
            <a:ext cx="727074" cy="653131"/>
          </a:xfrm>
          <a:prstGeom prst="arc">
            <a:avLst>
              <a:gd name="adj1" fmla="val 17719442"/>
              <a:gd name="adj2" fmla="val 1222715"/>
            </a:avLst>
          </a:prstGeom>
          <a:solidFill>
            <a:schemeClr val="lt1">
              <a:alpha val="0"/>
            </a:schemeClr>
          </a:solidFill>
          <a:ln w="57150">
            <a:solidFill>
              <a:srgbClr val="7030A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dk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094507" y="1493811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08194" y="678487"/>
            <a:ext cx="584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870038" y="3429000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Полилиния 27"/>
          <p:cNvSpPr/>
          <p:nvPr/>
        </p:nvSpPr>
        <p:spPr>
          <a:xfrm>
            <a:off x="259307" y="136478"/>
            <a:ext cx="4967786" cy="3302758"/>
          </a:xfrm>
          <a:custGeom>
            <a:avLst/>
            <a:gdLst>
              <a:gd name="connsiteX0" fmla="*/ 3480180 w 4967786"/>
              <a:gd name="connsiteY0" fmla="*/ 0 h 3302758"/>
              <a:gd name="connsiteX1" fmla="*/ 0 w 4967786"/>
              <a:gd name="connsiteY1" fmla="*/ 3302758 h 3302758"/>
              <a:gd name="connsiteX2" fmla="*/ 4967786 w 4967786"/>
              <a:gd name="connsiteY2" fmla="*/ 3289110 h 3302758"/>
              <a:gd name="connsiteX3" fmla="*/ 4940490 w 4967786"/>
              <a:gd name="connsiteY3" fmla="*/ 3289110 h 33027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67786" h="3302758">
                <a:moveTo>
                  <a:pt x="3480180" y="0"/>
                </a:moveTo>
                <a:lnTo>
                  <a:pt x="0" y="3302758"/>
                </a:lnTo>
                <a:lnTo>
                  <a:pt x="4967786" y="3289110"/>
                </a:lnTo>
                <a:lnTo>
                  <a:pt x="4940490" y="3289110"/>
                </a:lnTo>
              </a:path>
            </a:pathLst>
          </a:cu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Полилиния 32"/>
          <p:cNvSpPr/>
          <p:nvPr/>
        </p:nvSpPr>
        <p:spPr>
          <a:xfrm>
            <a:off x="1528549" y="1241946"/>
            <a:ext cx="1883391" cy="2210938"/>
          </a:xfrm>
          <a:custGeom>
            <a:avLst/>
            <a:gdLst>
              <a:gd name="connsiteX0" fmla="*/ 1064526 w 1883391"/>
              <a:gd name="connsiteY0" fmla="*/ 0 h 2210938"/>
              <a:gd name="connsiteX1" fmla="*/ 491320 w 1883391"/>
              <a:gd name="connsiteY1" fmla="*/ 2210938 h 2210938"/>
              <a:gd name="connsiteX2" fmla="*/ 1883391 w 1883391"/>
              <a:gd name="connsiteY2" fmla="*/ 2183642 h 2210938"/>
              <a:gd name="connsiteX3" fmla="*/ 0 w 1883391"/>
              <a:gd name="connsiteY3" fmla="*/ 1009935 h 2210938"/>
              <a:gd name="connsiteX4" fmla="*/ 1064526 w 1883391"/>
              <a:gd name="connsiteY4" fmla="*/ 0 h 221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83391" h="2210938">
                <a:moveTo>
                  <a:pt x="1064526" y="0"/>
                </a:moveTo>
                <a:lnTo>
                  <a:pt x="491320" y="2210938"/>
                </a:lnTo>
                <a:lnTo>
                  <a:pt x="1883391" y="2183642"/>
                </a:lnTo>
                <a:lnTo>
                  <a:pt x="0" y="1009935"/>
                </a:lnTo>
                <a:lnTo>
                  <a:pt x="1064526" y="0"/>
                </a:lnTo>
                <a:close/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27734" y="2224071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 rot="16200000" flipH="1">
            <a:off x="884187" y="2698740"/>
            <a:ext cx="146052" cy="146052"/>
          </a:xfrm>
          <a:prstGeom prst="line">
            <a:avLst/>
          </a:prstGeom>
          <a:solidFill>
            <a:schemeClr val="lt1">
              <a:alpha val="0"/>
            </a:schemeClr>
          </a:solidFill>
          <a:ln w="571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 rot="5400000">
            <a:off x="1121523" y="3447256"/>
            <a:ext cx="255590" cy="1"/>
          </a:xfrm>
          <a:prstGeom prst="line">
            <a:avLst/>
          </a:prstGeom>
          <a:solidFill>
            <a:schemeClr val="lt1">
              <a:alpha val="0"/>
            </a:schemeClr>
          </a:solidFill>
          <a:ln w="571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34" name="Дуга 33"/>
          <p:cNvSpPr/>
          <p:nvPr/>
        </p:nvSpPr>
        <p:spPr>
          <a:xfrm rot="8718632">
            <a:off x="1063123" y="1787967"/>
            <a:ext cx="914400" cy="914400"/>
          </a:xfrm>
          <a:prstGeom prst="arc">
            <a:avLst>
              <a:gd name="adj1" fmla="val 14985312"/>
              <a:gd name="adj2" fmla="val 20809011"/>
            </a:avLst>
          </a:prstGeom>
          <a:ln w="63500" cmpd="dbl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Дуга 36"/>
          <p:cNvSpPr/>
          <p:nvPr/>
        </p:nvSpPr>
        <p:spPr>
          <a:xfrm rot="17741974">
            <a:off x="1569371" y="2971800"/>
            <a:ext cx="914400" cy="914400"/>
          </a:xfrm>
          <a:prstGeom prst="arc">
            <a:avLst>
              <a:gd name="adj1" fmla="val 14616334"/>
              <a:gd name="adj2" fmla="val 20757654"/>
            </a:avLst>
          </a:prstGeom>
          <a:ln w="63500" cmpd="dbl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TextBox 37"/>
          <p:cNvSpPr txBox="1"/>
          <p:nvPr/>
        </p:nvSpPr>
        <p:spPr>
          <a:xfrm>
            <a:off x="1656351" y="2978806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Полилиния 40"/>
          <p:cNvSpPr/>
          <p:nvPr/>
        </p:nvSpPr>
        <p:spPr>
          <a:xfrm>
            <a:off x="1521562" y="1214323"/>
            <a:ext cx="1931212" cy="2231136"/>
          </a:xfrm>
          <a:custGeom>
            <a:avLst/>
            <a:gdLst>
              <a:gd name="connsiteX0" fmla="*/ 504748 w 1931212"/>
              <a:gd name="connsiteY0" fmla="*/ 2231136 h 2231136"/>
              <a:gd name="connsiteX1" fmla="*/ 1931212 w 1931212"/>
              <a:gd name="connsiteY1" fmla="*/ 2201875 h 2231136"/>
              <a:gd name="connsiteX2" fmla="*/ 0 w 1931212"/>
              <a:gd name="connsiteY2" fmla="*/ 1009498 h 2231136"/>
              <a:gd name="connsiteX3" fmla="*/ 1082649 w 1931212"/>
              <a:gd name="connsiteY3" fmla="*/ 0 h 2231136"/>
              <a:gd name="connsiteX4" fmla="*/ 504748 w 1931212"/>
              <a:gd name="connsiteY4" fmla="*/ 2231136 h 22311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31212" h="2231136">
                <a:moveTo>
                  <a:pt x="504748" y="2231136"/>
                </a:moveTo>
                <a:lnTo>
                  <a:pt x="1931212" y="2201875"/>
                </a:lnTo>
                <a:lnTo>
                  <a:pt x="0" y="1009498"/>
                </a:lnTo>
                <a:lnTo>
                  <a:pt x="1082649" y="0"/>
                </a:lnTo>
                <a:lnTo>
                  <a:pt x="504748" y="2231136"/>
                </a:lnTo>
                <a:close/>
              </a:path>
            </a:pathLst>
          </a:custGeom>
          <a:solidFill>
            <a:srgbClr val="7030A0">
              <a:alpha val="42000"/>
            </a:srgb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TextBox 42"/>
          <p:cNvSpPr txBox="1"/>
          <p:nvPr/>
        </p:nvSpPr>
        <p:spPr>
          <a:xfrm>
            <a:off x="1692864" y="1919929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057994" y="2978806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308194" y="2285059"/>
            <a:ext cx="584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519057" y="4195773"/>
          <a:ext cx="6767512" cy="247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5" imgW="1625400" imgH="596880" progId="Equation.DSMT4">
                  <p:embed/>
                </p:oleObj>
              </mc:Choice>
              <mc:Fallback>
                <p:oleObj name="Equation" r:id="rId5" imgW="1625400" imgH="596880" progId="Equation.DSMT4">
                  <p:embed/>
                  <p:pic>
                    <p:nvPicPr>
                      <p:cNvPr id="4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57" y="4195773"/>
                        <a:ext cx="6767512" cy="247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890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Дуга 35"/>
          <p:cNvSpPr/>
          <p:nvPr/>
        </p:nvSpPr>
        <p:spPr>
          <a:xfrm rot="15937875">
            <a:off x="2624788" y="2949127"/>
            <a:ext cx="727074" cy="796007"/>
          </a:xfrm>
          <a:prstGeom prst="arc">
            <a:avLst>
              <a:gd name="adj1" fmla="val 15841272"/>
              <a:gd name="adj2" fmla="val 19720874"/>
            </a:avLst>
          </a:prstGeom>
          <a:solidFill>
            <a:schemeClr val="lt1">
              <a:alpha val="0"/>
            </a:schemeClr>
          </a:solidFill>
          <a:ln w="57150">
            <a:solidFill>
              <a:srgbClr val="7030A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dk1"/>
              </a:solidFill>
            </a:endParaRPr>
          </a:p>
        </p:txBody>
      </p:sp>
      <p:graphicFrame>
        <p:nvGraphicFramePr>
          <p:cNvPr id="102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546725" y="344488"/>
          <a:ext cx="2965450" cy="308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3" imgW="634680" imgH="660240" progId="Equation.DSMT4">
                  <p:embed/>
                </p:oleObj>
              </mc:Choice>
              <mc:Fallback>
                <p:oleObj name="Equation" r:id="rId3" imgW="634680" imgH="660240" progId="Equation.DSMT4">
                  <p:embed/>
                  <p:pic>
                    <p:nvPicPr>
                      <p:cNvPr id="1026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344488"/>
                        <a:ext cx="2965450" cy="308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429000"/>
            <a:ext cx="584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30558" y="3429000"/>
            <a:ext cx="505791" cy="380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С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30239" y="1639863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73324" y="3027357"/>
            <a:ext cx="505791" cy="380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Дуга 13"/>
          <p:cNvSpPr/>
          <p:nvPr/>
        </p:nvSpPr>
        <p:spPr>
          <a:xfrm rot="8778578">
            <a:off x="1990128" y="1385029"/>
            <a:ext cx="727074" cy="653131"/>
          </a:xfrm>
          <a:prstGeom prst="arc">
            <a:avLst>
              <a:gd name="adj1" fmla="val 17719442"/>
              <a:gd name="adj2" fmla="val 1222715"/>
            </a:avLst>
          </a:prstGeom>
          <a:solidFill>
            <a:schemeClr val="lt1">
              <a:alpha val="0"/>
            </a:schemeClr>
          </a:solidFill>
          <a:ln w="57150">
            <a:solidFill>
              <a:srgbClr val="7030A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dk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094507" y="1493811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08194" y="678487"/>
            <a:ext cx="584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870038" y="3429000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Полилиния 27"/>
          <p:cNvSpPr/>
          <p:nvPr/>
        </p:nvSpPr>
        <p:spPr>
          <a:xfrm>
            <a:off x="259307" y="136478"/>
            <a:ext cx="4967786" cy="3302758"/>
          </a:xfrm>
          <a:custGeom>
            <a:avLst/>
            <a:gdLst>
              <a:gd name="connsiteX0" fmla="*/ 3480180 w 4967786"/>
              <a:gd name="connsiteY0" fmla="*/ 0 h 3302758"/>
              <a:gd name="connsiteX1" fmla="*/ 0 w 4967786"/>
              <a:gd name="connsiteY1" fmla="*/ 3302758 h 3302758"/>
              <a:gd name="connsiteX2" fmla="*/ 4967786 w 4967786"/>
              <a:gd name="connsiteY2" fmla="*/ 3289110 h 3302758"/>
              <a:gd name="connsiteX3" fmla="*/ 4940490 w 4967786"/>
              <a:gd name="connsiteY3" fmla="*/ 3289110 h 33027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67786" h="3302758">
                <a:moveTo>
                  <a:pt x="3480180" y="0"/>
                </a:moveTo>
                <a:lnTo>
                  <a:pt x="0" y="3302758"/>
                </a:lnTo>
                <a:lnTo>
                  <a:pt x="4967786" y="3289110"/>
                </a:lnTo>
                <a:lnTo>
                  <a:pt x="4940490" y="3289110"/>
                </a:lnTo>
              </a:path>
            </a:pathLst>
          </a:cu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Полилиния 32"/>
          <p:cNvSpPr/>
          <p:nvPr/>
        </p:nvSpPr>
        <p:spPr>
          <a:xfrm>
            <a:off x="1528549" y="1241946"/>
            <a:ext cx="1883391" cy="2210938"/>
          </a:xfrm>
          <a:custGeom>
            <a:avLst/>
            <a:gdLst>
              <a:gd name="connsiteX0" fmla="*/ 1064526 w 1883391"/>
              <a:gd name="connsiteY0" fmla="*/ 0 h 2210938"/>
              <a:gd name="connsiteX1" fmla="*/ 491320 w 1883391"/>
              <a:gd name="connsiteY1" fmla="*/ 2210938 h 2210938"/>
              <a:gd name="connsiteX2" fmla="*/ 1883391 w 1883391"/>
              <a:gd name="connsiteY2" fmla="*/ 2183642 h 2210938"/>
              <a:gd name="connsiteX3" fmla="*/ 0 w 1883391"/>
              <a:gd name="connsiteY3" fmla="*/ 1009935 h 2210938"/>
              <a:gd name="connsiteX4" fmla="*/ 1064526 w 1883391"/>
              <a:gd name="connsiteY4" fmla="*/ 0 h 221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83391" h="2210938">
                <a:moveTo>
                  <a:pt x="1064526" y="0"/>
                </a:moveTo>
                <a:lnTo>
                  <a:pt x="491320" y="2210938"/>
                </a:lnTo>
                <a:lnTo>
                  <a:pt x="1883391" y="2183642"/>
                </a:lnTo>
                <a:lnTo>
                  <a:pt x="0" y="1009935"/>
                </a:lnTo>
                <a:lnTo>
                  <a:pt x="1064526" y="0"/>
                </a:lnTo>
                <a:close/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27734" y="2224071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 rot="16200000" flipH="1">
            <a:off x="884187" y="2698740"/>
            <a:ext cx="146052" cy="146052"/>
          </a:xfrm>
          <a:prstGeom prst="line">
            <a:avLst/>
          </a:prstGeom>
          <a:solidFill>
            <a:schemeClr val="lt1">
              <a:alpha val="0"/>
            </a:schemeClr>
          </a:solidFill>
          <a:ln w="571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 rot="5400000">
            <a:off x="1121523" y="3447256"/>
            <a:ext cx="255590" cy="1"/>
          </a:xfrm>
          <a:prstGeom prst="line">
            <a:avLst/>
          </a:prstGeom>
          <a:solidFill>
            <a:schemeClr val="lt1">
              <a:alpha val="0"/>
            </a:schemeClr>
          </a:solidFill>
          <a:ln w="571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34" name="Дуга 33"/>
          <p:cNvSpPr/>
          <p:nvPr/>
        </p:nvSpPr>
        <p:spPr>
          <a:xfrm rot="8718632">
            <a:off x="1063123" y="1779175"/>
            <a:ext cx="914400" cy="914400"/>
          </a:xfrm>
          <a:prstGeom prst="arc">
            <a:avLst>
              <a:gd name="adj1" fmla="val 14985312"/>
              <a:gd name="adj2" fmla="val 20809011"/>
            </a:avLst>
          </a:prstGeom>
          <a:ln w="63500" cmpd="dbl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Дуга 36"/>
          <p:cNvSpPr/>
          <p:nvPr/>
        </p:nvSpPr>
        <p:spPr>
          <a:xfrm rot="17741974">
            <a:off x="1569371" y="2971800"/>
            <a:ext cx="914400" cy="914400"/>
          </a:xfrm>
          <a:prstGeom prst="arc">
            <a:avLst>
              <a:gd name="adj1" fmla="val 14616334"/>
              <a:gd name="adj2" fmla="val 20757654"/>
            </a:avLst>
          </a:prstGeom>
          <a:ln w="63500" cmpd="dbl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TextBox 37"/>
          <p:cNvSpPr txBox="1"/>
          <p:nvPr/>
        </p:nvSpPr>
        <p:spPr>
          <a:xfrm>
            <a:off x="1656351" y="2978806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Полилиния 40"/>
          <p:cNvSpPr/>
          <p:nvPr/>
        </p:nvSpPr>
        <p:spPr>
          <a:xfrm>
            <a:off x="1521562" y="1214323"/>
            <a:ext cx="1931212" cy="2231136"/>
          </a:xfrm>
          <a:custGeom>
            <a:avLst/>
            <a:gdLst>
              <a:gd name="connsiteX0" fmla="*/ 504748 w 1931212"/>
              <a:gd name="connsiteY0" fmla="*/ 2231136 h 2231136"/>
              <a:gd name="connsiteX1" fmla="*/ 1931212 w 1931212"/>
              <a:gd name="connsiteY1" fmla="*/ 2201875 h 2231136"/>
              <a:gd name="connsiteX2" fmla="*/ 0 w 1931212"/>
              <a:gd name="connsiteY2" fmla="*/ 1009498 h 2231136"/>
              <a:gd name="connsiteX3" fmla="*/ 1082649 w 1931212"/>
              <a:gd name="connsiteY3" fmla="*/ 0 h 2231136"/>
              <a:gd name="connsiteX4" fmla="*/ 504748 w 1931212"/>
              <a:gd name="connsiteY4" fmla="*/ 2231136 h 22311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31212" h="2231136">
                <a:moveTo>
                  <a:pt x="504748" y="2231136"/>
                </a:moveTo>
                <a:lnTo>
                  <a:pt x="1931212" y="2201875"/>
                </a:lnTo>
                <a:lnTo>
                  <a:pt x="0" y="1009498"/>
                </a:lnTo>
                <a:lnTo>
                  <a:pt x="1082649" y="0"/>
                </a:lnTo>
                <a:lnTo>
                  <a:pt x="504748" y="2231136"/>
                </a:lnTo>
                <a:close/>
              </a:path>
            </a:pathLst>
          </a:custGeom>
          <a:solidFill>
            <a:srgbClr val="7030A0">
              <a:alpha val="42000"/>
            </a:srgb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TextBox 42"/>
          <p:cNvSpPr txBox="1"/>
          <p:nvPr/>
        </p:nvSpPr>
        <p:spPr>
          <a:xfrm>
            <a:off x="1692864" y="1919929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057994" y="2978806"/>
            <a:ext cx="50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308194" y="2285059"/>
            <a:ext cx="584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73099" y="4341825"/>
          <a:ext cx="8926513" cy="21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5" imgW="2412720" imgH="571320" progId="Equation.DSMT4">
                  <p:embed/>
                </p:oleObj>
              </mc:Choice>
              <mc:Fallback>
                <p:oleObj name="Equation" r:id="rId5" imgW="2412720" imgH="571320" progId="Equation.DSMT4">
                  <p:embed/>
                  <p:pic>
                    <p:nvPicPr>
                      <p:cNvPr id="4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99" y="4341825"/>
                        <a:ext cx="8926513" cy="21074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30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8409" y="235583"/>
            <a:ext cx="8108332" cy="6182802"/>
          </a:xfrm>
        </p:spPr>
        <p:txBody>
          <a:bodyPr>
            <a:no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ru-RU" sz="28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8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2800" b="1" dirty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800" b="1" dirty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Геометрия </a:t>
            </a:r>
            <a:b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8 класс</a:t>
            </a:r>
            <a:b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Признаки подобия</a:t>
            </a:r>
            <a:b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треугольников</a:t>
            </a:r>
            <a:b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endParaRPr lang="ru-RU" sz="7200" b="1" dirty="0">
              <a:ln>
                <a:solidFill>
                  <a:srgbClr val="002060"/>
                </a:solidFill>
              </a:ln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970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ъект 15"/>
          <p:cNvGraphicFramePr>
            <a:graphicFrameLocks noChangeAspect="1"/>
          </p:cNvGraphicFramePr>
          <p:nvPr>
            <p:extLst/>
          </p:nvPr>
        </p:nvGraphicFramePr>
        <p:xfrm>
          <a:off x="3458236" y="4089688"/>
          <a:ext cx="2635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3" imgW="114120" imgH="152280" progId="Equation.DSMT4">
                  <p:embed/>
                </p:oleObj>
              </mc:Choice>
              <mc:Fallback>
                <p:oleObj name="Equation" r:id="rId3" imgW="114120" imgH="15228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236" y="4089688"/>
                        <a:ext cx="2635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Заголовок 1"/>
          <p:cNvSpPr txBox="1">
            <a:spLocks/>
          </p:cNvSpPr>
          <p:nvPr/>
        </p:nvSpPr>
        <p:spPr>
          <a:xfrm>
            <a:off x="107504" y="458301"/>
            <a:ext cx="9144000" cy="11161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В параллелограмме АВС</a:t>
            </a:r>
            <a:r>
              <a:rPr kumimoji="0" lang="en-US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D</a:t>
            </a:r>
            <a:r>
              <a:rPr kumimoji="0" lang="ru-RU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 </a:t>
            </a:r>
            <a:r>
              <a:rPr kumimoji="0" lang="en-US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K – </a:t>
            </a:r>
            <a:r>
              <a:rPr kumimoji="0" lang="ru-RU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середина его стороны </a:t>
            </a:r>
            <a:r>
              <a:rPr kumimoji="0" lang="en-US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AD, CK=18, BC=1</a:t>
            </a:r>
            <a:r>
              <a:rPr kumimoji="0" lang="ru-RU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4</a:t>
            </a:r>
            <a:r>
              <a:rPr kumimoji="0" lang="en-US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. </a:t>
            </a:r>
            <a:r>
              <a:rPr kumimoji="0" lang="ru-RU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СК пересекает </a:t>
            </a:r>
            <a:r>
              <a:rPr kumimoji="0" lang="en-US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BD</a:t>
            </a:r>
            <a:r>
              <a:rPr kumimoji="0" lang="ru-RU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 в точке О. Найдите длину отрезка </a:t>
            </a:r>
            <a:r>
              <a:rPr kumimoji="0" lang="en-US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KO</a:t>
            </a:r>
            <a:r>
              <a:rPr kumimoji="0" lang="ru-RU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.</a:t>
            </a:r>
            <a:endParaRPr kumimoji="0" lang="ru-RU" sz="5400" b="1" i="0" u="none" strike="noStrike" kern="1200" cap="all" spc="0" normalizeH="0" baseline="0" noProof="0" dirty="0">
              <a:ln w="11430" cmpd="sng">
                <a:solidFill>
                  <a:prstClr val="black"/>
                </a:solidFill>
                <a:prstDash val="solid"/>
                <a:miter lim="800000"/>
              </a:ln>
              <a:solidFill>
                <a:srgbClr val="002060"/>
              </a:solidFill>
              <a:effectLst>
                <a:reflection blurRad="12700" stA="28000" endPos="45000" dist="1000" dir="5400000" sy="-100000" algn="bl" rotWithShape="0"/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173942" y="1574425"/>
            <a:ext cx="5157649" cy="2749069"/>
            <a:chOff x="230100" y="1374370"/>
            <a:chExt cx="5157649" cy="2749069"/>
          </a:xfrm>
        </p:grpSpPr>
        <p:sp>
          <p:nvSpPr>
            <p:cNvPr id="3" name="Параллелограмм 2"/>
            <p:cNvSpPr/>
            <p:nvPr/>
          </p:nvSpPr>
          <p:spPr>
            <a:xfrm>
              <a:off x="485058" y="1761465"/>
              <a:ext cx="4526603" cy="1927712"/>
            </a:xfrm>
            <a:prstGeom prst="parallelogram">
              <a:avLst/>
            </a:prstGeom>
            <a:solidFill>
              <a:schemeClr val="lt1">
                <a:alpha val="0"/>
              </a:schemeClr>
            </a:solidFill>
            <a:ln w="317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3" name="Прямая соединительная линия 22"/>
            <p:cNvCxnSpPr>
              <a:endCxn id="3" idx="3"/>
            </p:cNvCxnSpPr>
            <p:nvPr/>
          </p:nvCxnSpPr>
          <p:spPr>
            <a:xfrm flipH="1">
              <a:off x="2507396" y="1774480"/>
              <a:ext cx="2494806" cy="1914697"/>
            </a:xfrm>
            <a:prstGeom prst="line">
              <a:avLst/>
            </a:prstGeom>
            <a:solidFill>
              <a:schemeClr val="lt1">
                <a:alpha val="0"/>
              </a:schemeClr>
            </a:solidFill>
            <a:ln w="317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230100" y="3723329"/>
              <a:ext cx="5099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endPara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877833" y="1414634"/>
              <a:ext cx="5099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С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44581" y="1374370"/>
              <a:ext cx="5099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endPara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253375" y="3723329"/>
              <a:ext cx="5099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</a:t>
              </a:r>
              <a:endPara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554983" y="3689177"/>
              <a:ext cx="5099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</a:t>
              </a:r>
              <a:endPara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Объект 14"/>
            <p:cNvGraphicFramePr>
              <a:graphicFrameLocks noChangeAspect="1"/>
            </p:cNvGraphicFramePr>
            <p:nvPr>
              <p:extLst/>
            </p:nvPr>
          </p:nvGraphicFramePr>
          <p:xfrm>
            <a:off x="2572791" y="1374370"/>
            <a:ext cx="38100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6" name="Equation" r:id="rId5" imgW="164880" imgH="139680" progId="Equation.DSMT4">
                    <p:embed/>
                  </p:oleObj>
                </mc:Choice>
                <mc:Fallback>
                  <p:oleObj name="Equation" r:id="rId5" imgW="164880" imgH="139680" progId="Equation.DSMT4">
                    <p:embed/>
                    <p:pic>
                      <p:nvPicPr>
                        <p:cNvPr id="15" name="Объект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791" y="1374370"/>
                          <a:ext cx="381000" cy="32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Прямая соединительная линия 17"/>
            <p:cNvCxnSpPr/>
            <p:nvPr/>
          </p:nvCxnSpPr>
          <p:spPr>
            <a:xfrm>
              <a:off x="971600" y="1774480"/>
              <a:ext cx="3583383" cy="1914697"/>
            </a:xfrm>
            <a:prstGeom prst="line">
              <a:avLst/>
            </a:prstGeom>
            <a:solidFill>
              <a:schemeClr val="lt1">
                <a:alpha val="0"/>
              </a:schemeClr>
            </a:solidFill>
            <a:ln w="317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3136241" y="2636912"/>
              <a:ext cx="5099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О</a:t>
              </a:r>
            </a:p>
          </p:txBody>
        </p:sp>
      </p:grpSp>
      <p:cxnSp>
        <p:nvCxnSpPr>
          <p:cNvPr id="24" name="Прямая соединительная линия 23"/>
          <p:cNvCxnSpPr/>
          <p:nvPr/>
        </p:nvCxnSpPr>
        <p:spPr>
          <a:xfrm>
            <a:off x="1295636" y="3747155"/>
            <a:ext cx="0" cy="284154"/>
          </a:xfrm>
          <a:prstGeom prst="line">
            <a:avLst/>
          </a:prstGeom>
          <a:solidFill>
            <a:schemeClr val="lt1">
              <a:alpha val="0"/>
            </a:schemeClr>
          </a:solidFill>
          <a:ln w="317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>
            <a:off x="3455876" y="3757478"/>
            <a:ext cx="0" cy="284154"/>
          </a:xfrm>
          <a:prstGeom prst="line">
            <a:avLst/>
          </a:prstGeom>
          <a:solidFill>
            <a:schemeClr val="lt1">
              <a:alpha val="0"/>
            </a:schemeClr>
          </a:solidFill>
          <a:ln w="317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9" name="Полилиния 8"/>
          <p:cNvSpPr/>
          <p:nvPr/>
        </p:nvSpPr>
        <p:spPr>
          <a:xfrm>
            <a:off x="914400" y="1967023"/>
            <a:ext cx="4019107" cy="1945758"/>
          </a:xfrm>
          <a:custGeom>
            <a:avLst/>
            <a:gdLst>
              <a:gd name="connsiteX0" fmla="*/ 0 w 4019107"/>
              <a:gd name="connsiteY0" fmla="*/ 10633 h 1945758"/>
              <a:gd name="connsiteX1" fmla="*/ 4019107 w 4019107"/>
              <a:gd name="connsiteY1" fmla="*/ 0 h 1945758"/>
              <a:gd name="connsiteX2" fmla="*/ 1520456 w 4019107"/>
              <a:gd name="connsiteY2" fmla="*/ 1945758 h 1945758"/>
              <a:gd name="connsiteX3" fmla="*/ 3551274 w 4019107"/>
              <a:gd name="connsiteY3" fmla="*/ 1924493 h 1945758"/>
              <a:gd name="connsiteX4" fmla="*/ 0 w 4019107"/>
              <a:gd name="connsiteY4" fmla="*/ 10633 h 19457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19107" h="1945758">
                <a:moveTo>
                  <a:pt x="0" y="10633"/>
                </a:moveTo>
                <a:lnTo>
                  <a:pt x="4019107" y="0"/>
                </a:lnTo>
                <a:lnTo>
                  <a:pt x="1520456" y="1945758"/>
                </a:lnTo>
                <a:lnTo>
                  <a:pt x="3551274" y="1924493"/>
                </a:lnTo>
                <a:lnTo>
                  <a:pt x="0" y="10633"/>
                </a:lnTo>
                <a:close/>
              </a:path>
            </a:pathLst>
          </a:custGeom>
          <a:solidFill>
            <a:schemeClr val="accent1">
              <a:alpha val="2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/>
          </p:nvPr>
        </p:nvGraphicFramePr>
        <p:xfrm>
          <a:off x="2660650" y="3265488"/>
          <a:ext cx="2635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3265488"/>
                        <a:ext cx="2635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3303353" y="2312876"/>
          <a:ext cx="7905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9" imgW="342720" imgH="152280" progId="Equation.DSMT4">
                  <p:embed/>
                </p:oleObj>
              </mc:Choice>
              <mc:Fallback>
                <p:oleObj name="Equation" r:id="rId9" imgW="342720" imgH="15228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353" y="2312876"/>
                        <a:ext cx="7905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/>
          </p:nvPr>
        </p:nvGraphicFramePr>
        <p:xfrm>
          <a:off x="104775" y="4322763"/>
          <a:ext cx="78200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11" imgW="3390840" imgH="368280" progId="Equation.DSMT4">
                  <p:embed/>
                </p:oleObj>
              </mc:Choice>
              <mc:Fallback>
                <p:oleObj name="Equation" r:id="rId11" imgW="3390840" imgH="36828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4322763"/>
                        <a:ext cx="782002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4168775" y="1989138"/>
          <a:ext cx="2063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name="Equation" r:id="rId13" imgW="88560" imgH="139680" progId="Equation.DSMT4">
                  <p:embed/>
                </p:oleObj>
              </mc:Choice>
              <mc:Fallback>
                <p:oleObj name="Equation" r:id="rId13" imgW="88560" imgH="13968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1989138"/>
                        <a:ext cx="20637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2771775" y="3567113"/>
          <a:ext cx="2651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name="Equation" r:id="rId15" imgW="114120" imgH="139680" progId="Equation.DSMT4">
                  <p:embed/>
                </p:oleObj>
              </mc:Choice>
              <mc:Fallback>
                <p:oleObj name="Equation" r:id="rId15" imgW="114120" imgH="13968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567113"/>
                        <a:ext cx="2651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/>
          </p:nvPr>
        </p:nvGraphicFramePr>
        <p:xfrm>
          <a:off x="1475656" y="1982464"/>
          <a:ext cx="2349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Equation" r:id="rId17" imgW="101520" imgH="152280" progId="Equation.DSMT4">
                  <p:embed/>
                </p:oleObj>
              </mc:Choice>
              <mc:Fallback>
                <p:oleObj name="Equation" r:id="rId17" imgW="101520" imgH="152280" progId="Equation.DSMT4">
                  <p:embed/>
                  <p:pic>
                    <p:nvPicPr>
                      <p:cNvPr id="26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982464"/>
                        <a:ext cx="2349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/>
          </p:nvPr>
        </p:nvGraphicFramePr>
        <p:xfrm>
          <a:off x="3743908" y="3608388"/>
          <a:ext cx="2651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Equation" r:id="rId19" imgW="114120" imgH="139680" progId="Equation.DSMT4">
                  <p:embed/>
                </p:oleObj>
              </mc:Choice>
              <mc:Fallback>
                <p:oleObj name="Equation" r:id="rId19" imgW="114120" imgH="139680" progId="Equation.DSMT4">
                  <p:embed/>
                  <p:pic>
                    <p:nvPicPr>
                      <p:cNvPr id="27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908" y="3608388"/>
                        <a:ext cx="2651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/>
          </p:nvPr>
        </p:nvGraphicFramePr>
        <p:xfrm>
          <a:off x="220671" y="5193196"/>
          <a:ext cx="248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Equation" r:id="rId21" imgW="1079280" imgH="164880" progId="Equation.DSMT4">
                  <p:embed/>
                </p:oleObj>
              </mc:Choice>
              <mc:Fallback>
                <p:oleObj name="Equation" r:id="rId21" imgW="1079280" imgH="164880" progId="Equation.DSMT4">
                  <p:embed/>
                  <p:pic>
                    <p:nvPicPr>
                      <p:cNvPr id="28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71" y="5193196"/>
                        <a:ext cx="248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/>
          </p:nvPr>
        </p:nvGraphicFramePr>
        <p:xfrm>
          <a:off x="190823" y="5661248"/>
          <a:ext cx="36607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Equation" r:id="rId23" imgW="1587240" imgH="469800" progId="Equation.DSMT4">
                  <p:embed/>
                </p:oleObj>
              </mc:Choice>
              <mc:Fallback>
                <p:oleObj name="Equation" r:id="rId23" imgW="1587240" imgH="469800" progId="Equation.DSMT4">
                  <p:embed/>
                  <p:pic>
                    <p:nvPicPr>
                      <p:cNvPr id="3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23" y="5661248"/>
                        <a:ext cx="36607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205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614" y="255839"/>
            <a:ext cx="8799853" cy="1443862"/>
          </a:xfrm>
        </p:spPr>
        <p:txBody>
          <a:bodyPr>
            <a:noAutofit/>
          </a:bodyPr>
          <a:lstStyle/>
          <a:p>
            <a:r>
              <a:rPr lang="ru-RU" sz="2000" b="1" spc="300" dirty="0" smtClean="0">
                <a:ln w="11430" cmpd="sng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/>
            </a:r>
            <a:br>
              <a:rPr lang="ru-RU" sz="2000" b="1" spc="300" dirty="0" smtClean="0">
                <a:ln w="11430" cmpd="sng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</a:br>
            <a:r>
              <a:rPr lang="ru-RU" sz="2000" b="1" spc="300" dirty="0" smtClean="0">
                <a:ln w="11430" cmpd="sng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/>
            </a:r>
            <a:br>
              <a:rPr lang="ru-RU" sz="2000" b="1" spc="300" dirty="0" smtClean="0">
                <a:ln w="11430" cmpd="sng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</a:br>
            <a:endParaRPr lang="ru-RU" sz="5400" b="1" cap="all" dirty="0">
              <a:ln w="11430" cmpd="sng">
                <a:solidFill>
                  <a:schemeClr val="tx1"/>
                </a:solidFill>
                <a:prstDash val="solid"/>
                <a:miter lim="800000"/>
              </a:ln>
              <a:solidFill>
                <a:srgbClr val="00206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51" name="Заголовок 1"/>
          <p:cNvSpPr txBox="1">
            <a:spLocks/>
          </p:cNvSpPr>
          <p:nvPr/>
        </p:nvSpPr>
        <p:spPr>
          <a:xfrm>
            <a:off x="198499" y="440668"/>
            <a:ext cx="8712968" cy="10935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Биссектриса внешнего угла при вершине А треугольника АВС пересекает прямую ВС в точке </a:t>
            </a:r>
            <a:r>
              <a:rPr kumimoji="0" lang="en-US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D</a:t>
            </a:r>
            <a:r>
              <a:rPr kumimoji="0" lang="ru-RU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. АВ=4, АС=10, </a:t>
            </a:r>
            <a:r>
              <a:rPr kumimoji="0" lang="en-US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BD=6</a:t>
            </a:r>
            <a:r>
              <a:rPr kumimoji="0" lang="ru-RU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. Найдите площадь треугольника </a:t>
            </a:r>
            <a:r>
              <a:rPr kumimoji="0" lang="en-US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ADC</a:t>
            </a:r>
            <a:r>
              <a:rPr kumimoji="0" lang="ru-RU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, если </a:t>
            </a:r>
            <a:r>
              <a:rPr kumimoji="0" lang="en-US" sz="2000" b="1" i="0" u="none" strike="noStrike" kern="1200" cap="none" spc="300" normalizeH="0" baseline="0" noProof="0" dirty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A</a:t>
            </a:r>
            <a:r>
              <a:rPr kumimoji="0" lang="en-US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H</a:t>
            </a:r>
            <a:r>
              <a:rPr kumimoji="0" lang="ru-RU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- высота треугольника АВС</a:t>
            </a:r>
            <a:r>
              <a:rPr kumimoji="0" lang="en-US" sz="2000" b="1" i="0" u="none" strike="noStrike" kern="1200" cap="none" spc="300" normalizeH="0" baseline="0" noProof="0" dirty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,</a:t>
            </a:r>
            <a:r>
              <a:rPr kumimoji="0" lang="en-US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 </a:t>
            </a:r>
            <a:r>
              <a:rPr kumimoji="0" lang="ru-RU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равна </a:t>
            </a:r>
            <a:r>
              <a:rPr kumimoji="0" lang="en-US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3</a:t>
            </a:r>
            <a:r>
              <a:rPr kumimoji="0" lang="ru-RU" sz="2000" b="1" i="0" u="none" strike="noStrike" kern="1200" cap="none" spc="300" normalizeH="0" baseline="0" noProof="0" dirty="0" smtClean="0">
                <a:ln w="11430" cmpd="sng">
                  <a:solidFill>
                    <a:prstClr val="black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libri"/>
                <a:ea typeface="+mj-ea"/>
                <a:cs typeface="+mj-cs"/>
              </a:rPr>
              <a:t> .</a:t>
            </a:r>
            <a:endParaRPr kumimoji="0" lang="ru-RU" sz="5400" b="1" i="0" u="none" strike="noStrike" kern="1200" cap="all" spc="0" normalizeH="0" baseline="0" noProof="0" dirty="0">
              <a:ln w="11430" cmpd="sng">
                <a:solidFill>
                  <a:prstClr val="black"/>
                </a:solidFill>
                <a:prstDash val="solid"/>
                <a:miter lim="800000"/>
              </a:ln>
              <a:solidFill>
                <a:srgbClr val="002060"/>
              </a:solidFill>
              <a:effectLst>
                <a:reflection blurRad="12700" stA="28000" endPos="45000" dist="1000" dir="5400000" sy="-100000" algn="bl" rotWithShape="0"/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12" name="Группа 11"/>
          <p:cNvGrpSpPr/>
          <p:nvPr/>
        </p:nvGrpSpPr>
        <p:grpSpPr>
          <a:xfrm>
            <a:off x="596062" y="1484784"/>
            <a:ext cx="8077584" cy="3775346"/>
            <a:chOff x="596062" y="1817127"/>
            <a:chExt cx="8077584" cy="3775346"/>
          </a:xfrm>
        </p:grpSpPr>
        <p:sp>
          <p:nvSpPr>
            <p:cNvPr id="19" name="Полилиния 18"/>
            <p:cNvSpPr/>
            <p:nvPr/>
          </p:nvSpPr>
          <p:spPr>
            <a:xfrm rot="6436607">
              <a:off x="4966971" y="2503292"/>
              <a:ext cx="1806668" cy="4371693"/>
            </a:xfrm>
            <a:custGeom>
              <a:avLst/>
              <a:gdLst>
                <a:gd name="connsiteX0" fmla="*/ 0 w 3965944"/>
                <a:gd name="connsiteY0" fmla="*/ 1807535 h 1860698"/>
                <a:gd name="connsiteX1" fmla="*/ 978195 w 3965944"/>
                <a:gd name="connsiteY1" fmla="*/ 0 h 1860698"/>
                <a:gd name="connsiteX2" fmla="*/ 3965944 w 3965944"/>
                <a:gd name="connsiteY2" fmla="*/ 1860698 h 1860698"/>
                <a:gd name="connsiteX3" fmla="*/ 0 w 3965944"/>
                <a:gd name="connsiteY3" fmla="*/ 1807535 h 18606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65944" h="1860698">
                  <a:moveTo>
                    <a:pt x="0" y="1807535"/>
                  </a:moveTo>
                  <a:lnTo>
                    <a:pt x="978195" y="0"/>
                  </a:lnTo>
                  <a:lnTo>
                    <a:pt x="3965944" y="1860698"/>
                  </a:lnTo>
                  <a:lnTo>
                    <a:pt x="0" y="1807535"/>
                  </a:lnTo>
                  <a:close/>
                </a:path>
              </a:pathLst>
            </a:custGeom>
            <a:solidFill>
              <a:schemeClr val="lt1">
                <a:alpha val="0"/>
              </a:schemeClr>
            </a:solidFill>
            <a:ln w="317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 w="57150">
                  <a:solidFill>
                    <a:prstClr val="black"/>
                  </a:solidFill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3" name="Прямая соединительная линия 22"/>
            <p:cNvCxnSpPr/>
            <p:nvPr/>
          </p:nvCxnSpPr>
          <p:spPr>
            <a:xfrm flipH="1" flipV="1">
              <a:off x="596062" y="4905164"/>
              <a:ext cx="2952329" cy="1"/>
            </a:xfrm>
            <a:prstGeom prst="line">
              <a:avLst/>
            </a:prstGeom>
            <a:solidFill>
              <a:schemeClr val="lt1">
                <a:alpha val="0"/>
              </a:schemeClr>
            </a:solidFill>
            <a:ln w="317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3383868" y="4907236"/>
              <a:ext cx="5099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endPara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163730" y="4707181"/>
              <a:ext cx="5099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С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172848" y="2777281"/>
              <a:ext cx="5099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endPara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041764" y="1817127"/>
              <a:ext cx="5099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</a:t>
              </a:r>
              <a:endPara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8" name="Прямая соединительная линия 17"/>
            <p:cNvCxnSpPr>
              <a:stCxn id="19" idx="2"/>
            </p:cNvCxnSpPr>
            <p:nvPr/>
          </p:nvCxnSpPr>
          <p:spPr>
            <a:xfrm flipH="1" flipV="1">
              <a:off x="1331640" y="2024844"/>
              <a:ext cx="2183162" cy="2877701"/>
            </a:xfrm>
            <a:prstGeom prst="line">
              <a:avLst/>
            </a:prstGeom>
            <a:solidFill>
              <a:schemeClr val="lt1">
                <a:alpha val="0"/>
              </a:schemeClr>
            </a:solidFill>
            <a:ln w="317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0" name="Прямая соединительная линия 19"/>
            <p:cNvCxnSpPr/>
            <p:nvPr/>
          </p:nvCxnSpPr>
          <p:spPr>
            <a:xfrm flipH="1" flipV="1">
              <a:off x="1331640" y="2024844"/>
              <a:ext cx="2841208" cy="1188133"/>
            </a:xfrm>
            <a:prstGeom prst="line">
              <a:avLst/>
            </a:prstGeom>
            <a:solidFill>
              <a:schemeClr val="lt1">
                <a:alpha val="0"/>
              </a:schemeClr>
            </a:solidFill>
            <a:ln w="317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sp>
          <p:nvSpPr>
            <p:cNvPr id="11" name="Дуга 10"/>
            <p:cNvSpPr/>
            <p:nvPr/>
          </p:nvSpPr>
          <p:spPr>
            <a:xfrm rot="15362053">
              <a:off x="2883377" y="4432806"/>
              <a:ext cx="720080" cy="778191"/>
            </a:xfrm>
            <a:prstGeom prst="arc">
              <a:avLst/>
            </a:prstGeom>
            <a:solidFill>
              <a:schemeClr val="lt1">
                <a:alpha val="0"/>
              </a:schemeClr>
            </a:solidFill>
            <a:ln w="317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Дуга 25"/>
            <p:cNvSpPr/>
            <p:nvPr/>
          </p:nvSpPr>
          <p:spPr>
            <a:xfrm rot="18219907">
              <a:off x="3151209" y="4275334"/>
              <a:ext cx="720080" cy="778191"/>
            </a:xfrm>
            <a:prstGeom prst="arc">
              <a:avLst/>
            </a:prstGeom>
            <a:solidFill>
              <a:schemeClr val="lt1">
                <a:alpha val="0"/>
              </a:schemeClr>
            </a:solidFill>
            <a:ln w="317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30" name="Прямая соединительная линия 29"/>
          <p:cNvCxnSpPr/>
          <p:nvPr/>
        </p:nvCxnSpPr>
        <p:spPr>
          <a:xfrm>
            <a:off x="4172848" y="2880633"/>
            <a:ext cx="1263248" cy="1694260"/>
          </a:xfrm>
          <a:prstGeom prst="line">
            <a:avLst/>
          </a:prstGeom>
          <a:solidFill>
            <a:schemeClr val="lt1">
              <a:alpha val="0"/>
            </a:schemeClr>
          </a:solidFill>
          <a:ln w="317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33" name="TextBox 32"/>
          <p:cNvSpPr txBox="1"/>
          <p:nvPr/>
        </p:nvSpPr>
        <p:spPr>
          <a:xfrm>
            <a:off x="5256076" y="4585844"/>
            <a:ext cx="5099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5" name="Дуга 34"/>
          <p:cNvSpPr/>
          <p:nvPr/>
        </p:nvSpPr>
        <p:spPr>
          <a:xfrm rot="7079810">
            <a:off x="3771395" y="2742256"/>
            <a:ext cx="720080" cy="778191"/>
          </a:xfrm>
          <a:prstGeom prst="arc">
            <a:avLst/>
          </a:prstGeom>
          <a:solidFill>
            <a:schemeClr val="lt1">
              <a:alpha val="0"/>
            </a:schemeClr>
          </a:solidFill>
          <a:ln w="317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Дуга 36"/>
          <p:cNvSpPr/>
          <p:nvPr/>
        </p:nvSpPr>
        <p:spPr>
          <a:xfrm rot="14544307">
            <a:off x="4844888" y="3985742"/>
            <a:ext cx="720080" cy="778191"/>
          </a:xfrm>
          <a:prstGeom prst="arc">
            <a:avLst/>
          </a:prstGeom>
          <a:solidFill>
            <a:schemeClr val="lt1">
              <a:alpha val="0"/>
            </a:schemeClr>
          </a:solidFill>
          <a:ln w="317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183401" y="4547223"/>
            <a:ext cx="5099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552220" y="4558174"/>
            <a:ext cx="5099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751590" y="1886457"/>
            <a:ext cx="5099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383868" y="3327653"/>
            <a:ext cx="5099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4" name="Полилиния 23"/>
          <p:cNvSpPr/>
          <p:nvPr/>
        </p:nvSpPr>
        <p:spPr>
          <a:xfrm>
            <a:off x="4180114" y="2909621"/>
            <a:ext cx="3895107" cy="1674420"/>
          </a:xfrm>
          <a:custGeom>
            <a:avLst/>
            <a:gdLst>
              <a:gd name="connsiteX0" fmla="*/ 0 w 3895107"/>
              <a:gd name="connsiteY0" fmla="*/ 0 h 1674420"/>
              <a:gd name="connsiteX1" fmla="*/ 1246909 w 3895107"/>
              <a:gd name="connsiteY1" fmla="*/ 1674420 h 1674420"/>
              <a:gd name="connsiteX2" fmla="*/ 3895107 w 3895107"/>
              <a:gd name="connsiteY2" fmla="*/ 1650670 h 1674420"/>
              <a:gd name="connsiteX3" fmla="*/ 0 w 3895107"/>
              <a:gd name="connsiteY3" fmla="*/ 0 h 1674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95107" h="1674420">
                <a:moveTo>
                  <a:pt x="0" y="0"/>
                </a:moveTo>
                <a:lnTo>
                  <a:pt x="1246909" y="1674420"/>
                </a:lnTo>
                <a:lnTo>
                  <a:pt x="3895107" y="165067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2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Полилиния 43"/>
          <p:cNvSpPr/>
          <p:nvPr/>
        </p:nvSpPr>
        <p:spPr>
          <a:xfrm>
            <a:off x="1360969" y="1692501"/>
            <a:ext cx="6714252" cy="2880320"/>
          </a:xfrm>
          <a:custGeom>
            <a:avLst/>
            <a:gdLst>
              <a:gd name="connsiteX0" fmla="*/ 0 w 3895107"/>
              <a:gd name="connsiteY0" fmla="*/ 0 h 1674420"/>
              <a:gd name="connsiteX1" fmla="*/ 1246909 w 3895107"/>
              <a:gd name="connsiteY1" fmla="*/ 1674420 h 1674420"/>
              <a:gd name="connsiteX2" fmla="*/ 3895107 w 3895107"/>
              <a:gd name="connsiteY2" fmla="*/ 1650670 h 1674420"/>
              <a:gd name="connsiteX3" fmla="*/ 0 w 3895107"/>
              <a:gd name="connsiteY3" fmla="*/ 0 h 1674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95107" h="1674420">
                <a:moveTo>
                  <a:pt x="0" y="0"/>
                </a:moveTo>
                <a:lnTo>
                  <a:pt x="1246909" y="1674420"/>
                </a:lnTo>
                <a:lnTo>
                  <a:pt x="3895107" y="1650670"/>
                </a:lnTo>
                <a:lnTo>
                  <a:pt x="0" y="0"/>
                </a:lnTo>
                <a:close/>
              </a:path>
            </a:pathLst>
          </a:custGeom>
          <a:solidFill>
            <a:srgbClr val="FF0000">
              <a:alpha val="1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111067" y="3271053"/>
            <a:ext cx="5099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46" name="Прямая соединительная линия 45"/>
          <p:cNvCxnSpPr/>
          <p:nvPr/>
        </p:nvCxnSpPr>
        <p:spPr>
          <a:xfrm flipH="1">
            <a:off x="3521985" y="3017181"/>
            <a:ext cx="905821" cy="1518599"/>
          </a:xfrm>
          <a:prstGeom prst="line">
            <a:avLst/>
          </a:prstGeom>
          <a:solidFill>
            <a:schemeClr val="lt1">
              <a:alpha val="0"/>
            </a:schemeClr>
          </a:solidFill>
          <a:ln w="317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47" name="TextBox 46"/>
          <p:cNvSpPr txBox="1"/>
          <p:nvPr/>
        </p:nvSpPr>
        <p:spPr>
          <a:xfrm>
            <a:off x="4427806" y="2617071"/>
            <a:ext cx="5099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/>
          </p:nvPr>
        </p:nvGraphicFramePr>
        <p:xfrm>
          <a:off x="111614" y="4947333"/>
          <a:ext cx="9032386" cy="74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4305240" imgH="355320" progId="Equation.DSMT4">
                  <p:embed/>
                </p:oleObj>
              </mc:Choice>
              <mc:Fallback>
                <p:oleObj name="Equation" r:id="rId3" imgW="4305240" imgH="355320" progId="Equation.DSMT4">
                  <p:embed/>
                  <p:pic>
                    <p:nvPicPr>
                      <p:cNvPr id="27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14" y="4947333"/>
                        <a:ext cx="9032386" cy="74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/>
          </p:nvPr>
        </p:nvGraphicFramePr>
        <p:xfrm>
          <a:off x="134938" y="5589588"/>
          <a:ext cx="316706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1333440" imgH="469800" progId="Equation.DSMT4">
                  <p:embed/>
                </p:oleObj>
              </mc:Choice>
              <mc:Fallback>
                <p:oleObj name="Equation" r:id="rId5" imgW="1333440" imgH="469800" progId="Equation.DSMT4">
                  <p:embed/>
                  <p:pic>
                    <p:nvPicPr>
                      <p:cNvPr id="48" name="Объект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5589588"/>
                        <a:ext cx="3167062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849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 animBg="1"/>
      <p:bldP spid="37" grpId="0" animBg="1"/>
      <p:bldP spid="39" grpId="0"/>
      <p:bldP spid="40" grpId="0"/>
      <p:bldP spid="41" grpId="0"/>
      <p:bldP spid="43" grpId="0"/>
      <p:bldP spid="24" grpId="0" animBg="1"/>
      <p:bldP spid="44" grpId="0" animBg="1"/>
      <p:bldP spid="45" grpId="0"/>
      <p:bldP spid="4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8409" y="235583"/>
            <a:ext cx="8108332" cy="6182802"/>
          </a:xfrm>
        </p:spPr>
        <p:txBody>
          <a:bodyPr>
            <a:no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ru-RU" sz="28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8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2800" b="1" dirty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800" b="1" dirty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Геометрия </a:t>
            </a:r>
            <a:b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9 класс</a:t>
            </a:r>
            <a:b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Теорема </a:t>
            </a:r>
            <a:r>
              <a:rPr lang="ru-RU" sz="7200" b="1" dirty="0" err="1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Менелая</a:t>
            </a:r>
            <a: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endParaRPr lang="ru-RU" sz="7200" b="1" dirty="0">
              <a:ln>
                <a:solidFill>
                  <a:srgbClr val="002060"/>
                </a:solidFill>
              </a:ln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266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/>
          <p:nvPr/>
        </p:nvSpPr>
        <p:spPr>
          <a:xfrm>
            <a:off x="2591780" y="401626"/>
            <a:ext cx="1162050" cy="2127250"/>
          </a:xfrm>
          <a:custGeom>
            <a:avLst/>
            <a:gdLst>
              <a:gd name="connsiteX0" fmla="*/ 0 w 1162050"/>
              <a:gd name="connsiteY0" fmla="*/ 2108200 h 2127250"/>
              <a:gd name="connsiteX1" fmla="*/ 781050 w 1162050"/>
              <a:gd name="connsiteY1" fmla="*/ 0 h 2127250"/>
              <a:gd name="connsiteX2" fmla="*/ 1162050 w 1162050"/>
              <a:gd name="connsiteY2" fmla="*/ 2127250 h 2127250"/>
              <a:gd name="connsiteX3" fmla="*/ 0 w 1162050"/>
              <a:gd name="connsiteY3" fmla="*/ 2108200 h 2127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2050" h="2127250">
                <a:moveTo>
                  <a:pt x="0" y="2108200"/>
                </a:moveTo>
                <a:lnTo>
                  <a:pt x="781050" y="0"/>
                </a:lnTo>
                <a:lnTo>
                  <a:pt x="1162050" y="2127250"/>
                </a:lnTo>
                <a:lnTo>
                  <a:pt x="0" y="2108200"/>
                </a:lnTo>
                <a:close/>
              </a:path>
            </a:pathLst>
          </a:cu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олилиния 18"/>
          <p:cNvSpPr/>
          <p:nvPr/>
        </p:nvSpPr>
        <p:spPr>
          <a:xfrm rot="21540000">
            <a:off x="2574376" y="389305"/>
            <a:ext cx="3244713" cy="2159753"/>
          </a:xfrm>
          <a:custGeom>
            <a:avLst/>
            <a:gdLst>
              <a:gd name="connsiteX0" fmla="*/ 0 w 3965944"/>
              <a:gd name="connsiteY0" fmla="*/ 1807535 h 1860698"/>
              <a:gd name="connsiteX1" fmla="*/ 978195 w 3965944"/>
              <a:gd name="connsiteY1" fmla="*/ 0 h 1860698"/>
              <a:gd name="connsiteX2" fmla="*/ 3965944 w 3965944"/>
              <a:gd name="connsiteY2" fmla="*/ 1860698 h 1860698"/>
              <a:gd name="connsiteX3" fmla="*/ 0 w 3965944"/>
              <a:gd name="connsiteY3" fmla="*/ 1807535 h 1860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65944" h="1860698">
                <a:moveTo>
                  <a:pt x="0" y="1807535"/>
                </a:moveTo>
                <a:lnTo>
                  <a:pt x="978195" y="0"/>
                </a:lnTo>
                <a:lnTo>
                  <a:pt x="3965944" y="1860698"/>
                </a:lnTo>
                <a:lnTo>
                  <a:pt x="0" y="1807535"/>
                </a:lnTo>
                <a:close/>
              </a:path>
            </a:pathLst>
          </a:custGeom>
          <a:solidFill>
            <a:schemeClr val="lt1">
              <a:alpha val="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ln w="57150">
                <a:solidFill>
                  <a:schemeClr val="tx1"/>
                </a:solidFill>
              </a:ln>
              <a:solidFill>
                <a:schemeClr val="dk1"/>
              </a:solidFill>
            </a:endParaRPr>
          </a:p>
        </p:txBody>
      </p:sp>
      <p:cxnSp>
        <p:nvCxnSpPr>
          <p:cNvPr id="23" name="Прямая соединительная линия 22"/>
          <p:cNvCxnSpPr>
            <a:endCxn id="19" idx="1"/>
          </p:cNvCxnSpPr>
          <p:nvPr/>
        </p:nvCxnSpPr>
        <p:spPr>
          <a:xfrm flipH="1" flipV="1">
            <a:off x="3355959" y="403816"/>
            <a:ext cx="393604" cy="2095314"/>
          </a:xfrm>
          <a:prstGeom prst="line">
            <a:avLst/>
          </a:prstGeom>
          <a:solidFill>
            <a:schemeClr val="lt1">
              <a:alpha val="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31" name="TextBox 30"/>
          <p:cNvSpPr txBox="1"/>
          <p:nvPr/>
        </p:nvSpPr>
        <p:spPr>
          <a:xfrm>
            <a:off x="2077511" y="2252925"/>
            <a:ext cx="509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777851" y="2229179"/>
            <a:ext cx="629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207776" y="-99392"/>
            <a:ext cx="509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594032" y="2479477"/>
            <a:ext cx="509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Прямая соединительная линия 21"/>
          <p:cNvCxnSpPr/>
          <p:nvPr/>
        </p:nvCxnSpPr>
        <p:spPr>
          <a:xfrm flipH="1" flipV="1">
            <a:off x="3131840" y="1092603"/>
            <a:ext cx="2700301" cy="1412597"/>
          </a:xfrm>
          <a:prstGeom prst="line">
            <a:avLst/>
          </a:prstGeom>
          <a:solidFill>
            <a:schemeClr val="lt1">
              <a:alpha val="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29" name="TextBox 28"/>
          <p:cNvSpPr txBox="1"/>
          <p:nvPr/>
        </p:nvSpPr>
        <p:spPr>
          <a:xfrm>
            <a:off x="2627784" y="736687"/>
            <a:ext cx="509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>
              <a:defRPr sz="28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M</a:t>
            </a:r>
            <a:endParaRPr lang="ru-RU" dirty="0"/>
          </a:p>
        </p:txBody>
      </p:sp>
      <p:sp>
        <p:nvSpPr>
          <p:cNvPr id="44" name="TextBox 43"/>
          <p:cNvSpPr txBox="1"/>
          <p:nvPr/>
        </p:nvSpPr>
        <p:spPr>
          <a:xfrm>
            <a:off x="3478707" y="867965"/>
            <a:ext cx="509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5778141" y="2456904"/>
            <a:ext cx="108000" cy="1080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2938725" y="362105"/>
            <a:ext cx="5285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ru-RU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363578" y="1400528"/>
            <a:ext cx="7597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endParaRPr lang="ru-RU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951820" y="2450032"/>
            <a:ext cx="5285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endParaRPr lang="ru-RU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381424" y="2440285"/>
            <a:ext cx="5285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ru-RU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Объект 48"/>
          <p:cNvGraphicFramePr>
            <a:graphicFrameLocks noChangeAspect="1"/>
          </p:cNvGraphicFramePr>
          <p:nvPr>
            <p:extLst/>
          </p:nvPr>
        </p:nvGraphicFramePr>
        <p:xfrm>
          <a:off x="38100" y="2949575"/>
          <a:ext cx="454183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3" imgW="1485720" imgH="355320" progId="Equation.DSMT4">
                  <p:embed/>
                </p:oleObj>
              </mc:Choice>
              <mc:Fallback>
                <p:oleObj name="Equation" r:id="rId3" imgW="1485720" imgH="355320" progId="Equation.DSMT4">
                  <p:embed/>
                  <p:pic>
                    <p:nvPicPr>
                      <p:cNvPr id="49" name="Объект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2949575"/>
                        <a:ext cx="454183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/>
          </p:nvPr>
        </p:nvGraphicFramePr>
        <p:xfrm>
          <a:off x="4540497" y="2945749"/>
          <a:ext cx="3974625" cy="109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5" imgW="1295280" imgH="355320" progId="Equation.DSMT4">
                  <p:embed/>
                </p:oleObj>
              </mc:Choice>
              <mc:Fallback>
                <p:oleObj name="Equation" r:id="rId5" imgW="1295280" imgH="355320" progId="Equation.DSMT4">
                  <p:embed/>
                  <p:pic>
                    <p:nvPicPr>
                      <p:cNvPr id="50" name="Объект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497" y="2945749"/>
                        <a:ext cx="3974625" cy="1093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/>
          </p:nvPr>
        </p:nvGraphicFramePr>
        <p:xfrm>
          <a:off x="195610" y="3980493"/>
          <a:ext cx="6714301" cy="1173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7" imgW="2184120" imgH="380880" progId="Equation.DSMT4">
                  <p:embed/>
                </p:oleObj>
              </mc:Choice>
              <mc:Fallback>
                <p:oleObj name="Equation" r:id="rId7" imgW="2184120" imgH="380880" progId="Equation.DSMT4">
                  <p:embed/>
                  <p:pic>
                    <p:nvPicPr>
                      <p:cNvPr id="51" name="Объект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10" y="3980493"/>
                        <a:ext cx="6714301" cy="1173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/>
          </p:nvPr>
        </p:nvGraphicFramePr>
        <p:xfrm>
          <a:off x="178481" y="5217368"/>
          <a:ext cx="714216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9" imgW="2323800" imgH="495000" progId="Equation.DSMT4">
                  <p:embed/>
                </p:oleObj>
              </mc:Choice>
              <mc:Fallback>
                <p:oleObj name="Equation" r:id="rId9" imgW="2323800" imgH="495000" progId="Equation.DSMT4">
                  <p:embed/>
                  <p:pic>
                    <p:nvPicPr>
                      <p:cNvPr id="52" name="Объект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81" y="5217368"/>
                        <a:ext cx="714216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/>
          <p:cNvCxnSpPr>
            <a:endCxn id="46" idx="2"/>
          </p:cNvCxnSpPr>
          <p:nvPr/>
        </p:nvCxnSpPr>
        <p:spPr>
          <a:xfrm flipV="1">
            <a:off x="2658293" y="2510904"/>
            <a:ext cx="3119848" cy="612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2550293" y="2440285"/>
            <a:ext cx="108000" cy="1080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14346"/>
              </p:ext>
            </p:extLst>
          </p:nvPr>
        </p:nvGraphicFramePr>
        <p:xfrm>
          <a:off x="6092617" y="386690"/>
          <a:ext cx="2346824" cy="1275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11" imgW="583920" imgH="317160" progId="Equation.DSMT4">
                  <p:embed/>
                </p:oleObj>
              </mc:Choice>
              <mc:Fallback>
                <p:oleObj name="Equation" r:id="rId11" imgW="5839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2617" y="386690"/>
                        <a:ext cx="2346824" cy="1275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951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6" grpId="0" animBg="1"/>
      <p:bldP spid="2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олилиния 18"/>
          <p:cNvSpPr/>
          <p:nvPr/>
        </p:nvSpPr>
        <p:spPr>
          <a:xfrm rot="21540000">
            <a:off x="2566420" y="402798"/>
            <a:ext cx="3244713" cy="2159753"/>
          </a:xfrm>
          <a:custGeom>
            <a:avLst/>
            <a:gdLst>
              <a:gd name="connsiteX0" fmla="*/ 0 w 3965944"/>
              <a:gd name="connsiteY0" fmla="*/ 1807535 h 1860698"/>
              <a:gd name="connsiteX1" fmla="*/ 978195 w 3965944"/>
              <a:gd name="connsiteY1" fmla="*/ 0 h 1860698"/>
              <a:gd name="connsiteX2" fmla="*/ 3965944 w 3965944"/>
              <a:gd name="connsiteY2" fmla="*/ 1860698 h 1860698"/>
              <a:gd name="connsiteX3" fmla="*/ 0 w 3965944"/>
              <a:gd name="connsiteY3" fmla="*/ 1807535 h 1860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65944" h="1860698">
                <a:moveTo>
                  <a:pt x="0" y="1807535"/>
                </a:moveTo>
                <a:lnTo>
                  <a:pt x="978195" y="0"/>
                </a:lnTo>
                <a:lnTo>
                  <a:pt x="3965944" y="1860698"/>
                </a:lnTo>
                <a:lnTo>
                  <a:pt x="0" y="1807535"/>
                </a:lnTo>
                <a:close/>
              </a:path>
            </a:pathLst>
          </a:custGeom>
          <a:solidFill>
            <a:schemeClr val="lt1">
              <a:alpha val="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ln w="57150">
                <a:solidFill>
                  <a:schemeClr val="tx1"/>
                </a:solidFill>
              </a:ln>
              <a:solidFill>
                <a:schemeClr val="dk1"/>
              </a:solidFill>
            </a:endParaRPr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 flipV="1">
            <a:off x="3865897" y="882668"/>
            <a:ext cx="125908" cy="109875"/>
          </a:xfrm>
          <a:prstGeom prst="line">
            <a:avLst/>
          </a:prstGeom>
          <a:solidFill>
            <a:schemeClr val="lt1">
              <a:alpha val="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31" name="TextBox 30"/>
          <p:cNvSpPr txBox="1"/>
          <p:nvPr/>
        </p:nvSpPr>
        <p:spPr>
          <a:xfrm>
            <a:off x="2077511" y="2252925"/>
            <a:ext cx="509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840629" y="2231788"/>
            <a:ext cx="629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207776" y="-99392"/>
            <a:ext cx="509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Прямая соединительная линия 21"/>
          <p:cNvCxnSpPr>
            <a:endCxn id="19" idx="0"/>
          </p:cNvCxnSpPr>
          <p:nvPr/>
        </p:nvCxnSpPr>
        <p:spPr>
          <a:xfrm flipH="1">
            <a:off x="2584437" y="1466583"/>
            <a:ext cx="1967283" cy="1062420"/>
          </a:xfrm>
          <a:prstGeom prst="line">
            <a:avLst/>
          </a:prstGeom>
          <a:solidFill>
            <a:schemeClr val="lt1">
              <a:alpha val="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29" name="TextBox 28"/>
          <p:cNvSpPr txBox="1"/>
          <p:nvPr/>
        </p:nvSpPr>
        <p:spPr>
          <a:xfrm>
            <a:off x="4502022" y="972795"/>
            <a:ext cx="509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>
              <a:defRPr sz="28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44" name="TextBox 43"/>
          <p:cNvSpPr txBox="1"/>
          <p:nvPr/>
        </p:nvSpPr>
        <p:spPr>
          <a:xfrm>
            <a:off x="2403335" y="1492685"/>
            <a:ext cx="509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796908" y="1969379"/>
            <a:ext cx="5285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endParaRPr lang="ru-RU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Прямая соединительная линия 26"/>
          <p:cNvCxnSpPr/>
          <p:nvPr/>
        </p:nvCxnSpPr>
        <p:spPr>
          <a:xfrm flipV="1">
            <a:off x="5058160" y="1878965"/>
            <a:ext cx="125908" cy="109875"/>
          </a:xfrm>
          <a:prstGeom prst="line">
            <a:avLst/>
          </a:prstGeom>
          <a:solidFill>
            <a:schemeClr val="lt1">
              <a:alpha val="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 flipH="1" flipV="1">
            <a:off x="2807804" y="1878965"/>
            <a:ext cx="2985717" cy="634036"/>
          </a:xfrm>
          <a:prstGeom prst="line">
            <a:avLst/>
          </a:prstGeom>
          <a:solidFill>
            <a:schemeClr val="lt1">
              <a:alpha val="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35" name="TextBox 34"/>
          <p:cNvSpPr txBox="1"/>
          <p:nvPr/>
        </p:nvSpPr>
        <p:spPr>
          <a:xfrm>
            <a:off x="3240898" y="1506720"/>
            <a:ext cx="509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14208" y="1415741"/>
            <a:ext cx="5285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ru-RU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5778141" y="2456904"/>
            <a:ext cx="108000" cy="1080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/>
          </p:nvPr>
        </p:nvGraphicFramePr>
        <p:xfrm>
          <a:off x="121789" y="3310605"/>
          <a:ext cx="465931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3" imgW="1523880" imgH="355320" progId="Equation.DSMT4">
                  <p:embed/>
                </p:oleObj>
              </mc:Choice>
              <mc:Fallback>
                <p:oleObj name="Equation" r:id="rId3" imgW="1523880" imgH="355320" progId="Equation.DSMT4">
                  <p:embed/>
                  <p:pic>
                    <p:nvPicPr>
                      <p:cNvPr id="41" name="Объект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89" y="3310605"/>
                        <a:ext cx="465931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олилиния 13"/>
          <p:cNvSpPr/>
          <p:nvPr/>
        </p:nvSpPr>
        <p:spPr>
          <a:xfrm>
            <a:off x="2571184" y="434566"/>
            <a:ext cx="1964602" cy="2082297"/>
          </a:xfrm>
          <a:custGeom>
            <a:avLst/>
            <a:gdLst>
              <a:gd name="connsiteX0" fmla="*/ 0 w 1964602"/>
              <a:gd name="connsiteY0" fmla="*/ 2082297 h 2082297"/>
              <a:gd name="connsiteX1" fmla="*/ 778598 w 1964602"/>
              <a:gd name="connsiteY1" fmla="*/ 0 h 2082297"/>
              <a:gd name="connsiteX2" fmla="*/ 1964602 w 1964602"/>
              <a:gd name="connsiteY2" fmla="*/ 1023042 h 2082297"/>
              <a:gd name="connsiteX3" fmla="*/ 0 w 1964602"/>
              <a:gd name="connsiteY3" fmla="*/ 2082297 h 2082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64602" h="2082297">
                <a:moveTo>
                  <a:pt x="0" y="2082297"/>
                </a:moveTo>
                <a:lnTo>
                  <a:pt x="778598" y="0"/>
                </a:lnTo>
                <a:lnTo>
                  <a:pt x="1964602" y="1023042"/>
                </a:lnTo>
                <a:lnTo>
                  <a:pt x="0" y="2082297"/>
                </a:lnTo>
                <a:close/>
              </a:path>
            </a:pathLst>
          </a:custGeom>
          <a:solidFill>
            <a:srgbClr val="FF0000">
              <a:alpha val="2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Овал 39"/>
          <p:cNvSpPr/>
          <p:nvPr/>
        </p:nvSpPr>
        <p:spPr>
          <a:xfrm>
            <a:off x="3317229" y="354678"/>
            <a:ext cx="108000" cy="1080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>
            <p:extLst/>
          </p:nvPr>
        </p:nvGraphicFramePr>
        <p:xfrm>
          <a:off x="4860032" y="3335096"/>
          <a:ext cx="416877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5" imgW="1358640" imgH="355320" progId="Equation.DSMT4">
                  <p:embed/>
                </p:oleObj>
              </mc:Choice>
              <mc:Fallback>
                <p:oleObj name="Equation" r:id="rId5" imgW="1358640" imgH="355320" progId="Equation.DSMT4">
                  <p:embed/>
                  <p:pic>
                    <p:nvPicPr>
                      <p:cNvPr id="43" name="Объект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335096"/>
                        <a:ext cx="416877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>
            <p:extLst/>
          </p:nvPr>
        </p:nvGraphicFramePr>
        <p:xfrm>
          <a:off x="121789" y="4858400"/>
          <a:ext cx="7938816" cy="1666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7" imgW="2361960" imgH="495000" progId="Equation.DSMT4">
                  <p:embed/>
                </p:oleObj>
              </mc:Choice>
              <mc:Fallback>
                <p:oleObj name="Equation" r:id="rId7" imgW="2361960" imgH="495000" progId="Equation.DSMT4">
                  <p:embed/>
                  <p:pic>
                    <p:nvPicPr>
                      <p:cNvPr id="45" name="Объект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89" y="4858400"/>
                        <a:ext cx="7938816" cy="1666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445532"/>
              </p:ext>
            </p:extLst>
          </p:nvPr>
        </p:nvGraphicFramePr>
        <p:xfrm>
          <a:off x="6194425" y="387350"/>
          <a:ext cx="2143125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9" imgW="533160" imgH="317160" progId="Equation.DSMT4">
                  <p:embed/>
                </p:oleObj>
              </mc:Choice>
              <mc:Fallback>
                <p:oleObj name="Equation" r:id="rId9" imgW="533160" imgH="317160" progId="Equation.DSMT4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94425" y="387350"/>
                        <a:ext cx="2143125" cy="127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234306" y="209165"/>
            <a:ext cx="183736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ЦТ- 2021</a:t>
            </a:r>
          </a:p>
          <a:p>
            <a:r>
              <a:rPr lang="ru-RU" sz="3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В-12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405011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14" grpId="0" animBg="1"/>
      <p:bldP spid="4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66700" y="2867026"/>
            <a:ext cx="870585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b="1" dirty="0">
                <a:solidFill>
                  <a:schemeClr val="accent5">
                    <a:lumMod val="50000"/>
                  </a:schemeClr>
                </a:solidFill>
              </a:rPr>
              <a:t>Визуализация - это процесс представления данных в виде изображения с целью максимального удобства их </a:t>
            </a:r>
            <a:r>
              <a:rPr lang="ru-RU" sz="4000" b="1" dirty="0" smtClean="0">
                <a:solidFill>
                  <a:schemeClr val="accent5">
                    <a:lumMod val="50000"/>
                  </a:schemeClr>
                </a:solidFill>
              </a:rPr>
              <a:t>понимания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66700" y="671811"/>
            <a:ext cx="836295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solidFill>
                  <a:schemeClr val="accent5">
                    <a:lumMod val="50000"/>
                  </a:schemeClr>
                </a:solidFill>
              </a:rPr>
              <a:t>Термин «визуализация» происходит от латинского </a:t>
            </a:r>
            <a:r>
              <a:rPr lang="ru-RU" sz="3600" b="1" dirty="0" err="1">
                <a:solidFill>
                  <a:schemeClr val="accent5">
                    <a:lumMod val="50000"/>
                  </a:schemeClr>
                </a:solidFill>
              </a:rPr>
              <a:t>visualis</a:t>
            </a:r>
            <a:r>
              <a:rPr lang="ru-RU" sz="3600" b="1" dirty="0">
                <a:solidFill>
                  <a:schemeClr val="accent5">
                    <a:lumMod val="50000"/>
                  </a:schemeClr>
                </a:solidFill>
              </a:rPr>
              <a:t> – воспринимаемый зрительно, наглядный.</a:t>
            </a:r>
          </a:p>
        </p:txBody>
      </p:sp>
    </p:spTree>
    <p:extLst>
      <p:ext uri="{BB962C8B-B14F-4D97-AF65-F5344CB8AC3E}">
        <p14:creationId xmlns:p14="http://schemas.microsoft.com/office/powerpoint/2010/main" val="1121279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8409" y="235583"/>
            <a:ext cx="8108332" cy="6182802"/>
          </a:xfrm>
        </p:spPr>
        <p:txBody>
          <a:bodyPr>
            <a:no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ru-RU" sz="28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8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2800" b="1" dirty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800" b="1" dirty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Геометрия </a:t>
            </a:r>
            <a:b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0 класс</a:t>
            </a:r>
            <a:b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Построение сечений</a:t>
            </a:r>
            <a:br>
              <a:rPr lang="ru-RU" sz="7200" b="1" dirty="0" smtClean="0">
                <a:ln>
                  <a:solidFill>
                    <a:srgbClr val="002060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endParaRPr lang="ru-RU" sz="7200" b="1" dirty="0">
              <a:ln>
                <a:solidFill>
                  <a:srgbClr val="002060"/>
                </a:solidFill>
              </a:ln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932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2" name="Freeform 42"/>
          <p:cNvSpPr>
            <a:spLocks/>
          </p:cNvSpPr>
          <p:nvPr/>
        </p:nvSpPr>
        <p:spPr bwMode="auto">
          <a:xfrm>
            <a:off x="2700338" y="657225"/>
            <a:ext cx="1258887" cy="4716463"/>
          </a:xfrm>
          <a:custGeom>
            <a:avLst/>
            <a:gdLst>
              <a:gd name="T0" fmla="*/ 514111671 w 793"/>
              <a:gd name="T1" fmla="*/ 0 h 2971"/>
              <a:gd name="T2" fmla="*/ 0 w 793"/>
              <a:gd name="T3" fmla="*/ 2147483647 h 2971"/>
              <a:gd name="T4" fmla="*/ 1998482319 w 793"/>
              <a:gd name="T5" fmla="*/ 2147483647 h 2971"/>
              <a:gd name="T6" fmla="*/ 514111671 w 793"/>
              <a:gd name="T7" fmla="*/ 0 h 297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93" h="2971">
                <a:moveTo>
                  <a:pt x="204" y="0"/>
                </a:moveTo>
                <a:lnTo>
                  <a:pt x="0" y="1678"/>
                </a:lnTo>
                <a:lnTo>
                  <a:pt x="793" y="2971"/>
                </a:lnTo>
                <a:lnTo>
                  <a:pt x="204" y="0"/>
                </a:lnTo>
                <a:close/>
              </a:path>
            </a:pathLst>
          </a:custGeom>
          <a:solidFill>
            <a:srgbClr val="FF0000">
              <a:alpha val="23137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56" name="Line 36"/>
          <p:cNvSpPr>
            <a:spLocks noChangeShapeType="1"/>
          </p:cNvSpPr>
          <p:nvPr/>
        </p:nvSpPr>
        <p:spPr bwMode="auto">
          <a:xfrm>
            <a:off x="1835150" y="2924175"/>
            <a:ext cx="3960813" cy="2413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54" name="Line 34"/>
          <p:cNvSpPr>
            <a:spLocks noChangeShapeType="1"/>
          </p:cNvSpPr>
          <p:nvPr/>
        </p:nvSpPr>
        <p:spPr bwMode="auto">
          <a:xfrm flipH="1">
            <a:off x="4643438" y="2384425"/>
            <a:ext cx="4176712" cy="4140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50" name="Freeform 30"/>
          <p:cNvSpPr>
            <a:spLocks/>
          </p:cNvSpPr>
          <p:nvPr/>
        </p:nvSpPr>
        <p:spPr bwMode="auto">
          <a:xfrm>
            <a:off x="684213" y="620713"/>
            <a:ext cx="5292725" cy="4679950"/>
          </a:xfrm>
          <a:custGeom>
            <a:avLst/>
            <a:gdLst>
              <a:gd name="T0" fmla="*/ 0 w 3334"/>
              <a:gd name="T1" fmla="*/ 4679950 h 2948"/>
              <a:gd name="T2" fmla="*/ 2339975 w 3334"/>
              <a:gd name="T3" fmla="*/ 0 h 2948"/>
              <a:gd name="T4" fmla="*/ 5292725 w 3334"/>
              <a:gd name="T5" fmla="*/ 2736850 h 2948"/>
              <a:gd name="T6" fmla="*/ 0 w 3334"/>
              <a:gd name="T7" fmla="*/ 4679950 h 294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334" h="2948">
                <a:moveTo>
                  <a:pt x="0" y="2948"/>
                </a:moveTo>
                <a:lnTo>
                  <a:pt x="1474" y="0"/>
                </a:lnTo>
                <a:lnTo>
                  <a:pt x="3334" y="1724"/>
                </a:lnTo>
                <a:lnTo>
                  <a:pt x="0" y="2948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  <a:alpha val="23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Times New Roman" charset="0"/>
            </a:endParaRPr>
          </a:p>
        </p:txBody>
      </p:sp>
      <p:sp>
        <p:nvSpPr>
          <p:cNvPr id="3078" name="Text Box 3"/>
          <p:cNvSpPr txBox="1">
            <a:spLocks noChangeArrowheads="1"/>
          </p:cNvSpPr>
          <p:nvPr/>
        </p:nvSpPr>
        <p:spPr bwMode="auto">
          <a:xfrm>
            <a:off x="2159000" y="2781300"/>
            <a:ext cx="6905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3600" b="1"/>
              <a:t>В</a:t>
            </a:r>
          </a:p>
        </p:txBody>
      </p:sp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179388" y="5013325"/>
            <a:ext cx="650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3600" b="1"/>
              <a:t>А</a:t>
            </a:r>
          </a:p>
        </p:txBody>
      </p:sp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3527425" y="5373688"/>
            <a:ext cx="608013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3600" b="1"/>
              <a:t>D</a:t>
            </a:r>
            <a:endParaRPr lang="ru-RU" altLang="ru-RU" sz="3600" b="1"/>
          </a:p>
        </p:txBody>
      </p:sp>
      <p:sp>
        <p:nvSpPr>
          <p:cNvPr id="3081" name="Line 6"/>
          <p:cNvSpPr>
            <a:spLocks noChangeShapeType="1"/>
          </p:cNvSpPr>
          <p:nvPr/>
        </p:nvSpPr>
        <p:spPr bwMode="auto">
          <a:xfrm flipH="1">
            <a:off x="2698750" y="614363"/>
            <a:ext cx="323850" cy="2620962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2" name="Line 7"/>
          <p:cNvSpPr>
            <a:spLocks noChangeShapeType="1"/>
          </p:cNvSpPr>
          <p:nvPr/>
        </p:nvSpPr>
        <p:spPr bwMode="auto">
          <a:xfrm>
            <a:off x="3022600" y="614363"/>
            <a:ext cx="2987675" cy="273208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3" name="Line 8"/>
          <p:cNvSpPr>
            <a:spLocks noChangeShapeType="1"/>
          </p:cNvSpPr>
          <p:nvPr/>
        </p:nvSpPr>
        <p:spPr bwMode="auto">
          <a:xfrm>
            <a:off x="3022600" y="614363"/>
            <a:ext cx="971550" cy="48291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4" name="Line 9"/>
          <p:cNvSpPr>
            <a:spLocks noChangeShapeType="1"/>
          </p:cNvSpPr>
          <p:nvPr/>
        </p:nvSpPr>
        <p:spPr bwMode="auto">
          <a:xfrm flipH="1">
            <a:off x="682625" y="614363"/>
            <a:ext cx="2360613" cy="46577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5" name="Line 10"/>
          <p:cNvSpPr>
            <a:spLocks noChangeShapeType="1"/>
          </p:cNvSpPr>
          <p:nvPr/>
        </p:nvSpPr>
        <p:spPr bwMode="auto">
          <a:xfrm flipH="1">
            <a:off x="3994150" y="3346450"/>
            <a:ext cx="2017713" cy="20494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6" name="Text Box 11"/>
          <p:cNvSpPr txBox="1">
            <a:spLocks noChangeArrowheads="1"/>
          </p:cNvSpPr>
          <p:nvPr/>
        </p:nvSpPr>
        <p:spPr bwMode="auto">
          <a:xfrm>
            <a:off x="5940425" y="3357563"/>
            <a:ext cx="650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3600" b="1"/>
              <a:t>С</a:t>
            </a:r>
          </a:p>
        </p:txBody>
      </p:sp>
      <p:sp>
        <p:nvSpPr>
          <p:cNvPr id="3087" name="Line 12"/>
          <p:cNvSpPr>
            <a:spLocks noChangeShapeType="1"/>
          </p:cNvSpPr>
          <p:nvPr/>
        </p:nvSpPr>
        <p:spPr bwMode="auto">
          <a:xfrm flipV="1">
            <a:off x="682625" y="3249613"/>
            <a:ext cx="1979613" cy="2047875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8" name="Line 13"/>
          <p:cNvSpPr>
            <a:spLocks noChangeShapeType="1"/>
          </p:cNvSpPr>
          <p:nvPr/>
        </p:nvSpPr>
        <p:spPr bwMode="auto">
          <a:xfrm>
            <a:off x="2662238" y="3297238"/>
            <a:ext cx="3313112" cy="49212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9" name="Line 14"/>
          <p:cNvSpPr>
            <a:spLocks noChangeShapeType="1"/>
          </p:cNvSpPr>
          <p:nvPr/>
        </p:nvSpPr>
        <p:spPr bwMode="auto">
          <a:xfrm>
            <a:off x="682625" y="5297488"/>
            <a:ext cx="3311525" cy="984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90" name="Text Box 15"/>
          <p:cNvSpPr txBox="1">
            <a:spLocks noChangeArrowheads="1"/>
          </p:cNvSpPr>
          <p:nvPr/>
        </p:nvSpPr>
        <p:spPr bwMode="auto">
          <a:xfrm>
            <a:off x="2770188" y="0"/>
            <a:ext cx="6080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3600" b="1"/>
              <a:t>S</a:t>
            </a:r>
            <a:endParaRPr lang="ru-RU" altLang="ru-RU" sz="3600" b="1"/>
          </a:p>
        </p:txBody>
      </p:sp>
      <p:sp>
        <p:nvSpPr>
          <p:cNvPr id="3091" name="Oval 16"/>
          <p:cNvSpPr>
            <a:spLocks noChangeArrowheads="1"/>
          </p:cNvSpPr>
          <p:nvPr/>
        </p:nvSpPr>
        <p:spPr bwMode="auto">
          <a:xfrm>
            <a:off x="1763713" y="2852738"/>
            <a:ext cx="179387" cy="1809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sp>
        <p:nvSpPr>
          <p:cNvPr id="3092" name="Rectangle 17"/>
          <p:cNvSpPr>
            <a:spLocks noChangeArrowheads="1"/>
          </p:cNvSpPr>
          <p:nvPr/>
        </p:nvSpPr>
        <p:spPr bwMode="auto">
          <a:xfrm>
            <a:off x="5292725" y="1990725"/>
            <a:ext cx="539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 b="1"/>
              <a:t>K</a:t>
            </a:r>
            <a:endParaRPr lang="ru-RU" altLang="ru-RU" sz="3600" b="1"/>
          </a:p>
        </p:txBody>
      </p:sp>
      <p:sp>
        <p:nvSpPr>
          <p:cNvPr id="3093" name="Oval 18"/>
          <p:cNvSpPr>
            <a:spLocks noChangeArrowheads="1"/>
          </p:cNvSpPr>
          <p:nvPr/>
        </p:nvSpPr>
        <p:spPr bwMode="auto">
          <a:xfrm>
            <a:off x="5184775" y="2565400"/>
            <a:ext cx="179388" cy="1809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sp>
        <p:nvSpPr>
          <p:cNvPr id="3094" name="Rectangle 19"/>
          <p:cNvSpPr>
            <a:spLocks noChangeArrowheads="1"/>
          </p:cNvSpPr>
          <p:nvPr/>
        </p:nvSpPr>
        <p:spPr bwMode="auto">
          <a:xfrm>
            <a:off x="1368425" y="2316163"/>
            <a:ext cx="488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 b="1"/>
              <a:t>T</a:t>
            </a:r>
            <a:endParaRPr lang="ru-RU" altLang="ru-RU" sz="3600" b="1"/>
          </a:p>
        </p:txBody>
      </p:sp>
      <p:sp>
        <p:nvSpPr>
          <p:cNvPr id="3095" name="Line 20"/>
          <p:cNvSpPr>
            <a:spLocks noChangeShapeType="1"/>
          </p:cNvSpPr>
          <p:nvPr/>
        </p:nvSpPr>
        <p:spPr bwMode="auto">
          <a:xfrm>
            <a:off x="2627313" y="3276600"/>
            <a:ext cx="2089150" cy="3248025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96" name="Oval 21"/>
          <p:cNvSpPr>
            <a:spLocks noChangeArrowheads="1"/>
          </p:cNvSpPr>
          <p:nvPr/>
        </p:nvSpPr>
        <p:spPr bwMode="auto">
          <a:xfrm>
            <a:off x="4608513" y="6416675"/>
            <a:ext cx="179387" cy="1809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sp>
        <p:nvSpPr>
          <p:cNvPr id="3097" name="Rectangle 22"/>
          <p:cNvSpPr>
            <a:spLocks noChangeArrowheads="1"/>
          </p:cNvSpPr>
          <p:nvPr/>
        </p:nvSpPr>
        <p:spPr bwMode="auto">
          <a:xfrm>
            <a:off x="4103688" y="6216650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 b="1"/>
              <a:t>F</a:t>
            </a:r>
            <a:endParaRPr lang="ru-RU" altLang="ru-RU" sz="3600" b="1"/>
          </a:p>
        </p:txBody>
      </p:sp>
      <p:sp>
        <p:nvSpPr>
          <p:cNvPr id="5144" name="Line 24"/>
          <p:cNvSpPr>
            <a:spLocks noChangeShapeType="1"/>
          </p:cNvSpPr>
          <p:nvPr/>
        </p:nvSpPr>
        <p:spPr bwMode="auto">
          <a:xfrm flipH="1">
            <a:off x="1835150" y="2673350"/>
            <a:ext cx="3457575" cy="252413"/>
          </a:xfrm>
          <a:prstGeom prst="line">
            <a:avLst/>
          </a:prstGeom>
          <a:noFill/>
          <a:ln w="5715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45" name="Line 25"/>
          <p:cNvSpPr>
            <a:spLocks noChangeShapeType="1"/>
          </p:cNvSpPr>
          <p:nvPr/>
        </p:nvSpPr>
        <p:spPr bwMode="auto">
          <a:xfrm flipH="1">
            <a:off x="5219700" y="2384425"/>
            <a:ext cx="3636963" cy="2873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46" name="Line 26"/>
          <p:cNvSpPr>
            <a:spLocks noChangeShapeType="1"/>
          </p:cNvSpPr>
          <p:nvPr/>
        </p:nvSpPr>
        <p:spPr bwMode="auto">
          <a:xfrm flipV="1">
            <a:off x="719138" y="3357563"/>
            <a:ext cx="5292725" cy="1908175"/>
          </a:xfrm>
          <a:prstGeom prst="line">
            <a:avLst/>
          </a:prstGeom>
          <a:noFill/>
          <a:ln w="5715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51" name="Line 31"/>
          <p:cNvSpPr>
            <a:spLocks noChangeShapeType="1"/>
          </p:cNvSpPr>
          <p:nvPr/>
        </p:nvSpPr>
        <p:spPr bwMode="auto">
          <a:xfrm flipH="1">
            <a:off x="5903913" y="2420938"/>
            <a:ext cx="2916237" cy="9715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52" name="Oval 32"/>
          <p:cNvSpPr>
            <a:spLocks noChangeArrowheads="1"/>
          </p:cNvSpPr>
          <p:nvPr/>
        </p:nvSpPr>
        <p:spPr bwMode="auto">
          <a:xfrm>
            <a:off x="8712200" y="2312988"/>
            <a:ext cx="179388" cy="1809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sp>
        <p:nvSpPr>
          <p:cNvPr id="5153" name="Rectangle 33"/>
          <p:cNvSpPr>
            <a:spLocks noChangeArrowheads="1"/>
          </p:cNvSpPr>
          <p:nvPr/>
        </p:nvSpPr>
        <p:spPr bwMode="auto">
          <a:xfrm>
            <a:off x="8424863" y="1665288"/>
            <a:ext cx="51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 b="1"/>
              <a:t>X</a:t>
            </a:r>
            <a:endParaRPr lang="ru-RU" altLang="ru-RU" sz="3600" b="1"/>
          </a:p>
        </p:txBody>
      </p:sp>
      <p:sp>
        <p:nvSpPr>
          <p:cNvPr id="5155" name="Line 35"/>
          <p:cNvSpPr>
            <a:spLocks noChangeShapeType="1"/>
          </p:cNvSpPr>
          <p:nvPr/>
        </p:nvSpPr>
        <p:spPr bwMode="auto">
          <a:xfrm>
            <a:off x="3492500" y="5373688"/>
            <a:ext cx="2303463" cy="349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58" name="Oval 38"/>
          <p:cNvSpPr>
            <a:spLocks noChangeArrowheads="1"/>
          </p:cNvSpPr>
          <p:nvPr/>
        </p:nvSpPr>
        <p:spPr bwMode="auto">
          <a:xfrm>
            <a:off x="5688013" y="5300663"/>
            <a:ext cx="179387" cy="1809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sp>
        <p:nvSpPr>
          <p:cNvPr id="5159" name="Rectangle 39"/>
          <p:cNvSpPr>
            <a:spLocks noChangeArrowheads="1"/>
          </p:cNvSpPr>
          <p:nvPr/>
        </p:nvSpPr>
        <p:spPr bwMode="auto">
          <a:xfrm>
            <a:off x="5903913" y="5157788"/>
            <a:ext cx="51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 b="1"/>
              <a:t>Y</a:t>
            </a:r>
            <a:endParaRPr lang="ru-RU" altLang="ru-RU" sz="3600" b="1"/>
          </a:p>
        </p:txBody>
      </p:sp>
      <p:sp>
        <p:nvSpPr>
          <p:cNvPr id="5160" name="Oval 40"/>
          <p:cNvSpPr>
            <a:spLocks noChangeArrowheads="1"/>
          </p:cNvSpPr>
          <p:nvPr/>
        </p:nvSpPr>
        <p:spPr bwMode="auto">
          <a:xfrm>
            <a:off x="3635375" y="3968750"/>
            <a:ext cx="179388" cy="1809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sp>
        <p:nvSpPr>
          <p:cNvPr id="5161" name="Rectangle 41"/>
          <p:cNvSpPr>
            <a:spLocks noChangeArrowheads="1"/>
          </p:cNvSpPr>
          <p:nvPr/>
        </p:nvSpPr>
        <p:spPr bwMode="auto">
          <a:xfrm>
            <a:off x="3600450" y="3284538"/>
            <a:ext cx="488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 b="1"/>
              <a:t>Z</a:t>
            </a:r>
            <a:endParaRPr lang="ru-RU" altLang="ru-RU" sz="3600" b="1"/>
          </a:p>
        </p:txBody>
      </p:sp>
      <p:sp>
        <p:nvSpPr>
          <p:cNvPr id="5163" name="Line 43"/>
          <p:cNvSpPr>
            <a:spLocks noChangeShapeType="1"/>
          </p:cNvSpPr>
          <p:nvPr/>
        </p:nvSpPr>
        <p:spPr bwMode="auto">
          <a:xfrm flipH="1" flipV="1">
            <a:off x="3708400" y="4041775"/>
            <a:ext cx="971550" cy="2413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64" name="Line 44"/>
          <p:cNvSpPr>
            <a:spLocks noChangeShapeType="1"/>
          </p:cNvSpPr>
          <p:nvPr/>
        </p:nvSpPr>
        <p:spPr bwMode="auto">
          <a:xfrm flipH="1" flipV="1">
            <a:off x="2916238" y="1844675"/>
            <a:ext cx="827087" cy="2197100"/>
          </a:xfrm>
          <a:prstGeom prst="line">
            <a:avLst/>
          </a:prstGeom>
          <a:noFill/>
          <a:ln w="5715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65" name="Oval 45"/>
          <p:cNvSpPr>
            <a:spLocks noChangeArrowheads="1"/>
          </p:cNvSpPr>
          <p:nvPr/>
        </p:nvSpPr>
        <p:spPr bwMode="auto">
          <a:xfrm>
            <a:off x="2808288" y="1736725"/>
            <a:ext cx="179387" cy="1809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sp>
        <p:nvSpPr>
          <p:cNvPr id="5166" name="Rectangle 46"/>
          <p:cNvSpPr>
            <a:spLocks noChangeArrowheads="1"/>
          </p:cNvSpPr>
          <p:nvPr/>
        </p:nvSpPr>
        <p:spPr bwMode="auto">
          <a:xfrm>
            <a:off x="2376488" y="1520825"/>
            <a:ext cx="539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 b="1"/>
              <a:t>Q</a:t>
            </a:r>
            <a:endParaRPr lang="ru-RU" altLang="ru-RU" sz="3600" b="1"/>
          </a:p>
        </p:txBody>
      </p:sp>
      <p:sp>
        <p:nvSpPr>
          <p:cNvPr id="5168" name="Freeform 48"/>
          <p:cNvSpPr>
            <a:spLocks/>
          </p:cNvSpPr>
          <p:nvPr/>
        </p:nvSpPr>
        <p:spPr bwMode="auto">
          <a:xfrm>
            <a:off x="1835150" y="1808163"/>
            <a:ext cx="3457575" cy="2233612"/>
          </a:xfrm>
          <a:custGeom>
            <a:avLst/>
            <a:gdLst>
              <a:gd name="T0" fmla="*/ 0 w 2178"/>
              <a:gd name="T1" fmla="*/ 1771668653 h 1407"/>
              <a:gd name="T2" fmla="*/ 1658262813 w 2178"/>
              <a:gd name="T3" fmla="*/ 0 h 1407"/>
              <a:gd name="T4" fmla="*/ 2147483647 w 2178"/>
              <a:gd name="T5" fmla="*/ 1315521268 h 1407"/>
              <a:gd name="T6" fmla="*/ 2147483647 w 2178"/>
              <a:gd name="T7" fmla="*/ 2147483647 h 1407"/>
              <a:gd name="T8" fmla="*/ 0 w 2178"/>
              <a:gd name="T9" fmla="*/ 1771668653 h 140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78" h="1407">
                <a:moveTo>
                  <a:pt x="0" y="703"/>
                </a:moveTo>
                <a:lnTo>
                  <a:pt x="658" y="0"/>
                </a:lnTo>
                <a:lnTo>
                  <a:pt x="2178" y="522"/>
                </a:lnTo>
                <a:lnTo>
                  <a:pt x="1202" y="1407"/>
                </a:lnTo>
                <a:lnTo>
                  <a:pt x="0" y="703"/>
                </a:lnTo>
                <a:close/>
              </a:path>
            </a:pathLst>
          </a:custGeom>
          <a:solidFill>
            <a:srgbClr val="FF0000">
              <a:alpha val="23137"/>
            </a:srgbClr>
          </a:solidFill>
          <a:ln w="57150" cap="flat" cmpd="sng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70" name="Line 50"/>
          <p:cNvSpPr>
            <a:spLocks noChangeShapeType="1"/>
          </p:cNvSpPr>
          <p:nvPr/>
        </p:nvSpPr>
        <p:spPr bwMode="auto">
          <a:xfrm>
            <a:off x="1835150" y="2924175"/>
            <a:ext cx="1908175" cy="11525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71" name="Line 51"/>
          <p:cNvSpPr>
            <a:spLocks noChangeShapeType="1"/>
          </p:cNvSpPr>
          <p:nvPr/>
        </p:nvSpPr>
        <p:spPr bwMode="auto">
          <a:xfrm flipV="1">
            <a:off x="3708400" y="2636838"/>
            <a:ext cx="1584325" cy="143986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5173" name="Object 53"/>
          <p:cNvGraphicFramePr>
            <a:graphicFrameLocks noChangeAspect="1"/>
          </p:cNvGraphicFramePr>
          <p:nvPr/>
        </p:nvGraphicFramePr>
        <p:xfrm>
          <a:off x="5337175" y="5984875"/>
          <a:ext cx="38068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Формула" r:id="rId3" imgW="1117115" imgH="203112" progId="Equation.3">
                  <p:embed/>
                </p:oleObj>
              </mc:Choice>
              <mc:Fallback>
                <p:oleObj name="Формула" r:id="rId3" imgW="1117115" imgH="203112" progId="Equation.3">
                  <p:embed/>
                  <p:pic>
                    <p:nvPicPr>
                      <p:cNvPr id="5173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5984875"/>
                        <a:ext cx="38068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 1"/>
          <p:cNvSpPr/>
          <p:nvPr/>
        </p:nvSpPr>
        <p:spPr>
          <a:xfrm>
            <a:off x="665163" y="623888"/>
            <a:ext cx="3297237" cy="4765675"/>
          </a:xfrm>
          <a:custGeom>
            <a:avLst/>
            <a:gdLst>
              <a:gd name="connsiteX0" fmla="*/ 2327564 w 3297382"/>
              <a:gd name="connsiteY0" fmla="*/ 0 h 4765963"/>
              <a:gd name="connsiteX1" fmla="*/ 0 w 3297382"/>
              <a:gd name="connsiteY1" fmla="*/ 4668981 h 4765963"/>
              <a:gd name="connsiteX2" fmla="*/ 3297382 w 3297382"/>
              <a:gd name="connsiteY2" fmla="*/ 4765963 h 4765963"/>
              <a:gd name="connsiteX3" fmla="*/ 2327564 w 3297382"/>
              <a:gd name="connsiteY3" fmla="*/ 0 h 476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97382" h="4765963">
                <a:moveTo>
                  <a:pt x="2327564" y="0"/>
                </a:moveTo>
                <a:lnTo>
                  <a:pt x="0" y="4668981"/>
                </a:lnTo>
                <a:lnTo>
                  <a:pt x="3297382" y="4765963"/>
                </a:lnTo>
                <a:lnTo>
                  <a:pt x="2327564" y="0"/>
                </a:lnTo>
                <a:close/>
              </a:path>
            </a:pathLst>
          </a:custGeom>
          <a:solidFill>
            <a:srgbClr val="00B050">
              <a:alpha val="19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6345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30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30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9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2" grpId="0" animBg="1"/>
      <p:bldP spid="5153" grpId="0"/>
      <p:bldP spid="5158" grpId="0" animBg="1"/>
      <p:bldP spid="5159" grpId="0"/>
      <p:bldP spid="5160" grpId="0" animBg="1"/>
      <p:bldP spid="5161" grpId="0"/>
      <p:bldP spid="5165" grpId="0" animBg="1"/>
      <p:bldP spid="516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 idx="4294967295"/>
          </p:nvPr>
        </p:nvSpPr>
        <p:spPr>
          <a:xfrm>
            <a:off x="430822" y="1239715"/>
            <a:ext cx="8245633" cy="4000500"/>
          </a:xfrm>
        </p:spPr>
        <p:txBody>
          <a:bodyPr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ru-RU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 класс</a:t>
            </a:r>
            <a:br>
              <a:rPr lang="ru-RU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Задачи </a:t>
            </a:r>
            <a:r>
              <a:rPr lang="ru-RU" sz="60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на нахождение дроби от числа </a:t>
            </a:r>
            <a:r>
              <a:rPr lang="ru-RU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60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числа по его дроби</a:t>
            </a:r>
            <a:endParaRPr lang="ru-RU" sz="60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879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/>
          <p:cNvGraphicFramePr>
            <a:graphicFrameLocks noGrp="1" noChangeAspect="1"/>
          </p:cNvGraphicFramePr>
          <p:nvPr>
            <p:extLst/>
          </p:nvPr>
        </p:nvGraphicFramePr>
        <p:xfrm>
          <a:off x="2348702" y="469728"/>
          <a:ext cx="4383541" cy="1247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1384200" imgH="393480" progId="Equation.DSMT4">
                  <p:embed/>
                </p:oleObj>
              </mc:Choice>
              <mc:Fallback>
                <p:oleObj name="Equation" r:id="rId3" imgW="1384200" imgH="393480" progId="Equation.DSMT4">
                  <p:embed/>
                  <p:pic>
                    <p:nvPicPr>
                      <p:cNvPr id="9" name="Объект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702" y="469728"/>
                        <a:ext cx="4383541" cy="124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2411760" y="3162195"/>
            <a:ext cx="4320480" cy="2088232"/>
          </a:xfrm>
          <a:prstGeom prst="rect">
            <a:avLst/>
          </a:prstGeom>
          <a:solidFill>
            <a:srgbClr val="76AFEE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DF58D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47964" y="1860500"/>
            <a:ext cx="720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endParaRPr kumimoji="0" lang="ru-RU" sz="4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5292080" y="3176972"/>
            <a:ext cx="0" cy="208823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Объект 18"/>
          <p:cNvGraphicFramePr>
            <a:graphicFrameLocks noGrp="1" noChangeAspect="1"/>
          </p:cNvGraphicFramePr>
          <p:nvPr>
            <p:extLst/>
          </p:nvPr>
        </p:nvGraphicFramePr>
        <p:xfrm>
          <a:off x="3527884" y="3582423"/>
          <a:ext cx="5635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177480" imgH="393480" progId="Equation.DSMT4">
                  <p:embed/>
                </p:oleObj>
              </mc:Choice>
              <mc:Fallback>
                <p:oleObj name="Equation" r:id="rId5" imgW="177480" imgH="393480" progId="Equation.DSMT4">
                  <p:embed/>
                  <p:pic>
                    <p:nvPicPr>
                      <p:cNvPr id="19" name="Объект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884" y="3582423"/>
                        <a:ext cx="563563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Прямая со стрелкой 21"/>
          <p:cNvCxnSpPr/>
          <p:nvPr/>
        </p:nvCxnSpPr>
        <p:spPr>
          <a:xfrm flipV="1">
            <a:off x="3995936" y="2531805"/>
            <a:ext cx="576064" cy="126014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Правая фигурная скобка 2"/>
          <p:cNvSpPr/>
          <p:nvPr/>
        </p:nvSpPr>
        <p:spPr bwMode="auto">
          <a:xfrm rot="16200000">
            <a:off x="4337976" y="767608"/>
            <a:ext cx="468052" cy="4320481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3851920" y="3176972"/>
            <a:ext cx="0" cy="208823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Объект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5194060"/>
              </p:ext>
            </p:extLst>
          </p:nvPr>
        </p:nvGraphicFramePr>
        <p:xfrm>
          <a:off x="3611563" y="5516563"/>
          <a:ext cx="1651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7" imgW="520560" imgH="393480" progId="Equation.DSMT4">
                  <p:embed/>
                </p:oleObj>
              </mc:Choice>
              <mc:Fallback>
                <p:oleObj name="Equation" r:id="rId7" imgW="520560" imgH="393480" progId="Equation.DSMT4">
                  <p:embed/>
                  <p:pic>
                    <p:nvPicPr>
                      <p:cNvPr id="6" name="Объект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5516563"/>
                        <a:ext cx="16510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504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/>
          <p:cNvGraphicFramePr>
            <a:graphicFrameLocks noGrp="1" noChangeAspect="1"/>
          </p:cNvGraphicFramePr>
          <p:nvPr>
            <p:extLst/>
          </p:nvPr>
        </p:nvGraphicFramePr>
        <p:xfrm>
          <a:off x="719572" y="296652"/>
          <a:ext cx="7118350" cy="13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3" imgW="2247840" imgH="393480" progId="Equation.DSMT4">
                  <p:embed/>
                </p:oleObj>
              </mc:Choice>
              <mc:Fallback>
                <p:oleObj name="Equation" r:id="rId3" imgW="2247840" imgH="393480" progId="Equation.DSMT4">
                  <p:embed/>
                  <p:pic>
                    <p:nvPicPr>
                      <p:cNvPr id="9" name="Объект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72" y="296652"/>
                        <a:ext cx="7118350" cy="13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2411760" y="2708920"/>
            <a:ext cx="4320480" cy="2088232"/>
          </a:xfrm>
          <a:prstGeom prst="rect">
            <a:avLst/>
          </a:prstGeom>
          <a:solidFill>
            <a:srgbClr val="76AFEE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DF58D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57954" y="3104964"/>
            <a:ext cx="8280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8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endParaRPr kumimoji="0" lang="ru-RU" sz="8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5292080" y="2723697"/>
            <a:ext cx="0" cy="208823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Объект 18"/>
          <p:cNvGraphicFramePr>
            <a:graphicFrameLocks noGrp="1" noChangeAspect="1"/>
          </p:cNvGraphicFramePr>
          <p:nvPr>
            <p:extLst/>
          </p:nvPr>
        </p:nvGraphicFramePr>
        <p:xfrm>
          <a:off x="3239852" y="3143925"/>
          <a:ext cx="5635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5" imgW="177480" imgH="393480" progId="Equation.DSMT4">
                  <p:embed/>
                </p:oleObj>
              </mc:Choice>
              <mc:Fallback>
                <p:oleObj name="Equation" r:id="rId5" imgW="177480" imgH="393480" progId="Equation.DSMT4">
                  <p:embed/>
                  <p:pic>
                    <p:nvPicPr>
                      <p:cNvPr id="19" name="Объект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852" y="3143925"/>
                        <a:ext cx="563563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авая фигурная скобка 6"/>
          <p:cNvSpPr/>
          <p:nvPr/>
        </p:nvSpPr>
        <p:spPr bwMode="auto">
          <a:xfrm rot="16200000">
            <a:off x="4337974" y="290239"/>
            <a:ext cx="468052" cy="4320481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57954" y="1460592"/>
            <a:ext cx="8280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10" name="Прямая со стрелкой 9"/>
          <p:cNvCxnSpPr/>
          <p:nvPr/>
        </p:nvCxnSpPr>
        <p:spPr>
          <a:xfrm flipV="1">
            <a:off x="3563888" y="1930990"/>
            <a:ext cx="864096" cy="126014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Объект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96192216"/>
              </p:ext>
            </p:extLst>
          </p:nvPr>
        </p:nvGraphicFramePr>
        <p:xfrm>
          <a:off x="2911475" y="5192713"/>
          <a:ext cx="29400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4" name="Объект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5192713"/>
                        <a:ext cx="294005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8979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7" grpId="0" animBg="1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296652"/>
                <a:ext cx="9144000" cy="1656184"/>
              </a:xfrm>
            </p:spPr>
            <p:txBody>
              <a:bodyPr>
                <a:noAutofit/>
              </a:bodyPr>
              <a:lstStyle/>
              <a:p>
                <a:pPr lvl="0"/>
                <a:r>
                  <a:rPr lang="ru-RU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ru-RU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ru-RU" sz="3200" b="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классе 24 человека. Мальчики составляют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200" b="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3200" b="0" i="1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ru-RU" sz="3200" b="0" i="1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ru-RU" sz="3200" b="0">
                        <a:solidFill>
                          <a:srgbClr val="002060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ru-RU" sz="3200" b="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сех учеников. </a:t>
                </a:r>
                <a:r>
                  <a:rPr lang="ru-RU" sz="3200" b="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колько </a:t>
                </a:r>
                <a:r>
                  <a:rPr lang="ru-RU" sz="3200" b="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альчиков в классе?</a:t>
                </a:r>
                <a:r>
                  <a:rPr lang="ru-RU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ru-RU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ru-RU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296652"/>
                <a:ext cx="9144000" cy="1656184"/>
              </a:xfrm>
              <a:blipFill>
                <a:blip r:embed="rId3"/>
                <a:stretch>
                  <a:fillRect l="-2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1763688" y="5517232"/>
                <a:ext cx="6624736" cy="1340768"/>
              </a:xfrm>
            </p:spPr>
            <p:txBody>
              <a:bodyPr/>
              <a:lstStyle/>
              <a:p>
                <a:pPr marL="0" lvl="0" indent="0">
                  <a:buNone/>
                </a:pPr>
                <a14:m>
                  <m:oMath xmlns:m="http://schemas.openxmlformats.org/officeDocument/2006/math">
                    <m:r>
                      <a:rPr lang="ru-RU">
                        <a:solidFill>
                          <a:srgbClr val="002060"/>
                        </a:solidFill>
                        <a:latin typeface="Cambria Math"/>
                      </a:rPr>
                      <m:t>24·</m:t>
                    </m:r>
                    <m:f>
                      <m:fPr>
                        <m:ctrlPr>
                          <a:rPr lang="ru-RU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ru-RU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ru-RU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>
                            <a:solidFill>
                              <a:srgbClr val="002060"/>
                            </a:solidFill>
                            <a:latin typeface="Cambria Math"/>
                          </a:rPr>
                          <m:t>24·2</m:t>
                        </m:r>
                      </m:num>
                      <m:den>
                        <m:r>
                          <a:rPr lang="ru-RU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>
                    <a:solidFill>
                      <a:srgbClr val="002060"/>
                    </a:solidFill>
                    <a:latin typeface="Cambria Math"/>
                  </a:rPr>
                  <a:t>=16 (м).</a:t>
                </a:r>
              </a:p>
              <a:p>
                <a:pPr marL="0" lvl="0" indent="0">
                  <a:buNone/>
                </a:pPr>
                <a:r>
                  <a:rPr lang="ru-RU" dirty="0">
                    <a:solidFill>
                      <a:srgbClr val="002060"/>
                    </a:solidFill>
                    <a:latin typeface="Cambria Math"/>
                  </a:rPr>
                  <a:t>Ответ: 16 мальчиков.</a:t>
                </a:r>
              </a:p>
              <a:p>
                <a:pPr marL="0" indent="0">
                  <a:buNone/>
                </a:pPr>
                <a:endParaRPr lang="ru-RU" dirty="0">
                  <a:solidFill>
                    <a:srgbClr val="00206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4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63688" y="5517232"/>
                <a:ext cx="6624736" cy="1340768"/>
              </a:xfrm>
              <a:blipFill rotWithShape="1">
                <a:blip r:embed="rId4"/>
                <a:stretch>
                  <a:fillRect l="-2300" b="-168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рямоугольник 5"/>
          <p:cNvSpPr/>
          <p:nvPr/>
        </p:nvSpPr>
        <p:spPr>
          <a:xfrm>
            <a:off x="2411760" y="3162195"/>
            <a:ext cx="4320480" cy="2088232"/>
          </a:xfrm>
          <a:prstGeom prst="rect">
            <a:avLst/>
          </a:prstGeom>
          <a:solidFill>
            <a:srgbClr val="76AFEE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DF58D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97916" y="1952836"/>
            <a:ext cx="15481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4</a:t>
            </a:r>
            <a:endParaRPr kumimoji="0" lang="ru-RU" sz="4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5292080" y="3176972"/>
            <a:ext cx="0" cy="208823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" name="Объект 8"/>
          <p:cNvGraphicFramePr>
            <a:graphicFrameLocks noGrp="1" noChangeAspect="1"/>
          </p:cNvGraphicFramePr>
          <p:nvPr>
            <p:extLst/>
          </p:nvPr>
        </p:nvGraphicFramePr>
        <p:xfrm>
          <a:off x="3527884" y="3582423"/>
          <a:ext cx="5635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177480" imgH="393480" progId="Equation.DSMT4">
                  <p:embed/>
                </p:oleObj>
              </mc:Choice>
              <mc:Fallback>
                <p:oleObj name="Equation" r:id="rId5" imgW="177480" imgH="393480" progId="Equation.DSMT4">
                  <p:embed/>
                  <p:pic>
                    <p:nvPicPr>
                      <p:cNvPr id="9" name="Объект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884" y="3582423"/>
                        <a:ext cx="563563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Прямая со стрелкой 9"/>
          <p:cNvCxnSpPr/>
          <p:nvPr/>
        </p:nvCxnSpPr>
        <p:spPr>
          <a:xfrm flipV="1">
            <a:off x="3995936" y="2693822"/>
            <a:ext cx="432048" cy="109812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равая фигурная скобка 10"/>
          <p:cNvSpPr/>
          <p:nvPr/>
        </p:nvSpPr>
        <p:spPr bwMode="auto">
          <a:xfrm rot="16200000">
            <a:off x="4337976" y="767608"/>
            <a:ext cx="468052" cy="4320481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9450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 animBg="1"/>
      <p:bldP spid="7" grpId="0"/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143508" y="404664"/>
                <a:ext cx="8604956" cy="1908212"/>
              </a:xfrm>
            </p:spPr>
            <p:txBody>
              <a:bodyPr>
                <a:noAutofit/>
              </a:bodyPr>
              <a:lstStyle/>
              <a:p>
                <a:pPr lvl="0"/>
                <a:r>
                  <a:rPr lang="ru-RU" sz="3200" b="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окарь </a:t>
                </a:r>
                <a:r>
                  <a:rPr lang="ru-RU" sz="3200" b="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ыточил  за смену 56 деталей, что составил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200" b="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3200" b="0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ru-RU" sz="3200" b="0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  <m:r>
                      <a:rPr lang="ru-RU" sz="3200" b="0">
                        <a:solidFill>
                          <a:srgbClr val="002060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ru-RU" sz="3200" b="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лана. Сколько деталей токарь должен сделать по плану за смену</a:t>
                </a:r>
                <a:r>
                  <a:rPr lang="ru-RU" sz="3200" b="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br>
                  <a:rPr lang="ru-RU" sz="3200" b="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ru-RU" sz="3200" b="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43508" y="404664"/>
                <a:ext cx="8604956" cy="1908212"/>
              </a:xfrm>
              <a:blipFill>
                <a:blip r:embed="rId3"/>
                <a:stretch>
                  <a:fillRect l="-278" t="-112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1619672" y="5517232"/>
                <a:ext cx="6840760" cy="1340768"/>
              </a:xfrm>
            </p:spPr>
            <p:txBody>
              <a:bodyPr/>
              <a:lstStyle/>
              <a:p>
                <a:pPr marL="0" lvl="0" indent="0">
                  <a:buNone/>
                </a:pPr>
                <a14:m>
                  <m:oMath xmlns:m="http://schemas.openxmlformats.org/officeDocument/2006/math">
                    <m:r>
                      <a:rPr lang="ru-RU" b="0" i="0" smtClean="0">
                        <a:solidFill>
                          <a:srgbClr val="002060"/>
                        </a:solidFill>
                        <a:latin typeface="Cambria Math"/>
                      </a:rPr>
                      <m:t>56</m:t>
                    </m:r>
                    <m:r>
                      <a:rPr lang="ru-RU" b="0" i="1" smtClean="0">
                        <a:solidFill>
                          <a:srgbClr val="002060"/>
                        </a:solidFill>
                        <a:latin typeface="Cambria Math"/>
                      </a:rPr>
                      <m:t>:</m:t>
                    </m:r>
                    <m:f>
                      <m:fPr>
                        <m:ctrlPr>
                          <a:rPr lang="ru-RU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0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ru-RU" b="0" i="0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8</m:t>
                        </m:r>
                      </m:den>
                    </m:f>
                    <m:r>
                      <a:rPr lang="ru-RU" b="0" i="0" smtClean="0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56·8</m:t>
                        </m:r>
                      </m:num>
                      <m:den>
                        <m:r>
                          <a:rPr lang="ru-RU" b="0" i="0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64 (д.).</a:t>
                </a:r>
              </a:p>
              <a:p>
                <a:pPr marL="0" lvl="0" indent="0">
                  <a:buNone/>
                </a:pPr>
                <a:r>
                  <a:rPr lang="ru-RU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твет: 64 детали.</a:t>
                </a:r>
                <a:endParaRPr lang="ru-RU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19672" y="5517232"/>
                <a:ext cx="6840760" cy="1340768"/>
              </a:xfrm>
              <a:blipFill rotWithShape="1">
                <a:blip r:embed="rId4"/>
                <a:stretch>
                  <a:fillRect l="-2317" b="-172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2411760" y="3162195"/>
            <a:ext cx="4320480" cy="2088232"/>
          </a:xfrm>
          <a:prstGeom prst="rect">
            <a:avLst/>
          </a:prstGeom>
          <a:solidFill>
            <a:srgbClr val="76AFEE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DF58D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47964" y="1860500"/>
            <a:ext cx="720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6012160" y="3161875"/>
            <a:ext cx="0" cy="208823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Объект 7"/>
          <p:cNvGraphicFramePr>
            <a:graphicFrameLocks noGrp="1" noChangeAspect="1"/>
          </p:cNvGraphicFramePr>
          <p:nvPr>
            <p:extLst/>
          </p:nvPr>
        </p:nvGraphicFramePr>
        <p:xfrm>
          <a:off x="3527884" y="3582423"/>
          <a:ext cx="5635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5" imgW="177480" imgH="393480" progId="Equation.DSMT4">
                  <p:embed/>
                </p:oleObj>
              </mc:Choice>
              <mc:Fallback>
                <p:oleObj name="Equation" r:id="rId5" imgW="177480" imgH="393480" progId="Equation.DSMT4">
                  <p:embed/>
                  <p:pic>
                    <p:nvPicPr>
                      <p:cNvPr id="8" name="Объект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884" y="3582423"/>
                        <a:ext cx="563563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 стрелкой 8"/>
          <p:cNvCxnSpPr/>
          <p:nvPr/>
        </p:nvCxnSpPr>
        <p:spPr>
          <a:xfrm flipV="1">
            <a:off x="3995936" y="2531805"/>
            <a:ext cx="576064" cy="126014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Правая фигурная скобка 9"/>
          <p:cNvSpPr/>
          <p:nvPr/>
        </p:nvSpPr>
        <p:spPr bwMode="auto">
          <a:xfrm rot="16200000">
            <a:off x="4337976" y="767608"/>
            <a:ext cx="468052" cy="4320481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00364" y="3790812"/>
            <a:ext cx="1287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6</a:t>
            </a:r>
            <a:endParaRPr kumimoji="0" lang="ru-RU" sz="5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720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  <p:bldP spid="6" grpId="0"/>
      <p:bldP spid="10" grpId="0" animBg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Прямоугольник 48"/>
          <p:cNvSpPr/>
          <p:nvPr/>
        </p:nvSpPr>
        <p:spPr>
          <a:xfrm>
            <a:off x="0" y="35997"/>
            <a:ext cx="9144000" cy="972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9" name="AutoShape 17"/>
          <p:cNvCxnSpPr>
            <a:cxnSpLocks noChangeShapeType="1"/>
            <a:stCxn id="99" idx="11"/>
            <a:endCxn id="98" idx="0"/>
          </p:cNvCxnSpPr>
          <p:nvPr/>
        </p:nvCxnSpPr>
        <p:spPr bwMode="gray">
          <a:xfrm>
            <a:off x="1624550" y="1838696"/>
            <a:ext cx="7400" cy="179990"/>
          </a:xfrm>
          <a:prstGeom prst="straightConnector1">
            <a:avLst/>
          </a:prstGeom>
          <a:noFill/>
          <a:ln w="9525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86" name="Group 12"/>
          <p:cNvGrpSpPr>
            <a:grpSpLocks/>
          </p:cNvGrpSpPr>
          <p:nvPr/>
        </p:nvGrpSpPr>
        <p:grpSpPr bwMode="auto">
          <a:xfrm>
            <a:off x="311114" y="2872442"/>
            <a:ext cx="2349500" cy="723902"/>
            <a:chOff x="816" y="2277"/>
            <a:chExt cx="1440" cy="475"/>
          </a:xfrm>
          <a:solidFill>
            <a:schemeClr val="accent5">
              <a:lumMod val="50000"/>
            </a:schemeClr>
          </a:solidFill>
        </p:grpSpPr>
        <p:sp>
          <p:nvSpPr>
            <p:cNvPr id="97" name="Freeform 13"/>
            <p:cNvSpPr>
              <a:spLocks/>
            </p:cNvSpPr>
            <p:nvPr/>
          </p:nvSpPr>
          <p:spPr bwMode="gray">
            <a:xfrm>
              <a:off x="901" y="2562"/>
              <a:ext cx="1270" cy="190"/>
            </a:xfrm>
            <a:custGeom>
              <a:avLst/>
              <a:gdLst>
                <a:gd name="T0" fmla="*/ 1120 w 1120"/>
                <a:gd name="T1" fmla="*/ 252 h 252"/>
                <a:gd name="T2" fmla="*/ 1116 w 1120"/>
                <a:gd name="T3" fmla="*/ 250 h 252"/>
                <a:gd name="T4" fmla="*/ 1100 w 1120"/>
                <a:gd name="T5" fmla="*/ 246 h 252"/>
                <a:gd name="T6" fmla="*/ 1074 w 1120"/>
                <a:gd name="T7" fmla="*/ 240 h 252"/>
                <a:gd name="T8" fmla="*/ 1038 w 1120"/>
                <a:gd name="T9" fmla="*/ 232 h 252"/>
                <a:gd name="T10" fmla="*/ 992 w 1120"/>
                <a:gd name="T11" fmla="*/ 222 h 252"/>
                <a:gd name="T12" fmla="*/ 938 w 1120"/>
                <a:gd name="T13" fmla="*/ 212 h 252"/>
                <a:gd name="T14" fmla="*/ 876 w 1120"/>
                <a:gd name="T15" fmla="*/ 204 h 252"/>
                <a:gd name="T16" fmla="*/ 806 w 1120"/>
                <a:gd name="T17" fmla="*/ 196 h 252"/>
                <a:gd name="T18" fmla="*/ 730 w 1120"/>
                <a:gd name="T19" fmla="*/ 190 h 252"/>
                <a:gd name="T20" fmla="*/ 646 w 1120"/>
                <a:gd name="T21" fmla="*/ 184 h 252"/>
                <a:gd name="T22" fmla="*/ 556 w 1120"/>
                <a:gd name="T23" fmla="*/ 184 h 252"/>
                <a:gd name="T24" fmla="*/ 466 w 1120"/>
                <a:gd name="T25" fmla="*/ 184 h 252"/>
                <a:gd name="T26" fmla="*/ 384 w 1120"/>
                <a:gd name="T27" fmla="*/ 190 h 252"/>
                <a:gd name="T28" fmla="*/ 308 w 1120"/>
                <a:gd name="T29" fmla="*/ 196 h 252"/>
                <a:gd name="T30" fmla="*/ 238 w 1120"/>
                <a:gd name="T31" fmla="*/ 204 h 252"/>
                <a:gd name="T32" fmla="*/ 178 w 1120"/>
                <a:gd name="T33" fmla="*/ 212 h 252"/>
                <a:gd name="T34" fmla="*/ 126 w 1120"/>
                <a:gd name="T35" fmla="*/ 222 h 252"/>
                <a:gd name="T36" fmla="*/ 82 w 1120"/>
                <a:gd name="T37" fmla="*/ 232 h 252"/>
                <a:gd name="T38" fmla="*/ 46 w 1120"/>
                <a:gd name="T39" fmla="*/ 240 h 252"/>
                <a:gd name="T40" fmla="*/ 20 w 1120"/>
                <a:gd name="T41" fmla="*/ 246 h 252"/>
                <a:gd name="T42" fmla="*/ 6 w 1120"/>
                <a:gd name="T43" fmla="*/ 250 h 252"/>
                <a:gd name="T44" fmla="*/ 0 w 1120"/>
                <a:gd name="T45" fmla="*/ 252 h 252"/>
                <a:gd name="T46" fmla="*/ 0 w 1120"/>
                <a:gd name="T47" fmla="*/ 62 h 252"/>
                <a:gd name="T48" fmla="*/ 560 w 1120"/>
                <a:gd name="T49" fmla="*/ 0 h 252"/>
                <a:gd name="T50" fmla="*/ 1120 w 1120"/>
                <a:gd name="T51" fmla="*/ 62 h 252"/>
                <a:gd name="T52" fmla="*/ 1120 w 1120"/>
                <a:gd name="T53" fmla="*/ 252 h 252"/>
                <a:gd name="T54" fmla="*/ 1120 w 1120"/>
                <a:gd name="T55" fmla="*/ 25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120" h="252">
                  <a:moveTo>
                    <a:pt x="1120" y="252"/>
                  </a:moveTo>
                  <a:lnTo>
                    <a:pt x="1116" y="250"/>
                  </a:lnTo>
                  <a:lnTo>
                    <a:pt x="1100" y="246"/>
                  </a:lnTo>
                  <a:lnTo>
                    <a:pt x="1074" y="240"/>
                  </a:lnTo>
                  <a:lnTo>
                    <a:pt x="1038" y="232"/>
                  </a:lnTo>
                  <a:lnTo>
                    <a:pt x="992" y="222"/>
                  </a:lnTo>
                  <a:lnTo>
                    <a:pt x="938" y="212"/>
                  </a:lnTo>
                  <a:lnTo>
                    <a:pt x="876" y="204"/>
                  </a:lnTo>
                  <a:lnTo>
                    <a:pt x="806" y="196"/>
                  </a:lnTo>
                  <a:lnTo>
                    <a:pt x="730" y="190"/>
                  </a:lnTo>
                  <a:lnTo>
                    <a:pt x="646" y="184"/>
                  </a:lnTo>
                  <a:lnTo>
                    <a:pt x="556" y="184"/>
                  </a:lnTo>
                  <a:lnTo>
                    <a:pt x="466" y="184"/>
                  </a:lnTo>
                  <a:lnTo>
                    <a:pt x="384" y="190"/>
                  </a:lnTo>
                  <a:lnTo>
                    <a:pt x="308" y="196"/>
                  </a:lnTo>
                  <a:lnTo>
                    <a:pt x="238" y="204"/>
                  </a:lnTo>
                  <a:lnTo>
                    <a:pt x="178" y="212"/>
                  </a:lnTo>
                  <a:lnTo>
                    <a:pt x="126" y="222"/>
                  </a:lnTo>
                  <a:lnTo>
                    <a:pt x="82" y="232"/>
                  </a:lnTo>
                  <a:lnTo>
                    <a:pt x="46" y="240"/>
                  </a:lnTo>
                  <a:lnTo>
                    <a:pt x="20" y="246"/>
                  </a:lnTo>
                  <a:lnTo>
                    <a:pt x="6" y="250"/>
                  </a:lnTo>
                  <a:lnTo>
                    <a:pt x="0" y="252"/>
                  </a:lnTo>
                  <a:lnTo>
                    <a:pt x="0" y="62"/>
                  </a:lnTo>
                  <a:lnTo>
                    <a:pt x="560" y="0"/>
                  </a:lnTo>
                  <a:lnTo>
                    <a:pt x="1120" y="62"/>
                  </a:lnTo>
                  <a:lnTo>
                    <a:pt x="1120" y="252"/>
                  </a:lnTo>
                  <a:lnTo>
                    <a:pt x="1120" y="252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DF5908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endParaRPr lang="ru-RU" sz="24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98" name="Rectangle 14"/>
            <p:cNvSpPr>
              <a:spLocks noChangeArrowheads="1"/>
            </p:cNvSpPr>
            <p:nvPr/>
          </p:nvSpPr>
          <p:spPr bwMode="gray">
            <a:xfrm>
              <a:off x="816" y="2277"/>
              <a:ext cx="1440" cy="43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ru-RU" sz="2400" dirty="0" err="1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  <a:reflection blurRad="6350" stA="55000" endA="300" endPos="45500" dir="5400000" sy="-100000" algn="bl" rotWithShape="0"/>
                  </a:effectLst>
                </a:rPr>
                <a:t>Скрайбинг</a:t>
              </a:r>
              <a:endPara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  <a:reflection blurRad="6350" stA="55000" endA="300" endPos="45500" dir="5400000" sy="-100000" algn="bl" rotWithShape="0"/>
                </a:effectLst>
              </a:endParaRPr>
            </a:p>
          </p:txBody>
        </p:sp>
      </p:grpSp>
      <p:sp>
        <p:nvSpPr>
          <p:cNvPr id="95" name="Text Box 23"/>
          <p:cNvSpPr txBox="1">
            <a:spLocks noChangeArrowheads="1"/>
          </p:cNvSpPr>
          <p:nvPr/>
        </p:nvSpPr>
        <p:spPr bwMode="auto">
          <a:xfrm>
            <a:off x="2987317" y="1603187"/>
            <a:ext cx="61087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</a:pPr>
            <a:r>
              <a:rPr lang="ru-RU" sz="2000" b="1" dirty="0" smtClean="0">
                <a:solidFill>
                  <a:srgbClr val="0082B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рафический способ представить идеи, концепции, информацию в виде карты, состоящей из ключевых и вторичных тем</a:t>
            </a:r>
            <a:endParaRPr lang="ru-RU" sz="2000" i="1" dirty="0">
              <a:solidFill>
                <a:srgbClr val="0082B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6" name="Text Box 24"/>
          <p:cNvSpPr txBox="1">
            <a:spLocks noChangeArrowheads="1"/>
          </p:cNvSpPr>
          <p:nvPr/>
        </p:nvSpPr>
        <p:spPr bwMode="auto">
          <a:xfrm>
            <a:off x="2914204" y="2657625"/>
            <a:ext cx="6229796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algn="just">
              <a:lnSpc>
                <a:spcPts val="2200"/>
              </a:lnSpc>
            </a:pP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пособ визуализации информации при помощи графических символов, просто и понятно отображающих ее содержание и внутренние связи </a:t>
            </a:r>
            <a:endParaRPr lang="ru-RU" sz="20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8" name="Group 3"/>
          <p:cNvGrpSpPr>
            <a:grpSpLocks/>
          </p:cNvGrpSpPr>
          <p:nvPr/>
        </p:nvGrpSpPr>
        <p:grpSpPr bwMode="auto">
          <a:xfrm>
            <a:off x="311114" y="4086465"/>
            <a:ext cx="2349500" cy="723902"/>
            <a:chOff x="816" y="2277"/>
            <a:chExt cx="1440" cy="475"/>
          </a:xfrm>
        </p:grpSpPr>
        <p:sp>
          <p:nvSpPr>
            <p:cNvPr id="39" name="Freeform 4"/>
            <p:cNvSpPr>
              <a:spLocks/>
            </p:cNvSpPr>
            <p:nvPr/>
          </p:nvSpPr>
          <p:spPr bwMode="gray">
            <a:xfrm>
              <a:off x="901" y="2562"/>
              <a:ext cx="1270" cy="190"/>
            </a:xfrm>
            <a:custGeom>
              <a:avLst/>
              <a:gdLst>
                <a:gd name="T0" fmla="*/ 1120 w 1120"/>
                <a:gd name="T1" fmla="*/ 252 h 252"/>
                <a:gd name="T2" fmla="*/ 1116 w 1120"/>
                <a:gd name="T3" fmla="*/ 250 h 252"/>
                <a:gd name="T4" fmla="*/ 1100 w 1120"/>
                <a:gd name="T5" fmla="*/ 246 h 252"/>
                <a:gd name="T6" fmla="*/ 1074 w 1120"/>
                <a:gd name="T7" fmla="*/ 240 h 252"/>
                <a:gd name="T8" fmla="*/ 1038 w 1120"/>
                <a:gd name="T9" fmla="*/ 232 h 252"/>
                <a:gd name="T10" fmla="*/ 992 w 1120"/>
                <a:gd name="T11" fmla="*/ 222 h 252"/>
                <a:gd name="T12" fmla="*/ 938 w 1120"/>
                <a:gd name="T13" fmla="*/ 212 h 252"/>
                <a:gd name="T14" fmla="*/ 876 w 1120"/>
                <a:gd name="T15" fmla="*/ 204 h 252"/>
                <a:gd name="T16" fmla="*/ 806 w 1120"/>
                <a:gd name="T17" fmla="*/ 196 h 252"/>
                <a:gd name="T18" fmla="*/ 730 w 1120"/>
                <a:gd name="T19" fmla="*/ 190 h 252"/>
                <a:gd name="T20" fmla="*/ 646 w 1120"/>
                <a:gd name="T21" fmla="*/ 184 h 252"/>
                <a:gd name="T22" fmla="*/ 556 w 1120"/>
                <a:gd name="T23" fmla="*/ 184 h 252"/>
                <a:gd name="T24" fmla="*/ 466 w 1120"/>
                <a:gd name="T25" fmla="*/ 184 h 252"/>
                <a:gd name="T26" fmla="*/ 384 w 1120"/>
                <a:gd name="T27" fmla="*/ 190 h 252"/>
                <a:gd name="T28" fmla="*/ 308 w 1120"/>
                <a:gd name="T29" fmla="*/ 196 h 252"/>
                <a:gd name="T30" fmla="*/ 238 w 1120"/>
                <a:gd name="T31" fmla="*/ 204 h 252"/>
                <a:gd name="T32" fmla="*/ 178 w 1120"/>
                <a:gd name="T33" fmla="*/ 212 h 252"/>
                <a:gd name="T34" fmla="*/ 126 w 1120"/>
                <a:gd name="T35" fmla="*/ 222 h 252"/>
                <a:gd name="T36" fmla="*/ 82 w 1120"/>
                <a:gd name="T37" fmla="*/ 232 h 252"/>
                <a:gd name="T38" fmla="*/ 46 w 1120"/>
                <a:gd name="T39" fmla="*/ 240 h 252"/>
                <a:gd name="T40" fmla="*/ 20 w 1120"/>
                <a:gd name="T41" fmla="*/ 246 h 252"/>
                <a:gd name="T42" fmla="*/ 6 w 1120"/>
                <a:gd name="T43" fmla="*/ 250 h 252"/>
                <a:gd name="T44" fmla="*/ 0 w 1120"/>
                <a:gd name="T45" fmla="*/ 252 h 252"/>
                <a:gd name="T46" fmla="*/ 0 w 1120"/>
                <a:gd name="T47" fmla="*/ 62 h 252"/>
                <a:gd name="T48" fmla="*/ 560 w 1120"/>
                <a:gd name="T49" fmla="*/ 0 h 252"/>
                <a:gd name="T50" fmla="*/ 1120 w 1120"/>
                <a:gd name="T51" fmla="*/ 62 h 252"/>
                <a:gd name="T52" fmla="*/ 1120 w 1120"/>
                <a:gd name="T53" fmla="*/ 252 h 252"/>
                <a:gd name="T54" fmla="*/ 1120 w 1120"/>
                <a:gd name="T55" fmla="*/ 25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120" h="252">
                  <a:moveTo>
                    <a:pt x="1120" y="252"/>
                  </a:moveTo>
                  <a:lnTo>
                    <a:pt x="1116" y="250"/>
                  </a:lnTo>
                  <a:lnTo>
                    <a:pt x="1100" y="246"/>
                  </a:lnTo>
                  <a:lnTo>
                    <a:pt x="1074" y="240"/>
                  </a:lnTo>
                  <a:lnTo>
                    <a:pt x="1038" y="232"/>
                  </a:lnTo>
                  <a:lnTo>
                    <a:pt x="992" y="222"/>
                  </a:lnTo>
                  <a:lnTo>
                    <a:pt x="938" y="212"/>
                  </a:lnTo>
                  <a:lnTo>
                    <a:pt x="876" y="204"/>
                  </a:lnTo>
                  <a:lnTo>
                    <a:pt x="806" y="196"/>
                  </a:lnTo>
                  <a:lnTo>
                    <a:pt x="730" y="190"/>
                  </a:lnTo>
                  <a:lnTo>
                    <a:pt x="646" y="184"/>
                  </a:lnTo>
                  <a:lnTo>
                    <a:pt x="556" y="184"/>
                  </a:lnTo>
                  <a:lnTo>
                    <a:pt x="466" y="184"/>
                  </a:lnTo>
                  <a:lnTo>
                    <a:pt x="384" y="190"/>
                  </a:lnTo>
                  <a:lnTo>
                    <a:pt x="308" y="196"/>
                  </a:lnTo>
                  <a:lnTo>
                    <a:pt x="238" y="204"/>
                  </a:lnTo>
                  <a:lnTo>
                    <a:pt x="178" y="212"/>
                  </a:lnTo>
                  <a:lnTo>
                    <a:pt x="126" y="222"/>
                  </a:lnTo>
                  <a:lnTo>
                    <a:pt x="82" y="232"/>
                  </a:lnTo>
                  <a:lnTo>
                    <a:pt x="46" y="240"/>
                  </a:lnTo>
                  <a:lnTo>
                    <a:pt x="20" y="246"/>
                  </a:lnTo>
                  <a:lnTo>
                    <a:pt x="6" y="250"/>
                  </a:lnTo>
                  <a:lnTo>
                    <a:pt x="0" y="252"/>
                  </a:lnTo>
                  <a:lnTo>
                    <a:pt x="0" y="62"/>
                  </a:lnTo>
                  <a:lnTo>
                    <a:pt x="560" y="0"/>
                  </a:lnTo>
                  <a:lnTo>
                    <a:pt x="1120" y="62"/>
                  </a:lnTo>
                  <a:lnTo>
                    <a:pt x="1120" y="252"/>
                  </a:lnTo>
                  <a:lnTo>
                    <a:pt x="1120" y="252"/>
                  </a:lnTo>
                  <a:close/>
                </a:path>
              </a:pathLst>
            </a:cu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DF5908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endParaRPr lang="ru-RU" sz="24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40" name="Rectangle 5"/>
            <p:cNvSpPr>
              <a:spLocks noChangeArrowheads="1"/>
            </p:cNvSpPr>
            <p:nvPr/>
          </p:nvSpPr>
          <p:spPr bwMode="gray">
            <a:xfrm>
              <a:off x="816" y="2277"/>
              <a:ext cx="1440" cy="434"/>
            </a:xfrm>
            <a:prstGeom prst="rect">
              <a:avLst/>
            </a:prstGeom>
            <a:ln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lang="ru-RU" sz="2400" dirty="0" err="1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  <a:reflection blurRad="6350" stA="55000" endA="300" endPos="45500" dir="5400000" sy="-100000" algn="bl" rotWithShape="0"/>
                  </a:effectLst>
                </a:rPr>
                <a:t>Инфографика</a:t>
              </a:r>
              <a:endPara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  <a:reflection blurRad="6350" stA="55000" endA="300" endPos="45500" dir="5400000" sy="-100000" algn="bl" rotWithShape="0"/>
                </a:effectLst>
              </a:endParaRPr>
            </a:p>
          </p:txBody>
        </p:sp>
      </p:grpSp>
      <p:sp>
        <p:nvSpPr>
          <p:cNvPr id="41" name="Text Box 21"/>
          <p:cNvSpPr txBox="1">
            <a:spLocks noChangeArrowheads="1"/>
          </p:cNvSpPr>
          <p:nvPr/>
        </p:nvSpPr>
        <p:spPr bwMode="auto">
          <a:xfrm>
            <a:off x="3026508" y="4156952"/>
            <a:ext cx="610870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</a:pPr>
            <a:r>
              <a:rPr lang="ru-RU" sz="2000" b="1" dirty="0" smtClean="0">
                <a:ln w="1905"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рафический способ подачи информации, данных и знаний</a:t>
            </a:r>
            <a:endParaRPr lang="ru-RU" sz="2000" b="1" dirty="0">
              <a:ln w="1905"/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241484"/>
            <a:ext cx="909601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000" b="1" cap="all" dirty="0" smtClean="0">
                <a:ln w="0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Book Antiqua" pitchFamily="18" charset="0"/>
                <a:ea typeface="+mj-ea"/>
                <a:cs typeface="Times New Roman" pitchFamily="18" charset="0"/>
              </a:rPr>
              <a:t>Техники визуализации</a:t>
            </a:r>
            <a:endParaRPr lang="ru-RU" sz="3000" b="1" cap="all" dirty="0">
              <a:ln w="0"/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50000" endPos="50000" dist="5000" dir="5400000" sy="-100000" rotWithShape="0"/>
              </a:effectLst>
              <a:latin typeface="Book Antiqua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5" name="Group 9"/>
          <p:cNvGrpSpPr>
            <a:grpSpLocks/>
          </p:cNvGrpSpPr>
          <p:nvPr/>
        </p:nvGrpSpPr>
        <p:grpSpPr bwMode="auto">
          <a:xfrm>
            <a:off x="311114" y="1658419"/>
            <a:ext cx="2349500" cy="661418"/>
            <a:chOff x="816" y="2417"/>
            <a:chExt cx="1440" cy="434"/>
          </a:xfrm>
        </p:grpSpPr>
        <p:sp>
          <p:nvSpPr>
            <p:cNvPr id="99" name="Freeform 10"/>
            <p:cNvSpPr>
              <a:spLocks/>
            </p:cNvSpPr>
            <p:nvPr/>
          </p:nvSpPr>
          <p:spPr bwMode="gray">
            <a:xfrm>
              <a:off x="901" y="2562"/>
              <a:ext cx="1270" cy="190"/>
            </a:xfrm>
            <a:custGeom>
              <a:avLst/>
              <a:gdLst>
                <a:gd name="T0" fmla="*/ 1120 w 1120"/>
                <a:gd name="T1" fmla="*/ 252 h 252"/>
                <a:gd name="T2" fmla="*/ 1116 w 1120"/>
                <a:gd name="T3" fmla="*/ 250 h 252"/>
                <a:gd name="T4" fmla="*/ 1100 w 1120"/>
                <a:gd name="T5" fmla="*/ 246 h 252"/>
                <a:gd name="T6" fmla="*/ 1074 w 1120"/>
                <a:gd name="T7" fmla="*/ 240 h 252"/>
                <a:gd name="T8" fmla="*/ 1038 w 1120"/>
                <a:gd name="T9" fmla="*/ 232 h 252"/>
                <a:gd name="T10" fmla="*/ 992 w 1120"/>
                <a:gd name="T11" fmla="*/ 222 h 252"/>
                <a:gd name="T12" fmla="*/ 938 w 1120"/>
                <a:gd name="T13" fmla="*/ 212 h 252"/>
                <a:gd name="T14" fmla="*/ 876 w 1120"/>
                <a:gd name="T15" fmla="*/ 204 h 252"/>
                <a:gd name="T16" fmla="*/ 806 w 1120"/>
                <a:gd name="T17" fmla="*/ 196 h 252"/>
                <a:gd name="T18" fmla="*/ 730 w 1120"/>
                <a:gd name="T19" fmla="*/ 190 h 252"/>
                <a:gd name="T20" fmla="*/ 646 w 1120"/>
                <a:gd name="T21" fmla="*/ 184 h 252"/>
                <a:gd name="T22" fmla="*/ 556 w 1120"/>
                <a:gd name="T23" fmla="*/ 184 h 252"/>
                <a:gd name="T24" fmla="*/ 466 w 1120"/>
                <a:gd name="T25" fmla="*/ 184 h 252"/>
                <a:gd name="T26" fmla="*/ 384 w 1120"/>
                <a:gd name="T27" fmla="*/ 190 h 252"/>
                <a:gd name="T28" fmla="*/ 308 w 1120"/>
                <a:gd name="T29" fmla="*/ 196 h 252"/>
                <a:gd name="T30" fmla="*/ 238 w 1120"/>
                <a:gd name="T31" fmla="*/ 204 h 252"/>
                <a:gd name="T32" fmla="*/ 178 w 1120"/>
                <a:gd name="T33" fmla="*/ 212 h 252"/>
                <a:gd name="T34" fmla="*/ 126 w 1120"/>
                <a:gd name="T35" fmla="*/ 222 h 252"/>
                <a:gd name="T36" fmla="*/ 82 w 1120"/>
                <a:gd name="T37" fmla="*/ 232 h 252"/>
                <a:gd name="T38" fmla="*/ 46 w 1120"/>
                <a:gd name="T39" fmla="*/ 240 h 252"/>
                <a:gd name="T40" fmla="*/ 20 w 1120"/>
                <a:gd name="T41" fmla="*/ 246 h 252"/>
                <a:gd name="T42" fmla="*/ 6 w 1120"/>
                <a:gd name="T43" fmla="*/ 250 h 252"/>
                <a:gd name="T44" fmla="*/ 0 w 1120"/>
                <a:gd name="T45" fmla="*/ 252 h 252"/>
                <a:gd name="T46" fmla="*/ 0 w 1120"/>
                <a:gd name="T47" fmla="*/ 62 h 252"/>
                <a:gd name="T48" fmla="*/ 560 w 1120"/>
                <a:gd name="T49" fmla="*/ 0 h 252"/>
                <a:gd name="T50" fmla="*/ 1120 w 1120"/>
                <a:gd name="T51" fmla="*/ 62 h 252"/>
                <a:gd name="T52" fmla="*/ 1120 w 1120"/>
                <a:gd name="T53" fmla="*/ 252 h 252"/>
                <a:gd name="T54" fmla="*/ 1120 w 1120"/>
                <a:gd name="T55" fmla="*/ 25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120" h="252">
                  <a:moveTo>
                    <a:pt x="1120" y="252"/>
                  </a:moveTo>
                  <a:lnTo>
                    <a:pt x="1116" y="250"/>
                  </a:lnTo>
                  <a:lnTo>
                    <a:pt x="1100" y="246"/>
                  </a:lnTo>
                  <a:lnTo>
                    <a:pt x="1074" y="240"/>
                  </a:lnTo>
                  <a:lnTo>
                    <a:pt x="1038" y="232"/>
                  </a:lnTo>
                  <a:lnTo>
                    <a:pt x="992" y="222"/>
                  </a:lnTo>
                  <a:lnTo>
                    <a:pt x="938" y="212"/>
                  </a:lnTo>
                  <a:lnTo>
                    <a:pt x="876" y="204"/>
                  </a:lnTo>
                  <a:lnTo>
                    <a:pt x="806" y="196"/>
                  </a:lnTo>
                  <a:lnTo>
                    <a:pt x="730" y="190"/>
                  </a:lnTo>
                  <a:lnTo>
                    <a:pt x="646" y="184"/>
                  </a:lnTo>
                  <a:lnTo>
                    <a:pt x="556" y="184"/>
                  </a:lnTo>
                  <a:lnTo>
                    <a:pt x="466" y="184"/>
                  </a:lnTo>
                  <a:lnTo>
                    <a:pt x="384" y="190"/>
                  </a:lnTo>
                  <a:lnTo>
                    <a:pt x="308" y="196"/>
                  </a:lnTo>
                  <a:lnTo>
                    <a:pt x="238" y="204"/>
                  </a:lnTo>
                  <a:lnTo>
                    <a:pt x="178" y="212"/>
                  </a:lnTo>
                  <a:lnTo>
                    <a:pt x="126" y="222"/>
                  </a:lnTo>
                  <a:lnTo>
                    <a:pt x="82" y="232"/>
                  </a:lnTo>
                  <a:lnTo>
                    <a:pt x="46" y="240"/>
                  </a:lnTo>
                  <a:lnTo>
                    <a:pt x="20" y="246"/>
                  </a:lnTo>
                  <a:lnTo>
                    <a:pt x="6" y="250"/>
                  </a:lnTo>
                  <a:lnTo>
                    <a:pt x="0" y="252"/>
                  </a:lnTo>
                  <a:lnTo>
                    <a:pt x="0" y="62"/>
                  </a:lnTo>
                  <a:lnTo>
                    <a:pt x="560" y="0"/>
                  </a:lnTo>
                  <a:lnTo>
                    <a:pt x="1120" y="62"/>
                  </a:lnTo>
                  <a:lnTo>
                    <a:pt x="1120" y="252"/>
                  </a:lnTo>
                  <a:lnTo>
                    <a:pt x="1120" y="252"/>
                  </a:lnTo>
                  <a:close/>
                </a:path>
              </a:pathLst>
            </a:cu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DF5908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endParaRPr lang="ru-RU" sz="24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100" name="Rectangle 11"/>
            <p:cNvSpPr>
              <a:spLocks noChangeArrowheads="1"/>
            </p:cNvSpPr>
            <p:nvPr/>
          </p:nvSpPr>
          <p:spPr bwMode="gray">
            <a:xfrm>
              <a:off x="816" y="2417"/>
              <a:ext cx="1440" cy="434"/>
            </a:xfrm>
            <a:prstGeom prst="rect">
              <a:avLst/>
            </a:prstGeom>
            <a:ln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lang="ru-RU" sz="24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  <a:reflection blurRad="6350" stA="55000" endA="300" endPos="45500" dir="5400000" sy="-100000" algn="bl" rotWithShape="0"/>
                  </a:effectLst>
                </a:rPr>
                <a:t>	Интеллект-карта </a:t>
              </a:r>
              <a:endPara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  <a:reflection blurRad="6350" stA="55000" endA="300" endPos="45500" dir="5400000" sy="-100000" algn="bl" rotWithShape="0"/>
                </a:effectLst>
              </a:endParaRPr>
            </a:p>
          </p:txBody>
        </p:sp>
      </p:grpSp>
      <p:sp>
        <p:nvSpPr>
          <p:cNvPr id="5" name="Стрелка вправо 4"/>
          <p:cNvSpPr/>
          <p:nvPr/>
        </p:nvSpPr>
        <p:spPr>
          <a:xfrm>
            <a:off x="2685279" y="1928691"/>
            <a:ext cx="326703" cy="167859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Стрелка вправо 47"/>
          <p:cNvSpPr/>
          <p:nvPr/>
        </p:nvSpPr>
        <p:spPr>
          <a:xfrm>
            <a:off x="2660614" y="3090659"/>
            <a:ext cx="326703" cy="167859"/>
          </a:xfrm>
          <a:prstGeom prst="rightArrow">
            <a:avLst/>
          </a:prstGeom>
          <a:solidFill>
            <a:srgbClr val="006666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Стрелка вправо 49"/>
          <p:cNvSpPr/>
          <p:nvPr/>
        </p:nvSpPr>
        <p:spPr>
          <a:xfrm>
            <a:off x="2681131" y="4359684"/>
            <a:ext cx="326703" cy="1678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7190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Схема 6"/>
          <p:cNvGraphicFramePr/>
          <p:nvPr>
            <p:extLst>
              <p:ext uri="{D42A27DB-BD31-4B8C-83A1-F6EECF244321}">
                <p14:modId xmlns:p14="http://schemas.microsoft.com/office/powerpoint/2010/main" val="2743420175"/>
              </p:ext>
            </p:extLst>
          </p:nvPr>
        </p:nvGraphicFramePr>
        <p:xfrm>
          <a:off x="413240" y="201245"/>
          <a:ext cx="8379068" cy="42828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8" name="Схема 7"/>
          <p:cNvGraphicFramePr/>
          <p:nvPr>
            <p:extLst>
              <p:ext uri="{D42A27DB-BD31-4B8C-83A1-F6EECF244321}">
                <p14:modId xmlns:p14="http://schemas.microsoft.com/office/powerpoint/2010/main" val="1791516509"/>
              </p:ext>
            </p:extLst>
          </p:nvPr>
        </p:nvGraphicFramePr>
        <p:xfrm>
          <a:off x="641839" y="4334607"/>
          <a:ext cx="8238391" cy="2013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9" name="Стрелка вниз 8"/>
          <p:cNvSpPr/>
          <p:nvPr/>
        </p:nvSpPr>
        <p:spPr>
          <a:xfrm>
            <a:off x="2013439" y="3727938"/>
            <a:ext cx="291904" cy="60666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низ 12"/>
          <p:cNvSpPr/>
          <p:nvPr/>
        </p:nvSpPr>
        <p:spPr>
          <a:xfrm>
            <a:off x="7045570" y="3727937"/>
            <a:ext cx="291904" cy="60666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815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Схема 6"/>
          <p:cNvGraphicFramePr/>
          <p:nvPr>
            <p:extLst/>
          </p:nvPr>
        </p:nvGraphicFramePr>
        <p:xfrm>
          <a:off x="413240" y="201245"/>
          <a:ext cx="8379068" cy="42828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8" name="Схема 7"/>
          <p:cNvGraphicFramePr/>
          <p:nvPr>
            <p:extLst/>
          </p:nvPr>
        </p:nvGraphicFramePr>
        <p:xfrm>
          <a:off x="641839" y="4334607"/>
          <a:ext cx="8238391" cy="2013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9" name="Стрелка вниз 8"/>
          <p:cNvSpPr/>
          <p:nvPr/>
        </p:nvSpPr>
        <p:spPr>
          <a:xfrm>
            <a:off x="2013439" y="3727938"/>
            <a:ext cx="291904" cy="60666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низ 12"/>
          <p:cNvSpPr/>
          <p:nvPr/>
        </p:nvSpPr>
        <p:spPr>
          <a:xfrm>
            <a:off x="7045570" y="3727937"/>
            <a:ext cx="291904" cy="60666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3615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/>
          </p:cNvSpPr>
          <p:nvPr>
            <p:ph type="title"/>
          </p:nvPr>
        </p:nvSpPr>
        <p:spPr>
          <a:xfrm>
            <a:off x="762000" y="228600"/>
            <a:ext cx="8077200" cy="1143000"/>
          </a:xfrm>
        </p:spPr>
        <p:txBody>
          <a:bodyPr rtlCol="0"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53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  <a:latin typeface="Times New Roman" pitchFamily="18" charset="0"/>
              </a:rPr>
              <a:t>Структура теоремы</a:t>
            </a:r>
            <a:endParaRPr sz="53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28000" endPos="45000" dist="1000" dir="5400000" sy="-100000" algn="bl" rotWithShape="0"/>
              </a:effectLst>
              <a:latin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88238" y="2104199"/>
            <a:ext cx="3302737" cy="864426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ru-RU" sz="40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Calibri"/>
              </a:rPr>
              <a:t>Условие</a:t>
            </a:r>
          </a:p>
        </p:txBody>
      </p:sp>
      <p:sp>
        <p:nvSpPr>
          <p:cNvPr id="28711" name="Line 39"/>
          <p:cNvSpPr>
            <a:spLocks noChangeShapeType="1"/>
          </p:cNvSpPr>
          <p:nvPr/>
        </p:nvSpPr>
        <p:spPr bwMode="auto">
          <a:xfrm>
            <a:off x="4013200" y="2543175"/>
            <a:ext cx="18002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arrow" w="med" len="med"/>
          </a:ln>
        </p:spPr>
        <p:txBody>
          <a:bodyPr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150" normalizeH="0" baseline="0" noProof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Прямоугольник 4"/>
          <p:cNvSpPr/>
          <p:nvPr/>
        </p:nvSpPr>
        <p:spPr>
          <a:xfrm>
            <a:off x="5831738" y="2104199"/>
            <a:ext cx="3302737" cy="864426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000" b="1" i="0" u="none" strike="noStrike" kern="1200" cap="none" spc="150" normalizeH="0" baseline="0" noProof="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Заключение</a:t>
            </a:r>
          </a:p>
        </p:txBody>
      </p:sp>
      <p:sp>
        <p:nvSpPr>
          <p:cNvPr id="3" name="Прямоугольник 4"/>
          <p:cNvSpPr/>
          <p:nvPr/>
        </p:nvSpPr>
        <p:spPr>
          <a:xfrm>
            <a:off x="688238" y="3631374"/>
            <a:ext cx="3302737" cy="864426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000" b="1" i="0" u="none" strike="noStrike" kern="1200" cap="none" spc="150" normalizeH="0" baseline="0" noProof="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Если</a:t>
            </a:r>
          </a:p>
        </p:txBody>
      </p:sp>
      <p:sp>
        <p:nvSpPr>
          <p:cNvPr id="28725" name="Line 53"/>
          <p:cNvSpPr>
            <a:spLocks noChangeShapeType="1"/>
          </p:cNvSpPr>
          <p:nvPr/>
        </p:nvSpPr>
        <p:spPr bwMode="auto">
          <a:xfrm>
            <a:off x="4013200" y="4070350"/>
            <a:ext cx="18002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arrow" w="med" len="med"/>
          </a:ln>
        </p:spPr>
        <p:txBody>
          <a:bodyPr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endParaRPr lang="ru-RU" b="1" spc="15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Calibri"/>
            </a:endParaRPr>
          </a:p>
        </p:txBody>
      </p:sp>
      <p:sp>
        <p:nvSpPr>
          <p:cNvPr id="4" name="Прямоугольник 4"/>
          <p:cNvSpPr/>
          <p:nvPr/>
        </p:nvSpPr>
        <p:spPr>
          <a:xfrm>
            <a:off x="5822213" y="3631374"/>
            <a:ext cx="3302737" cy="864426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ru-RU" sz="40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Calibri"/>
              </a:rPr>
              <a:t>то </a:t>
            </a:r>
          </a:p>
        </p:txBody>
      </p:sp>
      <p:sp>
        <p:nvSpPr>
          <p:cNvPr id="9" name="Прямоугольник 4"/>
          <p:cNvSpPr/>
          <p:nvPr/>
        </p:nvSpPr>
        <p:spPr>
          <a:xfrm>
            <a:off x="695325" y="5172076"/>
            <a:ext cx="3302737" cy="864426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40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Calibri"/>
              </a:rPr>
              <a:t>Дано</a:t>
            </a:r>
            <a:endParaRPr kumimoji="0" lang="ru-RU" sz="4000" b="1" i="0" u="none" strike="noStrike" kern="1200" cap="none" spc="150" normalizeH="0" baseline="0" noProof="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Line 53"/>
          <p:cNvSpPr>
            <a:spLocks noChangeShapeType="1"/>
          </p:cNvSpPr>
          <p:nvPr/>
        </p:nvSpPr>
        <p:spPr bwMode="auto">
          <a:xfrm flipV="1">
            <a:off x="4022725" y="5597525"/>
            <a:ext cx="1828800" cy="6764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arrow" w="med" len="med"/>
          </a:ln>
        </p:spPr>
        <p:txBody>
          <a:bodyPr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endParaRPr lang="ru-RU" b="1" spc="15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Calibri"/>
            </a:endParaRPr>
          </a:p>
        </p:txBody>
      </p:sp>
      <p:sp>
        <p:nvSpPr>
          <p:cNvPr id="11" name="Прямоугольник 4"/>
          <p:cNvSpPr/>
          <p:nvPr/>
        </p:nvSpPr>
        <p:spPr>
          <a:xfrm>
            <a:off x="5851525" y="5168074"/>
            <a:ext cx="3302737" cy="864426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44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Calibri"/>
              </a:rPr>
              <a:t>Д</a:t>
            </a:r>
            <a:r>
              <a:rPr lang="ru-RU" sz="4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Calibri"/>
              </a:rPr>
              <a:t>оказать</a:t>
            </a:r>
            <a:r>
              <a:rPr kumimoji="0" lang="ru-RU" sz="4400" b="1" i="0" u="none" strike="noStrike" kern="1200" cap="none" spc="150" normalizeH="0" baseline="0" noProof="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endParaRPr kumimoji="0" lang="ru-RU" sz="4400" b="1" i="0" u="none" strike="noStrike" kern="1200" cap="none" spc="150" normalizeH="0" baseline="0" noProof="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8931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332967" y="2032753"/>
            <a:ext cx="7446052" cy="1156535"/>
          </a:xfrm>
        </p:spPr>
        <p:txBody>
          <a:bodyPr rtlCol="0"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4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  <a:latin typeface="Times New Roman" pitchFamily="18" charset="0"/>
              </a:rPr>
              <a:t>8 класс</a:t>
            </a:r>
            <a:br>
              <a:rPr lang="ru-RU" sz="4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  <a:latin typeface="Times New Roman" pitchFamily="18" charset="0"/>
              </a:rPr>
            </a:br>
            <a:r>
              <a:rPr lang="ru-RU" sz="4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  <a:latin typeface="Times New Roman" pitchFamily="18" charset="0"/>
              </a:rPr>
              <a:t>Четырехугольники</a:t>
            </a:r>
            <a:endParaRPr sz="400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28000" endPos="45000" dist="1000" dir="5400000" sy="-100000" algn="bl" rotWithShape="0"/>
              </a:effectLst>
              <a:latin typeface="Times New Roman" pitchFamily="18" charset="0"/>
            </a:endParaRPr>
          </a:p>
        </p:txBody>
      </p:sp>
      <p:grpSp>
        <p:nvGrpSpPr>
          <p:cNvPr id="16387" name="Группа 19"/>
          <p:cNvGrpSpPr>
            <a:grpSpLocks/>
          </p:cNvGrpSpPr>
          <p:nvPr/>
        </p:nvGrpSpPr>
        <p:grpSpPr bwMode="auto">
          <a:xfrm>
            <a:off x="65088" y="5957888"/>
            <a:ext cx="1238250" cy="923925"/>
            <a:chOff x="251520" y="734063"/>
            <a:chExt cx="8751937" cy="5719153"/>
          </a:xfrm>
        </p:grpSpPr>
        <p:sp>
          <p:nvSpPr>
            <p:cNvPr id="21" name="Параллелограмм 20"/>
            <p:cNvSpPr/>
            <p:nvPr/>
          </p:nvSpPr>
          <p:spPr>
            <a:xfrm>
              <a:off x="714348" y="2636912"/>
              <a:ext cx="2571768" cy="864096"/>
            </a:xfrm>
            <a:prstGeom prst="parallelogram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251520" y="3933056"/>
              <a:ext cx="1748712" cy="864096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Ромб 22"/>
            <p:cNvSpPr/>
            <p:nvPr/>
          </p:nvSpPr>
          <p:spPr>
            <a:xfrm rot="20083336">
              <a:off x="2594298" y="3888011"/>
              <a:ext cx="2155205" cy="1000976"/>
            </a:xfrm>
            <a:prstGeom prst="diamond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Блок-схема: процесс 23"/>
            <p:cNvSpPr/>
            <p:nvPr/>
          </p:nvSpPr>
          <p:spPr>
            <a:xfrm>
              <a:off x="1547664" y="5373216"/>
              <a:ext cx="1080120" cy="1080000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Трапеция 24"/>
            <p:cNvSpPr/>
            <p:nvPr/>
          </p:nvSpPr>
          <p:spPr>
            <a:xfrm>
              <a:off x="4619294" y="4602342"/>
              <a:ext cx="1872208" cy="1008112"/>
            </a:xfrm>
            <a:prstGeom prst="trapezoid">
              <a:avLst>
                <a:gd name="adj" fmla="val 39870"/>
              </a:avLst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Пятиугольник 22"/>
            <p:cNvSpPr/>
            <p:nvPr/>
          </p:nvSpPr>
          <p:spPr>
            <a:xfrm rot="220147">
              <a:off x="2829092" y="734063"/>
              <a:ext cx="2894619" cy="1437897"/>
            </a:xfrm>
            <a:custGeom>
              <a:avLst/>
              <a:gdLst>
                <a:gd name="connsiteX0" fmla="*/ 0 w 1099915"/>
                <a:gd name="connsiteY0" fmla="*/ 0 h 2049035"/>
                <a:gd name="connsiteX1" fmla="*/ 811913 w 1099915"/>
                <a:gd name="connsiteY1" fmla="*/ 0 h 2049035"/>
                <a:gd name="connsiteX2" fmla="*/ 1099915 w 1099915"/>
                <a:gd name="connsiteY2" fmla="*/ 1024518 h 2049035"/>
                <a:gd name="connsiteX3" fmla="*/ 811913 w 1099915"/>
                <a:gd name="connsiteY3" fmla="*/ 2049035 h 2049035"/>
                <a:gd name="connsiteX4" fmla="*/ 0 w 1099915"/>
                <a:gd name="connsiteY4" fmla="*/ 2049035 h 2049035"/>
                <a:gd name="connsiteX5" fmla="*/ 0 w 1099915"/>
                <a:gd name="connsiteY5" fmla="*/ 0 h 2049035"/>
                <a:gd name="connsiteX0" fmla="*/ 0 w 1976074"/>
                <a:gd name="connsiteY0" fmla="*/ 0 h 2049035"/>
                <a:gd name="connsiteX1" fmla="*/ 811913 w 1976074"/>
                <a:gd name="connsiteY1" fmla="*/ 0 h 2049035"/>
                <a:gd name="connsiteX2" fmla="*/ 1976074 w 1976074"/>
                <a:gd name="connsiteY2" fmla="*/ 258298 h 2049035"/>
                <a:gd name="connsiteX3" fmla="*/ 811913 w 1976074"/>
                <a:gd name="connsiteY3" fmla="*/ 2049035 h 2049035"/>
                <a:gd name="connsiteX4" fmla="*/ 0 w 1976074"/>
                <a:gd name="connsiteY4" fmla="*/ 2049035 h 2049035"/>
                <a:gd name="connsiteX5" fmla="*/ 0 w 1976074"/>
                <a:gd name="connsiteY5" fmla="*/ 0 h 2049035"/>
                <a:gd name="connsiteX0" fmla="*/ 0 w 1976074"/>
                <a:gd name="connsiteY0" fmla="*/ 0 h 2049035"/>
                <a:gd name="connsiteX1" fmla="*/ 811913 w 1976074"/>
                <a:gd name="connsiteY1" fmla="*/ 0 h 2049035"/>
                <a:gd name="connsiteX2" fmla="*/ 1976074 w 1976074"/>
                <a:gd name="connsiteY2" fmla="*/ 258298 h 2049035"/>
                <a:gd name="connsiteX3" fmla="*/ 1377313 w 1976074"/>
                <a:gd name="connsiteY3" fmla="*/ 2031608 h 2049035"/>
                <a:gd name="connsiteX4" fmla="*/ 0 w 1976074"/>
                <a:gd name="connsiteY4" fmla="*/ 2049035 h 2049035"/>
                <a:gd name="connsiteX5" fmla="*/ 0 w 1976074"/>
                <a:gd name="connsiteY5" fmla="*/ 0 h 2049035"/>
                <a:gd name="connsiteX0" fmla="*/ 0 w 1976074"/>
                <a:gd name="connsiteY0" fmla="*/ 0 h 2031608"/>
                <a:gd name="connsiteX1" fmla="*/ 811913 w 1976074"/>
                <a:gd name="connsiteY1" fmla="*/ 0 h 2031608"/>
                <a:gd name="connsiteX2" fmla="*/ 1976074 w 1976074"/>
                <a:gd name="connsiteY2" fmla="*/ 258298 h 2031608"/>
                <a:gd name="connsiteX3" fmla="*/ 1377313 w 1976074"/>
                <a:gd name="connsiteY3" fmla="*/ 2031608 h 2031608"/>
                <a:gd name="connsiteX4" fmla="*/ 851237 w 1976074"/>
                <a:gd name="connsiteY4" fmla="*/ 1299481 h 2031608"/>
                <a:gd name="connsiteX5" fmla="*/ 0 w 1976074"/>
                <a:gd name="connsiteY5" fmla="*/ 0 h 2031608"/>
                <a:gd name="connsiteX0" fmla="*/ 0 w 1976074"/>
                <a:gd name="connsiteY0" fmla="*/ 494686 h 2526294"/>
                <a:gd name="connsiteX1" fmla="*/ 769640 w 1976074"/>
                <a:gd name="connsiteY1" fmla="*/ 0 h 2526294"/>
                <a:gd name="connsiteX2" fmla="*/ 1976074 w 1976074"/>
                <a:gd name="connsiteY2" fmla="*/ 752984 h 2526294"/>
                <a:gd name="connsiteX3" fmla="*/ 1377313 w 1976074"/>
                <a:gd name="connsiteY3" fmla="*/ 2526294 h 2526294"/>
                <a:gd name="connsiteX4" fmla="*/ 851237 w 1976074"/>
                <a:gd name="connsiteY4" fmla="*/ 1794167 h 2526294"/>
                <a:gd name="connsiteX5" fmla="*/ 0 w 1976074"/>
                <a:gd name="connsiteY5" fmla="*/ 494686 h 2526294"/>
                <a:gd name="connsiteX0" fmla="*/ 0 w 1976074"/>
                <a:gd name="connsiteY0" fmla="*/ 494686 h 2813427"/>
                <a:gd name="connsiteX1" fmla="*/ 769640 w 1976074"/>
                <a:gd name="connsiteY1" fmla="*/ 0 h 2813427"/>
                <a:gd name="connsiteX2" fmla="*/ 1976074 w 1976074"/>
                <a:gd name="connsiteY2" fmla="*/ 752984 h 2813427"/>
                <a:gd name="connsiteX3" fmla="*/ 1190629 w 1976074"/>
                <a:gd name="connsiteY3" fmla="*/ 2813427 h 2813427"/>
                <a:gd name="connsiteX4" fmla="*/ 851237 w 1976074"/>
                <a:gd name="connsiteY4" fmla="*/ 1794167 h 2813427"/>
                <a:gd name="connsiteX5" fmla="*/ 0 w 1976074"/>
                <a:gd name="connsiteY5" fmla="*/ 494686 h 2813427"/>
                <a:gd name="connsiteX0" fmla="*/ 0 w 1976074"/>
                <a:gd name="connsiteY0" fmla="*/ 494686 h 2813427"/>
                <a:gd name="connsiteX1" fmla="*/ 769640 w 1976074"/>
                <a:gd name="connsiteY1" fmla="*/ 0 h 2813427"/>
                <a:gd name="connsiteX2" fmla="*/ 1976074 w 1976074"/>
                <a:gd name="connsiteY2" fmla="*/ 752984 h 2813427"/>
                <a:gd name="connsiteX3" fmla="*/ 1190629 w 1976074"/>
                <a:gd name="connsiteY3" fmla="*/ 2813427 h 2813427"/>
                <a:gd name="connsiteX4" fmla="*/ 697503 w 1976074"/>
                <a:gd name="connsiteY4" fmla="*/ 1860905 h 2813427"/>
                <a:gd name="connsiteX5" fmla="*/ 0 w 1976074"/>
                <a:gd name="connsiteY5" fmla="*/ 494686 h 2813427"/>
                <a:gd name="connsiteX0" fmla="*/ 0 w 2184465"/>
                <a:gd name="connsiteY0" fmla="*/ 129116 h 2813427"/>
                <a:gd name="connsiteX1" fmla="*/ 978031 w 2184465"/>
                <a:gd name="connsiteY1" fmla="*/ 0 h 2813427"/>
                <a:gd name="connsiteX2" fmla="*/ 2184465 w 2184465"/>
                <a:gd name="connsiteY2" fmla="*/ 752984 h 2813427"/>
                <a:gd name="connsiteX3" fmla="*/ 1399020 w 2184465"/>
                <a:gd name="connsiteY3" fmla="*/ 2813427 h 2813427"/>
                <a:gd name="connsiteX4" fmla="*/ 905894 w 2184465"/>
                <a:gd name="connsiteY4" fmla="*/ 1860905 h 2813427"/>
                <a:gd name="connsiteX5" fmla="*/ 0 w 2184465"/>
                <a:gd name="connsiteY5" fmla="*/ 129116 h 2813427"/>
                <a:gd name="connsiteX0" fmla="*/ 0 w 3076860"/>
                <a:gd name="connsiteY0" fmla="*/ 1589171 h 2813427"/>
                <a:gd name="connsiteX1" fmla="*/ 1870426 w 3076860"/>
                <a:gd name="connsiteY1" fmla="*/ 0 h 2813427"/>
                <a:gd name="connsiteX2" fmla="*/ 3076860 w 3076860"/>
                <a:gd name="connsiteY2" fmla="*/ 752984 h 2813427"/>
                <a:gd name="connsiteX3" fmla="*/ 2291415 w 3076860"/>
                <a:gd name="connsiteY3" fmla="*/ 2813427 h 2813427"/>
                <a:gd name="connsiteX4" fmla="*/ 1798289 w 3076860"/>
                <a:gd name="connsiteY4" fmla="*/ 1860905 h 2813427"/>
                <a:gd name="connsiteX5" fmla="*/ 0 w 3076860"/>
                <a:gd name="connsiteY5" fmla="*/ 1589171 h 2813427"/>
                <a:gd name="connsiteX0" fmla="*/ 0 w 3487039"/>
                <a:gd name="connsiteY0" fmla="*/ 1589171 h 2813427"/>
                <a:gd name="connsiteX1" fmla="*/ 1870426 w 3487039"/>
                <a:gd name="connsiteY1" fmla="*/ 0 h 2813427"/>
                <a:gd name="connsiteX2" fmla="*/ 3076860 w 3487039"/>
                <a:gd name="connsiteY2" fmla="*/ 752984 h 2813427"/>
                <a:gd name="connsiteX3" fmla="*/ 3487039 w 3487039"/>
                <a:gd name="connsiteY3" fmla="*/ 265463 h 2813427"/>
                <a:gd name="connsiteX4" fmla="*/ 2291415 w 3487039"/>
                <a:gd name="connsiteY4" fmla="*/ 2813427 h 2813427"/>
                <a:gd name="connsiteX5" fmla="*/ 1798289 w 3487039"/>
                <a:gd name="connsiteY5" fmla="*/ 1860905 h 2813427"/>
                <a:gd name="connsiteX6" fmla="*/ 0 w 3487039"/>
                <a:gd name="connsiteY6" fmla="*/ 1589171 h 2813427"/>
                <a:gd name="connsiteX0" fmla="*/ 0 w 3487039"/>
                <a:gd name="connsiteY0" fmla="*/ 1589171 h 2813427"/>
                <a:gd name="connsiteX1" fmla="*/ 1870426 w 3487039"/>
                <a:gd name="connsiteY1" fmla="*/ 0 h 2813427"/>
                <a:gd name="connsiteX2" fmla="*/ 3139430 w 3487039"/>
                <a:gd name="connsiteY2" fmla="*/ 211683 h 2813427"/>
                <a:gd name="connsiteX3" fmla="*/ 3487039 w 3487039"/>
                <a:gd name="connsiteY3" fmla="*/ 265463 h 2813427"/>
                <a:gd name="connsiteX4" fmla="*/ 2291415 w 3487039"/>
                <a:gd name="connsiteY4" fmla="*/ 2813427 h 2813427"/>
                <a:gd name="connsiteX5" fmla="*/ 1798289 w 3487039"/>
                <a:gd name="connsiteY5" fmla="*/ 1860905 h 2813427"/>
                <a:gd name="connsiteX6" fmla="*/ 0 w 3487039"/>
                <a:gd name="connsiteY6" fmla="*/ 1589171 h 2813427"/>
                <a:gd name="connsiteX0" fmla="*/ 0 w 2911396"/>
                <a:gd name="connsiteY0" fmla="*/ 1094040 h 2813427"/>
                <a:gd name="connsiteX1" fmla="*/ 1294783 w 2911396"/>
                <a:gd name="connsiteY1" fmla="*/ 0 h 2813427"/>
                <a:gd name="connsiteX2" fmla="*/ 2563787 w 2911396"/>
                <a:gd name="connsiteY2" fmla="*/ 211683 h 2813427"/>
                <a:gd name="connsiteX3" fmla="*/ 2911396 w 2911396"/>
                <a:gd name="connsiteY3" fmla="*/ 265463 h 2813427"/>
                <a:gd name="connsiteX4" fmla="*/ 1715772 w 2911396"/>
                <a:gd name="connsiteY4" fmla="*/ 2813427 h 2813427"/>
                <a:gd name="connsiteX5" fmla="*/ 1222646 w 2911396"/>
                <a:gd name="connsiteY5" fmla="*/ 1860905 h 2813427"/>
                <a:gd name="connsiteX6" fmla="*/ 0 w 2911396"/>
                <a:gd name="connsiteY6" fmla="*/ 1094040 h 2813427"/>
                <a:gd name="connsiteX0" fmla="*/ 169998 w 3081394"/>
                <a:gd name="connsiteY0" fmla="*/ 1094040 h 2813427"/>
                <a:gd name="connsiteX1" fmla="*/ 1464781 w 3081394"/>
                <a:gd name="connsiteY1" fmla="*/ 0 h 2813427"/>
                <a:gd name="connsiteX2" fmla="*/ 2733785 w 3081394"/>
                <a:gd name="connsiteY2" fmla="*/ 211683 h 2813427"/>
                <a:gd name="connsiteX3" fmla="*/ 3081394 w 3081394"/>
                <a:gd name="connsiteY3" fmla="*/ 265463 h 2813427"/>
                <a:gd name="connsiteX4" fmla="*/ 1885770 w 3081394"/>
                <a:gd name="connsiteY4" fmla="*/ 2813427 h 2813427"/>
                <a:gd name="connsiteX5" fmla="*/ 0 w 3081394"/>
                <a:gd name="connsiteY5" fmla="*/ 1985834 h 2813427"/>
                <a:gd name="connsiteX6" fmla="*/ 169998 w 3081394"/>
                <a:gd name="connsiteY6" fmla="*/ 1094040 h 2813427"/>
                <a:gd name="connsiteX0" fmla="*/ 169998 w 3081394"/>
                <a:gd name="connsiteY0" fmla="*/ 1094040 h 1985834"/>
                <a:gd name="connsiteX1" fmla="*/ 1464781 w 3081394"/>
                <a:gd name="connsiteY1" fmla="*/ 0 h 1985834"/>
                <a:gd name="connsiteX2" fmla="*/ 2733785 w 3081394"/>
                <a:gd name="connsiteY2" fmla="*/ 211683 h 1985834"/>
                <a:gd name="connsiteX3" fmla="*/ 3081394 w 3081394"/>
                <a:gd name="connsiteY3" fmla="*/ 265463 h 1985834"/>
                <a:gd name="connsiteX4" fmla="*/ 1262992 w 3081394"/>
                <a:gd name="connsiteY4" fmla="*/ 1752586 h 1985834"/>
                <a:gd name="connsiteX5" fmla="*/ 0 w 3081394"/>
                <a:gd name="connsiteY5" fmla="*/ 1985834 h 1985834"/>
                <a:gd name="connsiteX6" fmla="*/ 169998 w 3081394"/>
                <a:gd name="connsiteY6" fmla="*/ 1094040 h 1985834"/>
                <a:gd name="connsiteX0" fmla="*/ 169998 w 2945093"/>
                <a:gd name="connsiteY0" fmla="*/ 1094040 h 1985834"/>
                <a:gd name="connsiteX1" fmla="*/ 1464781 w 2945093"/>
                <a:gd name="connsiteY1" fmla="*/ 0 h 1985834"/>
                <a:gd name="connsiteX2" fmla="*/ 2733785 w 2945093"/>
                <a:gd name="connsiteY2" fmla="*/ 211683 h 1985834"/>
                <a:gd name="connsiteX3" fmla="*/ 2945093 w 2945093"/>
                <a:gd name="connsiteY3" fmla="*/ 1131000 h 1985834"/>
                <a:gd name="connsiteX4" fmla="*/ 1262992 w 2945093"/>
                <a:gd name="connsiteY4" fmla="*/ 1752586 h 1985834"/>
                <a:gd name="connsiteX5" fmla="*/ 0 w 2945093"/>
                <a:gd name="connsiteY5" fmla="*/ 1985834 h 1985834"/>
                <a:gd name="connsiteX6" fmla="*/ 169998 w 2945093"/>
                <a:gd name="connsiteY6" fmla="*/ 1094040 h 1985834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262992 w 2945093"/>
                <a:gd name="connsiteY4" fmla="*/ 1581282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191912 w 2945093"/>
                <a:gd name="connsiteY4" fmla="*/ 1537333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120832 w 2945093"/>
                <a:gd name="connsiteY4" fmla="*/ 1493384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1967997 w 2945093"/>
                <a:gd name="connsiteY2" fmla="*/ 421026 h 1814530"/>
                <a:gd name="connsiteX3" fmla="*/ 2945093 w 2945093"/>
                <a:gd name="connsiteY3" fmla="*/ 959696 h 1814530"/>
                <a:gd name="connsiteX4" fmla="*/ 1120832 w 2945093"/>
                <a:gd name="connsiteY4" fmla="*/ 1493384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1116946 h 2008740"/>
                <a:gd name="connsiteX1" fmla="*/ 1058119 w 2945093"/>
                <a:gd name="connsiteY1" fmla="*/ 194210 h 2008740"/>
                <a:gd name="connsiteX2" fmla="*/ 2601395 w 2945093"/>
                <a:gd name="connsiteY2" fmla="*/ 0 h 2008740"/>
                <a:gd name="connsiteX3" fmla="*/ 2945093 w 2945093"/>
                <a:gd name="connsiteY3" fmla="*/ 1153906 h 2008740"/>
                <a:gd name="connsiteX4" fmla="*/ 1120832 w 2945093"/>
                <a:gd name="connsiteY4" fmla="*/ 1687594 h 2008740"/>
                <a:gd name="connsiteX5" fmla="*/ 0 w 2945093"/>
                <a:gd name="connsiteY5" fmla="*/ 2008740 h 2008740"/>
                <a:gd name="connsiteX6" fmla="*/ 169998 w 2945093"/>
                <a:gd name="connsiteY6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945093 w 3064617"/>
                <a:gd name="connsiteY3" fmla="*/ 1153906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836981 w 3064617"/>
                <a:gd name="connsiteY3" fmla="*/ 1163312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938140 w 3064617"/>
                <a:gd name="connsiteY3" fmla="*/ 1087714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0 w 2894619"/>
                <a:gd name="connsiteY0" fmla="*/ 1116946 h 1687594"/>
                <a:gd name="connsiteX1" fmla="*/ 888121 w 2894619"/>
                <a:gd name="connsiteY1" fmla="*/ 194210 h 1687594"/>
                <a:gd name="connsiteX2" fmla="*/ 2431397 w 2894619"/>
                <a:gd name="connsiteY2" fmla="*/ 0 h 1687594"/>
                <a:gd name="connsiteX3" fmla="*/ 2768142 w 2894619"/>
                <a:gd name="connsiteY3" fmla="*/ 1087714 h 1687594"/>
                <a:gd name="connsiteX4" fmla="*/ 2894619 w 2894619"/>
                <a:gd name="connsiteY4" fmla="*/ 1437897 h 1687594"/>
                <a:gd name="connsiteX5" fmla="*/ 950834 w 2894619"/>
                <a:gd name="connsiteY5" fmla="*/ 1687594 h 1687594"/>
                <a:gd name="connsiteX6" fmla="*/ 460349 w 2894619"/>
                <a:gd name="connsiteY6" fmla="*/ 1254945 h 1687594"/>
                <a:gd name="connsiteX7" fmla="*/ 0 w 2894619"/>
                <a:gd name="connsiteY7" fmla="*/ 1116946 h 1687594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67945 w 2894619"/>
                <a:gd name="connsiteY5" fmla="*/ 1265878 h 1437897"/>
                <a:gd name="connsiteX6" fmla="*/ 460349 w 2894619"/>
                <a:gd name="connsiteY6" fmla="*/ 1254945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67945 w 2894619"/>
                <a:gd name="connsiteY5" fmla="*/ 1265878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877924 w 2894619"/>
                <a:gd name="connsiteY5" fmla="*/ 1281309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25883 w 2894619"/>
                <a:gd name="connsiteY5" fmla="*/ 1216307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25883 w 2894619"/>
                <a:gd name="connsiteY5" fmla="*/ 1216307 h 1437897"/>
                <a:gd name="connsiteX6" fmla="*/ 0 w 2894619"/>
                <a:gd name="connsiteY6" fmla="*/ 1116946 h 14378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94619" h="1437897">
                  <a:moveTo>
                    <a:pt x="0" y="1116946"/>
                  </a:moveTo>
                  <a:lnTo>
                    <a:pt x="888121" y="194210"/>
                  </a:lnTo>
                  <a:lnTo>
                    <a:pt x="2431397" y="0"/>
                  </a:lnTo>
                  <a:lnTo>
                    <a:pt x="2768142" y="1087714"/>
                  </a:lnTo>
                  <a:lnTo>
                    <a:pt x="2894619" y="1437897"/>
                  </a:lnTo>
                  <a:lnTo>
                    <a:pt x="925883" y="1216307"/>
                  </a:lnTo>
                  <a:lnTo>
                    <a:pt x="0" y="1116946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Трапеция 23"/>
            <p:cNvSpPr/>
            <p:nvPr/>
          </p:nvSpPr>
          <p:spPr>
            <a:xfrm>
              <a:off x="6012160" y="2795917"/>
              <a:ext cx="2777503" cy="921115"/>
            </a:xfrm>
            <a:custGeom>
              <a:avLst/>
              <a:gdLst>
                <a:gd name="connsiteX0" fmla="*/ 0 w 1728192"/>
                <a:gd name="connsiteY0" fmla="*/ 936104 h 936104"/>
                <a:gd name="connsiteX1" fmla="*/ 234026 w 1728192"/>
                <a:gd name="connsiteY1" fmla="*/ 0 h 936104"/>
                <a:gd name="connsiteX2" fmla="*/ 1494166 w 1728192"/>
                <a:gd name="connsiteY2" fmla="*/ 0 h 936104"/>
                <a:gd name="connsiteX3" fmla="*/ 1728192 w 1728192"/>
                <a:gd name="connsiteY3" fmla="*/ 936104 h 936104"/>
                <a:gd name="connsiteX4" fmla="*/ 0 w 1728192"/>
                <a:gd name="connsiteY4" fmla="*/ 936104 h 936104"/>
                <a:gd name="connsiteX0" fmla="*/ 0 w 2267838"/>
                <a:gd name="connsiteY0" fmla="*/ 936104 h 936104"/>
                <a:gd name="connsiteX1" fmla="*/ 773672 w 2267838"/>
                <a:gd name="connsiteY1" fmla="*/ 0 h 936104"/>
                <a:gd name="connsiteX2" fmla="*/ 2033812 w 2267838"/>
                <a:gd name="connsiteY2" fmla="*/ 0 h 936104"/>
                <a:gd name="connsiteX3" fmla="*/ 2267838 w 2267838"/>
                <a:gd name="connsiteY3" fmla="*/ 936104 h 936104"/>
                <a:gd name="connsiteX4" fmla="*/ 0 w 2267838"/>
                <a:gd name="connsiteY4" fmla="*/ 936104 h 936104"/>
                <a:gd name="connsiteX0" fmla="*/ 0 w 3497032"/>
                <a:gd name="connsiteY0" fmla="*/ 936104 h 951095"/>
                <a:gd name="connsiteX1" fmla="*/ 773672 w 3497032"/>
                <a:gd name="connsiteY1" fmla="*/ 0 h 951095"/>
                <a:gd name="connsiteX2" fmla="*/ 2033812 w 3497032"/>
                <a:gd name="connsiteY2" fmla="*/ 0 h 951095"/>
                <a:gd name="connsiteX3" fmla="*/ 3497032 w 3497032"/>
                <a:gd name="connsiteY3" fmla="*/ 951095 h 951095"/>
                <a:gd name="connsiteX4" fmla="*/ 0 w 3497032"/>
                <a:gd name="connsiteY4" fmla="*/ 936104 h 951095"/>
                <a:gd name="connsiteX0" fmla="*/ 0 w 3167248"/>
                <a:gd name="connsiteY0" fmla="*/ 921114 h 951095"/>
                <a:gd name="connsiteX1" fmla="*/ 443888 w 3167248"/>
                <a:gd name="connsiteY1" fmla="*/ 0 h 951095"/>
                <a:gd name="connsiteX2" fmla="*/ 1704028 w 3167248"/>
                <a:gd name="connsiteY2" fmla="*/ 0 h 951095"/>
                <a:gd name="connsiteX3" fmla="*/ 3167248 w 3167248"/>
                <a:gd name="connsiteY3" fmla="*/ 951095 h 951095"/>
                <a:gd name="connsiteX4" fmla="*/ 0 w 3167248"/>
                <a:gd name="connsiteY4" fmla="*/ 921114 h 951095"/>
                <a:gd name="connsiteX0" fmla="*/ 0 w 2777503"/>
                <a:gd name="connsiteY0" fmla="*/ 921114 h 921115"/>
                <a:gd name="connsiteX1" fmla="*/ 443888 w 2777503"/>
                <a:gd name="connsiteY1" fmla="*/ 0 h 921115"/>
                <a:gd name="connsiteX2" fmla="*/ 1704028 w 2777503"/>
                <a:gd name="connsiteY2" fmla="*/ 0 h 921115"/>
                <a:gd name="connsiteX3" fmla="*/ 2777503 w 2777503"/>
                <a:gd name="connsiteY3" fmla="*/ 921115 h 921115"/>
                <a:gd name="connsiteX4" fmla="*/ 0 w 2777503"/>
                <a:gd name="connsiteY4" fmla="*/ 921114 h 921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77503" h="921115">
                  <a:moveTo>
                    <a:pt x="0" y="921114"/>
                  </a:moveTo>
                  <a:lnTo>
                    <a:pt x="443888" y="0"/>
                  </a:lnTo>
                  <a:lnTo>
                    <a:pt x="1704028" y="0"/>
                  </a:lnTo>
                  <a:lnTo>
                    <a:pt x="2777503" y="921115"/>
                  </a:lnTo>
                  <a:lnTo>
                    <a:pt x="0" y="921114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Трапеция 25"/>
            <p:cNvSpPr/>
            <p:nvPr/>
          </p:nvSpPr>
          <p:spPr>
            <a:xfrm>
              <a:off x="7286644" y="4572007"/>
              <a:ext cx="1716813" cy="993775"/>
            </a:xfrm>
            <a:custGeom>
              <a:avLst/>
              <a:gdLst>
                <a:gd name="connsiteX0" fmla="*/ 0 w 1872208"/>
                <a:gd name="connsiteY0" fmla="*/ 1008112 h 1008112"/>
                <a:gd name="connsiteX1" fmla="*/ 401934 w 1872208"/>
                <a:gd name="connsiteY1" fmla="*/ 0 h 1008112"/>
                <a:gd name="connsiteX2" fmla="*/ 1470274 w 1872208"/>
                <a:gd name="connsiteY2" fmla="*/ 0 h 1008112"/>
                <a:gd name="connsiteX3" fmla="*/ 1872208 w 1872208"/>
                <a:gd name="connsiteY3" fmla="*/ 1008112 h 1008112"/>
                <a:gd name="connsiteX4" fmla="*/ 0 w 1872208"/>
                <a:gd name="connsiteY4" fmla="*/ 1008112 h 1008112"/>
                <a:gd name="connsiteX0" fmla="*/ 0 w 1527434"/>
                <a:gd name="connsiteY0" fmla="*/ 993122 h 1008112"/>
                <a:gd name="connsiteX1" fmla="*/ 57160 w 1527434"/>
                <a:gd name="connsiteY1" fmla="*/ 0 h 1008112"/>
                <a:gd name="connsiteX2" fmla="*/ 1125500 w 1527434"/>
                <a:gd name="connsiteY2" fmla="*/ 0 h 1008112"/>
                <a:gd name="connsiteX3" fmla="*/ 1527434 w 1527434"/>
                <a:gd name="connsiteY3" fmla="*/ 1008112 h 1008112"/>
                <a:gd name="connsiteX4" fmla="*/ 0 w 1527434"/>
                <a:gd name="connsiteY4" fmla="*/ 993122 h 1008112"/>
                <a:gd name="connsiteX0" fmla="*/ 0 w 1527434"/>
                <a:gd name="connsiteY0" fmla="*/ 993122 h 1008112"/>
                <a:gd name="connsiteX1" fmla="*/ 57160 w 1527434"/>
                <a:gd name="connsiteY1" fmla="*/ 0 h 1008112"/>
                <a:gd name="connsiteX2" fmla="*/ 1125500 w 1527434"/>
                <a:gd name="connsiteY2" fmla="*/ 0 h 1008112"/>
                <a:gd name="connsiteX3" fmla="*/ 1527434 w 1527434"/>
                <a:gd name="connsiteY3" fmla="*/ 1008112 h 1008112"/>
                <a:gd name="connsiteX4" fmla="*/ 0 w 1527434"/>
                <a:gd name="connsiteY4" fmla="*/ 993122 h 1008112"/>
                <a:gd name="connsiteX0" fmla="*/ 0 w 1527434"/>
                <a:gd name="connsiteY0" fmla="*/ 993122 h 1008112"/>
                <a:gd name="connsiteX1" fmla="*/ 57160 w 1527434"/>
                <a:gd name="connsiteY1" fmla="*/ 0 h 1008112"/>
                <a:gd name="connsiteX2" fmla="*/ 1125500 w 1527434"/>
                <a:gd name="connsiteY2" fmla="*/ 0 h 1008112"/>
                <a:gd name="connsiteX3" fmla="*/ 1527434 w 1527434"/>
                <a:gd name="connsiteY3" fmla="*/ 1008112 h 1008112"/>
                <a:gd name="connsiteX4" fmla="*/ 0 w 1527434"/>
                <a:gd name="connsiteY4" fmla="*/ 993122 h 10081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27434" h="1008112">
                  <a:moveTo>
                    <a:pt x="0" y="993122"/>
                  </a:moveTo>
                  <a:lnTo>
                    <a:pt x="57160" y="0"/>
                  </a:lnTo>
                  <a:lnTo>
                    <a:pt x="1125500" y="0"/>
                  </a:lnTo>
                  <a:lnTo>
                    <a:pt x="1527434" y="1008112"/>
                  </a:lnTo>
                  <a:lnTo>
                    <a:pt x="0" y="993122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46" name="Прямая соединительная линия 45"/>
            <p:cNvCxnSpPr/>
            <p:nvPr/>
          </p:nvCxnSpPr>
          <p:spPr>
            <a:xfrm rot="5400000" flipH="1" flipV="1">
              <a:off x="2343775" y="1624646"/>
              <a:ext cx="786138" cy="12454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единительная линия 46"/>
            <p:cNvCxnSpPr/>
            <p:nvPr/>
          </p:nvCxnSpPr>
          <p:spPr>
            <a:xfrm rot="5400000">
              <a:off x="1296935" y="3334977"/>
              <a:ext cx="422546" cy="7629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/>
            <p:cNvCxnSpPr/>
            <p:nvPr/>
          </p:nvCxnSpPr>
          <p:spPr>
            <a:xfrm flipH="1" flipV="1">
              <a:off x="2484382" y="3505199"/>
              <a:ext cx="1582084" cy="42254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единительная линия 48"/>
            <p:cNvCxnSpPr/>
            <p:nvPr/>
          </p:nvCxnSpPr>
          <p:spPr>
            <a:xfrm rot="16200000" flipH="1">
              <a:off x="1211316" y="4717724"/>
              <a:ext cx="560120" cy="7293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единительная линия 49"/>
            <p:cNvCxnSpPr/>
            <p:nvPr/>
          </p:nvCxnSpPr>
          <p:spPr>
            <a:xfrm rot="10800000" flipV="1">
              <a:off x="2282415" y="4861287"/>
              <a:ext cx="1077161" cy="5011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/>
            <p:cNvCxnSpPr/>
            <p:nvPr/>
          </p:nvCxnSpPr>
          <p:spPr>
            <a:xfrm>
              <a:off x="4930437" y="2139281"/>
              <a:ext cx="1929914" cy="6485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единительная линия 51"/>
            <p:cNvCxnSpPr/>
            <p:nvPr/>
          </p:nvCxnSpPr>
          <p:spPr>
            <a:xfrm rot="10800000" flipV="1">
              <a:off x="5558781" y="3711557"/>
              <a:ext cx="1514762" cy="89423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единительная линия 52"/>
            <p:cNvCxnSpPr/>
            <p:nvPr/>
          </p:nvCxnSpPr>
          <p:spPr>
            <a:xfrm rot="16200000" flipH="1">
              <a:off x="7499532" y="3857807"/>
              <a:ext cx="864752" cy="57224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388" name="Группа 53"/>
          <p:cNvGrpSpPr>
            <a:grpSpLocks/>
          </p:cNvGrpSpPr>
          <p:nvPr/>
        </p:nvGrpSpPr>
        <p:grpSpPr bwMode="auto">
          <a:xfrm>
            <a:off x="15875" y="5019675"/>
            <a:ext cx="1238250" cy="923925"/>
            <a:chOff x="251520" y="734063"/>
            <a:chExt cx="8751937" cy="5719153"/>
          </a:xfrm>
        </p:grpSpPr>
        <p:sp>
          <p:nvSpPr>
            <p:cNvPr id="55" name="Параллелограмм 54"/>
            <p:cNvSpPr/>
            <p:nvPr/>
          </p:nvSpPr>
          <p:spPr>
            <a:xfrm>
              <a:off x="714348" y="2636912"/>
              <a:ext cx="2571768" cy="864096"/>
            </a:xfrm>
            <a:prstGeom prst="parallelogram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Прямоугольник 55"/>
            <p:cNvSpPr/>
            <p:nvPr/>
          </p:nvSpPr>
          <p:spPr>
            <a:xfrm>
              <a:off x="251520" y="3933056"/>
              <a:ext cx="1748712" cy="864096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" name="Ромб 56"/>
            <p:cNvSpPr/>
            <p:nvPr/>
          </p:nvSpPr>
          <p:spPr>
            <a:xfrm rot="20083336">
              <a:off x="2594298" y="3888011"/>
              <a:ext cx="2155205" cy="1000976"/>
            </a:xfrm>
            <a:prstGeom prst="diamond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8" name="Блок-схема: процесс 57"/>
            <p:cNvSpPr/>
            <p:nvPr/>
          </p:nvSpPr>
          <p:spPr>
            <a:xfrm>
              <a:off x="1547664" y="5373216"/>
              <a:ext cx="1080120" cy="1080000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9" name="Трапеция 58"/>
            <p:cNvSpPr/>
            <p:nvPr/>
          </p:nvSpPr>
          <p:spPr>
            <a:xfrm>
              <a:off x="4619294" y="4602342"/>
              <a:ext cx="1872208" cy="1008112"/>
            </a:xfrm>
            <a:prstGeom prst="trapezoid">
              <a:avLst>
                <a:gd name="adj" fmla="val 39870"/>
              </a:avLst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Пятиугольник 22"/>
            <p:cNvSpPr/>
            <p:nvPr/>
          </p:nvSpPr>
          <p:spPr>
            <a:xfrm rot="220147">
              <a:off x="2829092" y="734063"/>
              <a:ext cx="2894619" cy="1437897"/>
            </a:xfrm>
            <a:custGeom>
              <a:avLst/>
              <a:gdLst>
                <a:gd name="connsiteX0" fmla="*/ 0 w 1099915"/>
                <a:gd name="connsiteY0" fmla="*/ 0 h 2049035"/>
                <a:gd name="connsiteX1" fmla="*/ 811913 w 1099915"/>
                <a:gd name="connsiteY1" fmla="*/ 0 h 2049035"/>
                <a:gd name="connsiteX2" fmla="*/ 1099915 w 1099915"/>
                <a:gd name="connsiteY2" fmla="*/ 1024518 h 2049035"/>
                <a:gd name="connsiteX3" fmla="*/ 811913 w 1099915"/>
                <a:gd name="connsiteY3" fmla="*/ 2049035 h 2049035"/>
                <a:gd name="connsiteX4" fmla="*/ 0 w 1099915"/>
                <a:gd name="connsiteY4" fmla="*/ 2049035 h 2049035"/>
                <a:gd name="connsiteX5" fmla="*/ 0 w 1099915"/>
                <a:gd name="connsiteY5" fmla="*/ 0 h 2049035"/>
                <a:gd name="connsiteX0" fmla="*/ 0 w 1976074"/>
                <a:gd name="connsiteY0" fmla="*/ 0 h 2049035"/>
                <a:gd name="connsiteX1" fmla="*/ 811913 w 1976074"/>
                <a:gd name="connsiteY1" fmla="*/ 0 h 2049035"/>
                <a:gd name="connsiteX2" fmla="*/ 1976074 w 1976074"/>
                <a:gd name="connsiteY2" fmla="*/ 258298 h 2049035"/>
                <a:gd name="connsiteX3" fmla="*/ 811913 w 1976074"/>
                <a:gd name="connsiteY3" fmla="*/ 2049035 h 2049035"/>
                <a:gd name="connsiteX4" fmla="*/ 0 w 1976074"/>
                <a:gd name="connsiteY4" fmla="*/ 2049035 h 2049035"/>
                <a:gd name="connsiteX5" fmla="*/ 0 w 1976074"/>
                <a:gd name="connsiteY5" fmla="*/ 0 h 2049035"/>
                <a:gd name="connsiteX0" fmla="*/ 0 w 1976074"/>
                <a:gd name="connsiteY0" fmla="*/ 0 h 2049035"/>
                <a:gd name="connsiteX1" fmla="*/ 811913 w 1976074"/>
                <a:gd name="connsiteY1" fmla="*/ 0 h 2049035"/>
                <a:gd name="connsiteX2" fmla="*/ 1976074 w 1976074"/>
                <a:gd name="connsiteY2" fmla="*/ 258298 h 2049035"/>
                <a:gd name="connsiteX3" fmla="*/ 1377313 w 1976074"/>
                <a:gd name="connsiteY3" fmla="*/ 2031608 h 2049035"/>
                <a:gd name="connsiteX4" fmla="*/ 0 w 1976074"/>
                <a:gd name="connsiteY4" fmla="*/ 2049035 h 2049035"/>
                <a:gd name="connsiteX5" fmla="*/ 0 w 1976074"/>
                <a:gd name="connsiteY5" fmla="*/ 0 h 2049035"/>
                <a:gd name="connsiteX0" fmla="*/ 0 w 1976074"/>
                <a:gd name="connsiteY0" fmla="*/ 0 h 2031608"/>
                <a:gd name="connsiteX1" fmla="*/ 811913 w 1976074"/>
                <a:gd name="connsiteY1" fmla="*/ 0 h 2031608"/>
                <a:gd name="connsiteX2" fmla="*/ 1976074 w 1976074"/>
                <a:gd name="connsiteY2" fmla="*/ 258298 h 2031608"/>
                <a:gd name="connsiteX3" fmla="*/ 1377313 w 1976074"/>
                <a:gd name="connsiteY3" fmla="*/ 2031608 h 2031608"/>
                <a:gd name="connsiteX4" fmla="*/ 851237 w 1976074"/>
                <a:gd name="connsiteY4" fmla="*/ 1299481 h 2031608"/>
                <a:gd name="connsiteX5" fmla="*/ 0 w 1976074"/>
                <a:gd name="connsiteY5" fmla="*/ 0 h 2031608"/>
                <a:gd name="connsiteX0" fmla="*/ 0 w 1976074"/>
                <a:gd name="connsiteY0" fmla="*/ 494686 h 2526294"/>
                <a:gd name="connsiteX1" fmla="*/ 769640 w 1976074"/>
                <a:gd name="connsiteY1" fmla="*/ 0 h 2526294"/>
                <a:gd name="connsiteX2" fmla="*/ 1976074 w 1976074"/>
                <a:gd name="connsiteY2" fmla="*/ 752984 h 2526294"/>
                <a:gd name="connsiteX3" fmla="*/ 1377313 w 1976074"/>
                <a:gd name="connsiteY3" fmla="*/ 2526294 h 2526294"/>
                <a:gd name="connsiteX4" fmla="*/ 851237 w 1976074"/>
                <a:gd name="connsiteY4" fmla="*/ 1794167 h 2526294"/>
                <a:gd name="connsiteX5" fmla="*/ 0 w 1976074"/>
                <a:gd name="connsiteY5" fmla="*/ 494686 h 2526294"/>
                <a:gd name="connsiteX0" fmla="*/ 0 w 1976074"/>
                <a:gd name="connsiteY0" fmla="*/ 494686 h 2813427"/>
                <a:gd name="connsiteX1" fmla="*/ 769640 w 1976074"/>
                <a:gd name="connsiteY1" fmla="*/ 0 h 2813427"/>
                <a:gd name="connsiteX2" fmla="*/ 1976074 w 1976074"/>
                <a:gd name="connsiteY2" fmla="*/ 752984 h 2813427"/>
                <a:gd name="connsiteX3" fmla="*/ 1190629 w 1976074"/>
                <a:gd name="connsiteY3" fmla="*/ 2813427 h 2813427"/>
                <a:gd name="connsiteX4" fmla="*/ 851237 w 1976074"/>
                <a:gd name="connsiteY4" fmla="*/ 1794167 h 2813427"/>
                <a:gd name="connsiteX5" fmla="*/ 0 w 1976074"/>
                <a:gd name="connsiteY5" fmla="*/ 494686 h 2813427"/>
                <a:gd name="connsiteX0" fmla="*/ 0 w 1976074"/>
                <a:gd name="connsiteY0" fmla="*/ 494686 h 2813427"/>
                <a:gd name="connsiteX1" fmla="*/ 769640 w 1976074"/>
                <a:gd name="connsiteY1" fmla="*/ 0 h 2813427"/>
                <a:gd name="connsiteX2" fmla="*/ 1976074 w 1976074"/>
                <a:gd name="connsiteY2" fmla="*/ 752984 h 2813427"/>
                <a:gd name="connsiteX3" fmla="*/ 1190629 w 1976074"/>
                <a:gd name="connsiteY3" fmla="*/ 2813427 h 2813427"/>
                <a:gd name="connsiteX4" fmla="*/ 697503 w 1976074"/>
                <a:gd name="connsiteY4" fmla="*/ 1860905 h 2813427"/>
                <a:gd name="connsiteX5" fmla="*/ 0 w 1976074"/>
                <a:gd name="connsiteY5" fmla="*/ 494686 h 2813427"/>
                <a:gd name="connsiteX0" fmla="*/ 0 w 2184465"/>
                <a:gd name="connsiteY0" fmla="*/ 129116 h 2813427"/>
                <a:gd name="connsiteX1" fmla="*/ 978031 w 2184465"/>
                <a:gd name="connsiteY1" fmla="*/ 0 h 2813427"/>
                <a:gd name="connsiteX2" fmla="*/ 2184465 w 2184465"/>
                <a:gd name="connsiteY2" fmla="*/ 752984 h 2813427"/>
                <a:gd name="connsiteX3" fmla="*/ 1399020 w 2184465"/>
                <a:gd name="connsiteY3" fmla="*/ 2813427 h 2813427"/>
                <a:gd name="connsiteX4" fmla="*/ 905894 w 2184465"/>
                <a:gd name="connsiteY4" fmla="*/ 1860905 h 2813427"/>
                <a:gd name="connsiteX5" fmla="*/ 0 w 2184465"/>
                <a:gd name="connsiteY5" fmla="*/ 129116 h 2813427"/>
                <a:gd name="connsiteX0" fmla="*/ 0 w 3076860"/>
                <a:gd name="connsiteY0" fmla="*/ 1589171 h 2813427"/>
                <a:gd name="connsiteX1" fmla="*/ 1870426 w 3076860"/>
                <a:gd name="connsiteY1" fmla="*/ 0 h 2813427"/>
                <a:gd name="connsiteX2" fmla="*/ 3076860 w 3076860"/>
                <a:gd name="connsiteY2" fmla="*/ 752984 h 2813427"/>
                <a:gd name="connsiteX3" fmla="*/ 2291415 w 3076860"/>
                <a:gd name="connsiteY3" fmla="*/ 2813427 h 2813427"/>
                <a:gd name="connsiteX4" fmla="*/ 1798289 w 3076860"/>
                <a:gd name="connsiteY4" fmla="*/ 1860905 h 2813427"/>
                <a:gd name="connsiteX5" fmla="*/ 0 w 3076860"/>
                <a:gd name="connsiteY5" fmla="*/ 1589171 h 2813427"/>
                <a:gd name="connsiteX0" fmla="*/ 0 w 3487039"/>
                <a:gd name="connsiteY0" fmla="*/ 1589171 h 2813427"/>
                <a:gd name="connsiteX1" fmla="*/ 1870426 w 3487039"/>
                <a:gd name="connsiteY1" fmla="*/ 0 h 2813427"/>
                <a:gd name="connsiteX2" fmla="*/ 3076860 w 3487039"/>
                <a:gd name="connsiteY2" fmla="*/ 752984 h 2813427"/>
                <a:gd name="connsiteX3" fmla="*/ 3487039 w 3487039"/>
                <a:gd name="connsiteY3" fmla="*/ 265463 h 2813427"/>
                <a:gd name="connsiteX4" fmla="*/ 2291415 w 3487039"/>
                <a:gd name="connsiteY4" fmla="*/ 2813427 h 2813427"/>
                <a:gd name="connsiteX5" fmla="*/ 1798289 w 3487039"/>
                <a:gd name="connsiteY5" fmla="*/ 1860905 h 2813427"/>
                <a:gd name="connsiteX6" fmla="*/ 0 w 3487039"/>
                <a:gd name="connsiteY6" fmla="*/ 1589171 h 2813427"/>
                <a:gd name="connsiteX0" fmla="*/ 0 w 3487039"/>
                <a:gd name="connsiteY0" fmla="*/ 1589171 h 2813427"/>
                <a:gd name="connsiteX1" fmla="*/ 1870426 w 3487039"/>
                <a:gd name="connsiteY1" fmla="*/ 0 h 2813427"/>
                <a:gd name="connsiteX2" fmla="*/ 3139430 w 3487039"/>
                <a:gd name="connsiteY2" fmla="*/ 211683 h 2813427"/>
                <a:gd name="connsiteX3" fmla="*/ 3487039 w 3487039"/>
                <a:gd name="connsiteY3" fmla="*/ 265463 h 2813427"/>
                <a:gd name="connsiteX4" fmla="*/ 2291415 w 3487039"/>
                <a:gd name="connsiteY4" fmla="*/ 2813427 h 2813427"/>
                <a:gd name="connsiteX5" fmla="*/ 1798289 w 3487039"/>
                <a:gd name="connsiteY5" fmla="*/ 1860905 h 2813427"/>
                <a:gd name="connsiteX6" fmla="*/ 0 w 3487039"/>
                <a:gd name="connsiteY6" fmla="*/ 1589171 h 2813427"/>
                <a:gd name="connsiteX0" fmla="*/ 0 w 2911396"/>
                <a:gd name="connsiteY0" fmla="*/ 1094040 h 2813427"/>
                <a:gd name="connsiteX1" fmla="*/ 1294783 w 2911396"/>
                <a:gd name="connsiteY1" fmla="*/ 0 h 2813427"/>
                <a:gd name="connsiteX2" fmla="*/ 2563787 w 2911396"/>
                <a:gd name="connsiteY2" fmla="*/ 211683 h 2813427"/>
                <a:gd name="connsiteX3" fmla="*/ 2911396 w 2911396"/>
                <a:gd name="connsiteY3" fmla="*/ 265463 h 2813427"/>
                <a:gd name="connsiteX4" fmla="*/ 1715772 w 2911396"/>
                <a:gd name="connsiteY4" fmla="*/ 2813427 h 2813427"/>
                <a:gd name="connsiteX5" fmla="*/ 1222646 w 2911396"/>
                <a:gd name="connsiteY5" fmla="*/ 1860905 h 2813427"/>
                <a:gd name="connsiteX6" fmla="*/ 0 w 2911396"/>
                <a:gd name="connsiteY6" fmla="*/ 1094040 h 2813427"/>
                <a:gd name="connsiteX0" fmla="*/ 169998 w 3081394"/>
                <a:gd name="connsiteY0" fmla="*/ 1094040 h 2813427"/>
                <a:gd name="connsiteX1" fmla="*/ 1464781 w 3081394"/>
                <a:gd name="connsiteY1" fmla="*/ 0 h 2813427"/>
                <a:gd name="connsiteX2" fmla="*/ 2733785 w 3081394"/>
                <a:gd name="connsiteY2" fmla="*/ 211683 h 2813427"/>
                <a:gd name="connsiteX3" fmla="*/ 3081394 w 3081394"/>
                <a:gd name="connsiteY3" fmla="*/ 265463 h 2813427"/>
                <a:gd name="connsiteX4" fmla="*/ 1885770 w 3081394"/>
                <a:gd name="connsiteY4" fmla="*/ 2813427 h 2813427"/>
                <a:gd name="connsiteX5" fmla="*/ 0 w 3081394"/>
                <a:gd name="connsiteY5" fmla="*/ 1985834 h 2813427"/>
                <a:gd name="connsiteX6" fmla="*/ 169998 w 3081394"/>
                <a:gd name="connsiteY6" fmla="*/ 1094040 h 2813427"/>
                <a:gd name="connsiteX0" fmla="*/ 169998 w 3081394"/>
                <a:gd name="connsiteY0" fmla="*/ 1094040 h 1985834"/>
                <a:gd name="connsiteX1" fmla="*/ 1464781 w 3081394"/>
                <a:gd name="connsiteY1" fmla="*/ 0 h 1985834"/>
                <a:gd name="connsiteX2" fmla="*/ 2733785 w 3081394"/>
                <a:gd name="connsiteY2" fmla="*/ 211683 h 1985834"/>
                <a:gd name="connsiteX3" fmla="*/ 3081394 w 3081394"/>
                <a:gd name="connsiteY3" fmla="*/ 265463 h 1985834"/>
                <a:gd name="connsiteX4" fmla="*/ 1262992 w 3081394"/>
                <a:gd name="connsiteY4" fmla="*/ 1752586 h 1985834"/>
                <a:gd name="connsiteX5" fmla="*/ 0 w 3081394"/>
                <a:gd name="connsiteY5" fmla="*/ 1985834 h 1985834"/>
                <a:gd name="connsiteX6" fmla="*/ 169998 w 3081394"/>
                <a:gd name="connsiteY6" fmla="*/ 1094040 h 1985834"/>
                <a:gd name="connsiteX0" fmla="*/ 169998 w 2945093"/>
                <a:gd name="connsiteY0" fmla="*/ 1094040 h 1985834"/>
                <a:gd name="connsiteX1" fmla="*/ 1464781 w 2945093"/>
                <a:gd name="connsiteY1" fmla="*/ 0 h 1985834"/>
                <a:gd name="connsiteX2" fmla="*/ 2733785 w 2945093"/>
                <a:gd name="connsiteY2" fmla="*/ 211683 h 1985834"/>
                <a:gd name="connsiteX3" fmla="*/ 2945093 w 2945093"/>
                <a:gd name="connsiteY3" fmla="*/ 1131000 h 1985834"/>
                <a:gd name="connsiteX4" fmla="*/ 1262992 w 2945093"/>
                <a:gd name="connsiteY4" fmla="*/ 1752586 h 1985834"/>
                <a:gd name="connsiteX5" fmla="*/ 0 w 2945093"/>
                <a:gd name="connsiteY5" fmla="*/ 1985834 h 1985834"/>
                <a:gd name="connsiteX6" fmla="*/ 169998 w 2945093"/>
                <a:gd name="connsiteY6" fmla="*/ 1094040 h 1985834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262992 w 2945093"/>
                <a:gd name="connsiteY4" fmla="*/ 1581282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191912 w 2945093"/>
                <a:gd name="connsiteY4" fmla="*/ 1537333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120832 w 2945093"/>
                <a:gd name="connsiteY4" fmla="*/ 1493384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1967997 w 2945093"/>
                <a:gd name="connsiteY2" fmla="*/ 421026 h 1814530"/>
                <a:gd name="connsiteX3" fmla="*/ 2945093 w 2945093"/>
                <a:gd name="connsiteY3" fmla="*/ 959696 h 1814530"/>
                <a:gd name="connsiteX4" fmla="*/ 1120832 w 2945093"/>
                <a:gd name="connsiteY4" fmla="*/ 1493384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1116946 h 2008740"/>
                <a:gd name="connsiteX1" fmla="*/ 1058119 w 2945093"/>
                <a:gd name="connsiteY1" fmla="*/ 194210 h 2008740"/>
                <a:gd name="connsiteX2" fmla="*/ 2601395 w 2945093"/>
                <a:gd name="connsiteY2" fmla="*/ 0 h 2008740"/>
                <a:gd name="connsiteX3" fmla="*/ 2945093 w 2945093"/>
                <a:gd name="connsiteY3" fmla="*/ 1153906 h 2008740"/>
                <a:gd name="connsiteX4" fmla="*/ 1120832 w 2945093"/>
                <a:gd name="connsiteY4" fmla="*/ 1687594 h 2008740"/>
                <a:gd name="connsiteX5" fmla="*/ 0 w 2945093"/>
                <a:gd name="connsiteY5" fmla="*/ 2008740 h 2008740"/>
                <a:gd name="connsiteX6" fmla="*/ 169998 w 2945093"/>
                <a:gd name="connsiteY6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945093 w 3064617"/>
                <a:gd name="connsiteY3" fmla="*/ 1153906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836981 w 3064617"/>
                <a:gd name="connsiteY3" fmla="*/ 1163312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938140 w 3064617"/>
                <a:gd name="connsiteY3" fmla="*/ 1087714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0 w 2894619"/>
                <a:gd name="connsiteY0" fmla="*/ 1116946 h 1687594"/>
                <a:gd name="connsiteX1" fmla="*/ 888121 w 2894619"/>
                <a:gd name="connsiteY1" fmla="*/ 194210 h 1687594"/>
                <a:gd name="connsiteX2" fmla="*/ 2431397 w 2894619"/>
                <a:gd name="connsiteY2" fmla="*/ 0 h 1687594"/>
                <a:gd name="connsiteX3" fmla="*/ 2768142 w 2894619"/>
                <a:gd name="connsiteY3" fmla="*/ 1087714 h 1687594"/>
                <a:gd name="connsiteX4" fmla="*/ 2894619 w 2894619"/>
                <a:gd name="connsiteY4" fmla="*/ 1437897 h 1687594"/>
                <a:gd name="connsiteX5" fmla="*/ 950834 w 2894619"/>
                <a:gd name="connsiteY5" fmla="*/ 1687594 h 1687594"/>
                <a:gd name="connsiteX6" fmla="*/ 460349 w 2894619"/>
                <a:gd name="connsiteY6" fmla="*/ 1254945 h 1687594"/>
                <a:gd name="connsiteX7" fmla="*/ 0 w 2894619"/>
                <a:gd name="connsiteY7" fmla="*/ 1116946 h 1687594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67945 w 2894619"/>
                <a:gd name="connsiteY5" fmla="*/ 1265878 h 1437897"/>
                <a:gd name="connsiteX6" fmla="*/ 460349 w 2894619"/>
                <a:gd name="connsiteY6" fmla="*/ 1254945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67945 w 2894619"/>
                <a:gd name="connsiteY5" fmla="*/ 1265878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877924 w 2894619"/>
                <a:gd name="connsiteY5" fmla="*/ 1281309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25883 w 2894619"/>
                <a:gd name="connsiteY5" fmla="*/ 1216307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25883 w 2894619"/>
                <a:gd name="connsiteY5" fmla="*/ 1216307 h 1437897"/>
                <a:gd name="connsiteX6" fmla="*/ 0 w 2894619"/>
                <a:gd name="connsiteY6" fmla="*/ 1116946 h 14378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94619" h="1437897">
                  <a:moveTo>
                    <a:pt x="0" y="1116946"/>
                  </a:moveTo>
                  <a:lnTo>
                    <a:pt x="888121" y="194210"/>
                  </a:lnTo>
                  <a:lnTo>
                    <a:pt x="2431397" y="0"/>
                  </a:lnTo>
                  <a:lnTo>
                    <a:pt x="2768142" y="1087714"/>
                  </a:lnTo>
                  <a:lnTo>
                    <a:pt x="2894619" y="1437897"/>
                  </a:lnTo>
                  <a:lnTo>
                    <a:pt x="925883" y="1216307"/>
                  </a:lnTo>
                  <a:lnTo>
                    <a:pt x="0" y="1116946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1" name="Трапеция 23"/>
            <p:cNvSpPr/>
            <p:nvPr/>
          </p:nvSpPr>
          <p:spPr>
            <a:xfrm>
              <a:off x="6012160" y="2795917"/>
              <a:ext cx="2777503" cy="921115"/>
            </a:xfrm>
            <a:custGeom>
              <a:avLst/>
              <a:gdLst>
                <a:gd name="connsiteX0" fmla="*/ 0 w 1728192"/>
                <a:gd name="connsiteY0" fmla="*/ 936104 h 936104"/>
                <a:gd name="connsiteX1" fmla="*/ 234026 w 1728192"/>
                <a:gd name="connsiteY1" fmla="*/ 0 h 936104"/>
                <a:gd name="connsiteX2" fmla="*/ 1494166 w 1728192"/>
                <a:gd name="connsiteY2" fmla="*/ 0 h 936104"/>
                <a:gd name="connsiteX3" fmla="*/ 1728192 w 1728192"/>
                <a:gd name="connsiteY3" fmla="*/ 936104 h 936104"/>
                <a:gd name="connsiteX4" fmla="*/ 0 w 1728192"/>
                <a:gd name="connsiteY4" fmla="*/ 936104 h 936104"/>
                <a:gd name="connsiteX0" fmla="*/ 0 w 2267838"/>
                <a:gd name="connsiteY0" fmla="*/ 936104 h 936104"/>
                <a:gd name="connsiteX1" fmla="*/ 773672 w 2267838"/>
                <a:gd name="connsiteY1" fmla="*/ 0 h 936104"/>
                <a:gd name="connsiteX2" fmla="*/ 2033812 w 2267838"/>
                <a:gd name="connsiteY2" fmla="*/ 0 h 936104"/>
                <a:gd name="connsiteX3" fmla="*/ 2267838 w 2267838"/>
                <a:gd name="connsiteY3" fmla="*/ 936104 h 936104"/>
                <a:gd name="connsiteX4" fmla="*/ 0 w 2267838"/>
                <a:gd name="connsiteY4" fmla="*/ 936104 h 936104"/>
                <a:gd name="connsiteX0" fmla="*/ 0 w 3497032"/>
                <a:gd name="connsiteY0" fmla="*/ 936104 h 951095"/>
                <a:gd name="connsiteX1" fmla="*/ 773672 w 3497032"/>
                <a:gd name="connsiteY1" fmla="*/ 0 h 951095"/>
                <a:gd name="connsiteX2" fmla="*/ 2033812 w 3497032"/>
                <a:gd name="connsiteY2" fmla="*/ 0 h 951095"/>
                <a:gd name="connsiteX3" fmla="*/ 3497032 w 3497032"/>
                <a:gd name="connsiteY3" fmla="*/ 951095 h 951095"/>
                <a:gd name="connsiteX4" fmla="*/ 0 w 3497032"/>
                <a:gd name="connsiteY4" fmla="*/ 936104 h 951095"/>
                <a:gd name="connsiteX0" fmla="*/ 0 w 3167248"/>
                <a:gd name="connsiteY0" fmla="*/ 921114 h 951095"/>
                <a:gd name="connsiteX1" fmla="*/ 443888 w 3167248"/>
                <a:gd name="connsiteY1" fmla="*/ 0 h 951095"/>
                <a:gd name="connsiteX2" fmla="*/ 1704028 w 3167248"/>
                <a:gd name="connsiteY2" fmla="*/ 0 h 951095"/>
                <a:gd name="connsiteX3" fmla="*/ 3167248 w 3167248"/>
                <a:gd name="connsiteY3" fmla="*/ 951095 h 951095"/>
                <a:gd name="connsiteX4" fmla="*/ 0 w 3167248"/>
                <a:gd name="connsiteY4" fmla="*/ 921114 h 951095"/>
                <a:gd name="connsiteX0" fmla="*/ 0 w 2777503"/>
                <a:gd name="connsiteY0" fmla="*/ 921114 h 921115"/>
                <a:gd name="connsiteX1" fmla="*/ 443888 w 2777503"/>
                <a:gd name="connsiteY1" fmla="*/ 0 h 921115"/>
                <a:gd name="connsiteX2" fmla="*/ 1704028 w 2777503"/>
                <a:gd name="connsiteY2" fmla="*/ 0 h 921115"/>
                <a:gd name="connsiteX3" fmla="*/ 2777503 w 2777503"/>
                <a:gd name="connsiteY3" fmla="*/ 921115 h 921115"/>
                <a:gd name="connsiteX4" fmla="*/ 0 w 2777503"/>
                <a:gd name="connsiteY4" fmla="*/ 921114 h 921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77503" h="921115">
                  <a:moveTo>
                    <a:pt x="0" y="921114"/>
                  </a:moveTo>
                  <a:lnTo>
                    <a:pt x="443888" y="0"/>
                  </a:lnTo>
                  <a:lnTo>
                    <a:pt x="1704028" y="0"/>
                  </a:lnTo>
                  <a:lnTo>
                    <a:pt x="2777503" y="921115"/>
                  </a:lnTo>
                  <a:lnTo>
                    <a:pt x="0" y="921114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Трапеция 25"/>
            <p:cNvSpPr/>
            <p:nvPr/>
          </p:nvSpPr>
          <p:spPr>
            <a:xfrm>
              <a:off x="7286644" y="4572007"/>
              <a:ext cx="1716813" cy="993775"/>
            </a:xfrm>
            <a:custGeom>
              <a:avLst/>
              <a:gdLst>
                <a:gd name="connsiteX0" fmla="*/ 0 w 1872208"/>
                <a:gd name="connsiteY0" fmla="*/ 1008112 h 1008112"/>
                <a:gd name="connsiteX1" fmla="*/ 401934 w 1872208"/>
                <a:gd name="connsiteY1" fmla="*/ 0 h 1008112"/>
                <a:gd name="connsiteX2" fmla="*/ 1470274 w 1872208"/>
                <a:gd name="connsiteY2" fmla="*/ 0 h 1008112"/>
                <a:gd name="connsiteX3" fmla="*/ 1872208 w 1872208"/>
                <a:gd name="connsiteY3" fmla="*/ 1008112 h 1008112"/>
                <a:gd name="connsiteX4" fmla="*/ 0 w 1872208"/>
                <a:gd name="connsiteY4" fmla="*/ 1008112 h 1008112"/>
                <a:gd name="connsiteX0" fmla="*/ 0 w 1527434"/>
                <a:gd name="connsiteY0" fmla="*/ 993122 h 1008112"/>
                <a:gd name="connsiteX1" fmla="*/ 57160 w 1527434"/>
                <a:gd name="connsiteY1" fmla="*/ 0 h 1008112"/>
                <a:gd name="connsiteX2" fmla="*/ 1125500 w 1527434"/>
                <a:gd name="connsiteY2" fmla="*/ 0 h 1008112"/>
                <a:gd name="connsiteX3" fmla="*/ 1527434 w 1527434"/>
                <a:gd name="connsiteY3" fmla="*/ 1008112 h 1008112"/>
                <a:gd name="connsiteX4" fmla="*/ 0 w 1527434"/>
                <a:gd name="connsiteY4" fmla="*/ 993122 h 1008112"/>
                <a:gd name="connsiteX0" fmla="*/ 0 w 1527434"/>
                <a:gd name="connsiteY0" fmla="*/ 993122 h 1008112"/>
                <a:gd name="connsiteX1" fmla="*/ 57160 w 1527434"/>
                <a:gd name="connsiteY1" fmla="*/ 0 h 1008112"/>
                <a:gd name="connsiteX2" fmla="*/ 1125500 w 1527434"/>
                <a:gd name="connsiteY2" fmla="*/ 0 h 1008112"/>
                <a:gd name="connsiteX3" fmla="*/ 1527434 w 1527434"/>
                <a:gd name="connsiteY3" fmla="*/ 1008112 h 1008112"/>
                <a:gd name="connsiteX4" fmla="*/ 0 w 1527434"/>
                <a:gd name="connsiteY4" fmla="*/ 993122 h 1008112"/>
                <a:gd name="connsiteX0" fmla="*/ 0 w 1527434"/>
                <a:gd name="connsiteY0" fmla="*/ 993122 h 1008112"/>
                <a:gd name="connsiteX1" fmla="*/ 57160 w 1527434"/>
                <a:gd name="connsiteY1" fmla="*/ 0 h 1008112"/>
                <a:gd name="connsiteX2" fmla="*/ 1125500 w 1527434"/>
                <a:gd name="connsiteY2" fmla="*/ 0 h 1008112"/>
                <a:gd name="connsiteX3" fmla="*/ 1527434 w 1527434"/>
                <a:gd name="connsiteY3" fmla="*/ 1008112 h 1008112"/>
                <a:gd name="connsiteX4" fmla="*/ 0 w 1527434"/>
                <a:gd name="connsiteY4" fmla="*/ 993122 h 10081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27434" h="1008112">
                  <a:moveTo>
                    <a:pt x="0" y="993122"/>
                  </a:moveTo>
                  <a:lnTo>
                    <a:pt x="57160" y="0"/>
                  </a:lnTo>
                  <a:lnTo>
                    <a:pt x="1125500" y="0"/>
                  </a:lnTo>
                  <a:lnTo>
                    <a:pt x="1527434" y="1008112"/>
                  </a:lnTo>
                  <a:lnTo>
                    <a:pt x="0" y="993122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63" name="Прямая соединительная линия 62"/>
            <p:cNvCxnSpPr/>
            <p:nvPr/>
          </p:nvCxnSpPr>
          <p:spPr>
            <a:xfrm rot="5400000" flipH="1" flipV="1">
              <a:off x="2343782" y="1624640"/>
              <a:ext cx="786138" cy="124547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единительная линия 63"/>
            <p:cNvCxnSpPr/>
            <p:nvPr/>
          </p:nvCxnSpPr>
          <p:spPr>
            <a:xfrm rot="5400000">
              <a:off x="1296929" y="3334983"/>
              <a:ext cx="422552" cy="7629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Прямая соединительная линия 64"/>
            <p:cNvCxnSpPr/>
            <p:nvPr/>
          </p:nvCxnSpPr>
          <p:spPr>
            <a:xfrm flipH="1" flipV="1">
              <a:off x="2484390" y="3505199"/>
              <a:ext cx="1582077" cy="4225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Прямая соединительная линия 65"/>
            <p:cNvCxnSpPr/>
            <p:nvPr/>
          </p:nvCxnSpPr>
          <p:spPr>
            <a:xfrm rot="16200000" flipH="1">
              <a:off x="1211316" y="4717724"/>
              <a:ext cx="560126" cy="72933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Прямая соединительная линия 66"/>
            <p:cNvCxnSpPr/>
            <p:nvPr/>
          </p:nvCxnSpPr>
          <p:spPr>
            <a:xfrm rot="10800000" flipV="1">
              <a:off x="2282422" y="4861287"/>
              <a:ext cx="1077161" cy="5011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единительная линия 67"/>
            <p:cNvCxnSpPr/>
            <p:nvPr/>
          </p:nvCxnSpPr>
          <p:spPr>
            <a:xfrm>
              <a:off x="4930444" y="2139288"/>
              <a:ext cx="1929914" cy="6485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Прямая соединительная линия 68"/>
            <p:cNvCxnSpPr/>
            <p:nvPr/>
          </p:nvCxnSpPr>
          <p:spPr>
            <a:xfrm rot="10800000" flipV="1">
              <a:off x="5558788" y="3711563"/>
              <a:ext cx="1514755" cy="8942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единительная линия 69"/>
            <p:cNvCxnSpPr/>
            <p:nvPr/>
          </p:nvCxnSpPr>
          <p:spPr>
            <a:xfrm rot="16200000" flipH="1">
              <a:off x="7499532" y="3857820"/>
              <a:ext cx="864752" cy="5722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389" name="Группа 70"/>
          <p:cNvGrpSpPr>
            <a:grpSpLocks/>
          </p:cNvGrpSpPr>
          <p:nvPr/>
        </p:nvGrpSpPr>
        <p:grpSpPr bwMode="auto">
          <a:xfrm>
            <a:off x="1277938" y="5570538"/>
            <a:ext cx="1238250" cy="923925"/>
            <a:chOff x="251520" y="734063"/>
            <a:chExt cx="8751937" cy="5719153"/>
          </a:xfrm>
        </p:grpSpPr>
        <p:sp>
          <p:nvSpPr>
            <p:cNvPr id="72" name="Параллелограмм 71"/>
            <p:cNvSpPr/>
            <p:nvPr/>
          </p:nvSpPr>
          <p:spPr>
            <a:xfrm>
              <a:off x="714348" y="2636912"/>
              <a:ext cx="2571768" cy="864096"/>
            </a:xfrm>
            <a:prstGeom prst="parallelogram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3" name="Прямоугольник 72"/>
            <p:cNvSpPr/>
            <p:nvPr/>
          </p:nvSpPr>
          <p:spPr>
            <a:xfrm>
              <a:off x="251520" y="3933056"/>
              <a:ext cx="1748712" cy="864096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Ромб 73"/>
            <p:cNvSpPr/>
            <p:nvPr/>
          </p:nvSpPr>
          <p:spPr>
            <a:xfrm rot="20083336">
              <a:off x="2594298" y="3888011"/>
              <a:ext cx="2155205" cy="1000976"/>
            </a:xfrm>
            <a:prstGeom prst="diamond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5" name="Блок-схема: процесс 74"/>
            <p:cNvSpPr/>
            <p:nvPr/>
          </p:nvSpPr>
          <p:spPr>
            <a:xfrm>
              <a:off x="1547664" y="5373216"/>
              <a:ext cx="1080120" cy="1080000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6" name="Трапеция 75"/>
            <p:cNvSpPr/>
            <p:nvPr/>
          </p:nvSpPr>
          <p:spPr>
            <a:xfrm>
              <a:off x="4619294" y="4602342"/>
              <a:ext cx="1872208" cy="1008112"/>
            </a:xfrm>
            <a:prstGeom prst="trapezoid">
              <a:avLst>
                <a:gd name="adj" fmla="val 39870"/>
              </a:avLst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7" name="Пятиугольник 22"/>
            <p:cNvSpPr/>
            <p:nvPr/>
          </p:nvSpPr>
          <p:spPr>
            <a:xfrm rot="220147">
              <a:off x="2829092" y="734063"/>
              <a:ext cx="2894619" cy="1437897"/>
            </a:xfrm>
            <a:custGeom>
              <a:avLst/>
              <a:gdLst>
                <a:gd name="connsiteX0" fmla="*/ 0 w 1099915"/>
                <a:gd name="connsiteY0" fmla="*/ 0 h 2049035"/>
                <a:gd name="connsiteX1" fmla="*/ 811913 w 1099915"/>
                <a:gd name="connsiteY1" fmla="*/ 0 h 2049035"/>
                <a:gd name="connsiteX2" fmla="*/ 1099915 w 1099915"/>
                <a:gd name="connsiteY2" fmla="*/ 1024518 h 2049035"/>
                <a:gd name="connsiteX3" fmla="*/ 811913 w 1099915"/>
                <a:gd name="connsiteY3" fmla="*/ 2049035 h 2049035"/>
                <a:gd name="connsiteX4" fmla="*/ 0 w 1099915"/>
                <a:gd name="connsiteY4" fmla="*/ 2049035 h 2049035"/>
                <a:gd name="connsiteX5" fmla="*/ 0 w 1099915"/>
                <a:gd name="connsiteY5" fmla="*/ 0 h 2049035"/>
                <a:gd name="connsiteX0" fmla="*/ 0 w 1976074"/>
                <a:gd name="connsiteY0" fmla="*/ 0 h 2049035"/>
                <a:gd name="connsiteX1" fmla="*/ 811913 w 1976074"/>
                <a:gd name="connsiteY1" fmla="*/ 0 h 2049035"/>
                <a:gd name="connsiteX2" fmla="*/ 1976074 w 1976074"/>
                <a:gd name="connsiteY2" fmla="*/ 258298 h 2049035"/>
                <a:gd name="connsiteX3" fmla="*/ 811913 w 1976074"/>
                <a:gd name="connsiteY3" fmla="*/ 2049035 h 2049035"/>
                <a:gd name="connsiteX4" fmla="*/ 0 w 1976074"/>
                <a:gd name="connsiteY4" fmla="*/ 2049035 h 2049035"/>
                <a:gd name="connsiteX5" fmla="*/ 0 w 1976074"/>
                <a:gd name="connsiteY5" fmla="*/ 0 h 2049035"/>
                <a:gd name="connsiteX0" fmla="*/ 0 w 1976074"/>
                <a:gd name="connsiteY0" fmla="*/ 0 h 2049035"/>
                <a:gd name="connsiteX1" fmla="*/ 811913 w 1976074"/>
                <a:gd name="connsiteY1" fmla="*/ 0 h 2049035"/>
                <a:gd name="connsiteX2" fmla="*/ 1976074 w 1976074"/>
                <a:gd name="connsiteY2" fmla="*/ 258298 h 2049035"/>
                <a:gd name="connsiteX3" fmla="*/ 1377313 w 1976074"/>
                <a:gd name="connsiteY3" fmla="*/ 2031608 h 2049035"/>
                <a:gd name="connsiteX4" fmla="*/ 0 w 1976074"/>
                <a:gd name="connsiteY4" fmla="*/ 2049035 h 2049035"/>
                <a:gd name="connsiteX5" fmla="*/ 0 w 1976074"/>
                <a:gd name="connsiteY5" fmla="*/ 0 h 2049035"/>
                <a:gd name="connsiteX0" fmla="*/ 0 w 1976074"/>
                <a:gd name="connsiteY0" fmla="*/ 0 h 2031608"/>
                <a:gd name="connsiteX1" fmla="*/ 811913 w 1976074"/>
                <a:gd name="connsiteY1" fmla="*/ 0 h 2031608"/>
                <a:gd name="connsiteX2" fmla="*/ 1976074 w 1976074"/>
                <a:gd name="connsiteY2" fmla="*/ 258298 h 2031608"/>
                <a:gd name="connsiteX3" fmla="*/ 1377313 w 1976074"/>
                <a:gd name="connsiteY3" fmla="*/ 2031608 h 2031608"/>
                <a:gd name="connsiteX4" fmla="*/ 851237 w 1976074"/>
                <a:gd name="connsiteY4" fmla="*/ 1299481 h 2031608"/>
                <a:gd name="connsiteX5" fmla="*/ 0 w 1976074"/>
                <a:gd name="connsiteY5" fmla="*/ 0 h 2031608"/>
                <a:gd name="connsiteX0" fmla="*/ 0 w 1976074"/>
                <a:gd name="connsiteY0" fmla="*/ 494686 h 2526294"/>
                <a:gd name="connsiteX1" fmla="*/ 769640 w 1976074"/>
                <a:gd name="connsiteY1" fmla="*/ 0 h 2526294"/>
                <a:gd name="connsiteX2" fmla="*/ 1976074 w 1976074"/>
                <a:gd name="connsiteY2" fmla="*/ 752984 h 2526294"/>
                <a:gd name="connsiteX3" fmla="*/ 1377313 w 1976074"/>
                <a:gd name="connsiteY3" fmla="*/ 2526294 h 2526294"/>
                <a:gd name="connsiteX4" fmla="*/ 851237 w 1976074"/>
                <a:gd name="connsiteY4" fmla="*/ 1794167 h 2526294"/>
                <a:gd name="connsiteX5" fmla="*/ 0 w 1976074"/>
                <a:gd name="connsiteY5" fmla="*/ 494686 h 2526294"/>
                <a:gd name="connsiteX0" fmla="*/ 0 w 1976074"/>
                <a:gd name="connsiteY0" fmla="*/ 494686 h 2813427"/>
                <a:gd name="connsiteX1" fmla="*/ 769640 w 1976074"/>
                <a:gd name="connsiteY1" fmla="*/ 0 h 2813427"/>
                <a:gd name="connsiteX2" fmla="*/ 1976074 w 1976074"/>
                <a:gd name="connsiteY2" fmla="*/ 752984 h 2813427"/>
                <a:gd name="connsiteX3" fmla="*/ 1190629 w 1976074"/>
                <a:gd name="connsiteY3" fmla="*/ 2813427 h 2813427"/>
                <a:gd name="connsiteX4" fmla="*/ 851237 w 1976074"/>
                <a:gd name="connsiteY4" fmla="*/ 1794167 h 2813427"/>
                <a:gd name="connsiteX5" fmla="*/ 0 w 1976074"/>
                <a:gd name="connsiteY5" fmla="*/ 494686 h 2813427"/>
                <a:gd name="connsiteX0" fmla="*/ 0 w 1976074"/>
                <a:gd name="connsiteY0" fmla="*/ 494686 h 2813427"/>
                <a:gd name="connsiteX1" fmla="*/ 769640 w 1976074"/>
                <a:gd name="connsiteY1" fmla="*/ 0 h 2813427"/>
                <a:gd name="connsiteX2" fmla="*/ 1976074 w 1976074"/>
                <a:gd name="connsiteY2" fmla="*/ 752984 h 2813427"/>
                <a:gd name="connsiteX3" fmla="*/ 1190629 w 1976074"/>
                <a:gd name="connsiteY3" fmla="*/ 2813427 h 2813427"/>
                <a:gd name="connsiteX4" fmla="*/ 697503 w 1976074"/>
                <a:gd name="connsiteY4" fmla="*/ 1860905 h 2813427"/>
                <a:gd name="connsiteX5" fmla="*/ 0 w 1976074"/>
                <a:gd name="connsiteY5" fmla="*/ 494686 h 2813427"/>
                <a:gd name="connsiteX0" fmla="*/ 0 w 2184465"/>
                <a:gd name="connsiteY0" fmla="*/ 129116 h 2813427"/>
                <a:gd name="connsiteX1" fmla="*/ 978031 w 2184465"/>
                <a:gd name="connsiteY1" fmla="*/ 0 h 2813427"/>
                <a:gd name="connsiteX2" fmla="*/ 2184465 w 2184465"/>
                <a:gd name="connsiteY2" fmla="*/ 752984 h 2813427"/>
                <a:gd name="connsiteX3" fmla="*/ 1399020 w 2184465"/>
                <a:gd name="connsiteY3" fmla="*/ 2813427 h 2813427"/>
                <a:gd name="connsiteX4" fmla="*/ 905894 w 2184465"/>
                <a:gd name="connsiteY4" fmla="*/ 1860905 h 2813427"/>
                <a:gd name="connsiteX5" fmla="*/ 0 w 2184465"/>
                <a:gd name="connsiteY5" fmla="*/ 129116 h 2813427"/>
                <a:gd name="connsiteX0" fmla="*/ 0 w 3076860"/>
                <a:gd name="connsiteY0" fmla="*/ 1589171 h 2813427"/>
                <a:gd name="connsiteX1" fmla="*/ 1870426 w 3076860"/>
                <a:gd name="connsiteY1" fmla="*/ 0 h 2813427"/>
                <a:gd name="connsiteX2" fmla="*/ 3076860 w 3076860"/>
                <a:gd name="connsiteY2" fmla="*/ 752984 h 2813427"/>
                <a:gd name="connsiteX3" fmla="*/ 2291415 w 3076860"/>
                <a:gd name="connsiteY3" fmla="*/ 2813427 h 2813427"/>
                <a:gd name="connsiteX4" fmla="*/ 1798289 w 3076860"/>
                <a:gd name="connsiteY4" fmla="*/ 1860905 h 2813427"/>
                <a:gd name="connsiteX5" fmla="*/ 0 w 3076860"/>
                <a:gd name="connsiteY5" fmla="*/ 1589171 h 2813427"/>
                <a:gd name="connsiteX0" fmla="*/ 0 w 3487039"/>
                <a:gd name="connsiteY0" fmla="*/ 1589171 h 2813427"/>
                <a:gd name="connsiteX1" fmla="*/ 1870426 w 3487039"/>
                <a:gd name="connsiteY1" fmla="*/ 0 h 2813427"/>
                <a:gd name="connsiteX2" fmla="*/ 3076860 w 3487039"/>
                <a:gd name="connsiteY2" fmla="*/ 752984 h 2813427"/>
                <a:gd name="connsiteX3" fmla="*/ 3487039 w 3487039"/>
                <a:gd name="connsiteY3" fmla="*/ 265463 h 2813427"/>
                <a:gd name="connsiteX4" fmla="*/ 2291415 w 3487039"/>
                <a:gd name="connsiteY4" fmla="*/ 2813427 h 2813427"/>
                <a:gd name="connsiteX5" fmla="*/ 1798289 w 3487039"/>
                <a:gd name="connsiteY5" fmla="*/ 1860905 h 2813427"/>
                <a:gd name="connsiteX6" fmla="*/ 0 w 3487039"/>
                <a:gd name="connsiteY6" fmla="*/ 1589171 h 2813427"/>
                <a:gd name="connsiteX0" fmla="*/ 0 w 3487039"/>
                <a:gd name="connsiteY0" fmla="*/ 1589171 h 2813427"/>
                <a:gd name="connsiteX1" fmla="*/ 1870426 w 3487039"/>
                <a:gd name="connsiteY1" fmla="*/ 0 h 2813427"/>
                <a:gd name="connsiteX2" fmla="*/ 3139430 w 3487039"/>
                <a:gd name="connsiteY2" fmla="*/ 211683 h 2813427"/>
                <a:gd name="connsiteX3" fmla="*/ 3487039 w 3487039"/>
                <a:gd name="connsiteY3" fmla="*/ 265463 h 2813427"/>
                <a:gd name="connsiteX4" fmla="*/ 2291415 w 3487039"/>
                <a:gd name="connsiteY4" fmla="*/ 2813427 h 2813427"/>
                <a:gd name="connsiteX5" fmla="*/ 1798289 w 3487039"/>
                <a:gd name="connsiteY5" fmla="*/ 1860905 h 2813427"/>
                <a:gd name="connsiteX6" fmla="*/ 0 w 3487039"/>
                <a:gd name="connsiteY6" fmla="*/ 1589171 h 2813427"/>
                <a:gd name="connsiteX0" fmla="*/ 0 w 2911396"/>
                <a:gd name="connsiteY0" fmla="*/ 1094040 h 2813427"/>
                <a:gd name="connsiteX1" fmla="*/ 1294783 w 2911396"/>
                <a:gd name="connsiteY1" fmla="*/ 0 h 2813427"/>
                <a:gd name="connsiteX2" fmla="*/ 2563787 w 2911396"/>
                <a:gd name="connsiteY2" fmla="*/ 211683 h 2813427"/>
                <a:gd name="connsiteX3" fmla="*/ 2911396 w 2911396"/>
                <a:gd name="connsiteY3" fmla="*/ 265463 h 2813427"/>
                <a:gd name="connsiteX4" fmla="*/ 1715772 w 2911396"/>
                <a:gd name="connsiteY4" fmla="*/ 2813427 h 2813427"/>
                <a:gd name="connsiteX5" fmla="*/ 1222646 w 2911396"/>
                <a:gd name="connsiteY5" fmla="*/ 1860905 h 2813427"/>
                <a:gd name="connsiteX6" fmla="*/ 0 w 2911396"/>
                <a:gd name="connsiteY6" fmla="*/ 1094040 h 2813427"/>
                <a:gd name="connsiteX0" fmla="*/ 169998 w 3081394"/>
                <a:gd name="connsiteY0" fmla="*/ 1094040 h 2813427"/>
                <a:gd name="connsiteX1" fmla="*/ 1464781 w 3081394"/>
                <a:gd name="connsiteY1" fmla="*/ 0 h 2813427"/>
                <a:gd name="connsiteX2" fmla="*/ 2733785 w 3081394"/>
                <a:gd name="connsiteY2" fmla="*/ 211683 h 2813427"/>
                <a:gd name="connsiteX3" fmla="*/ 3081394 w 3081394"/>
                <a:gd name="connsiteY3" fmla="*/ 265463 h 2813427"/>
                <a:gd name="connsiteX4" fmla="*/ 1885770 w 3081394"/>
                <a:gd name="connsiteY4" fmla="*/ 2813427 h 2813427"/>
                <a:gd name="connsiteX5" fmla="*/ 0 w 3081394"/>
                <a:gd name="connsiteY5" fmla="*/ 1985834 h 2813427"/>
                <a:gd name="connsiteX6" fmla="*/ 169998 w 3081394"/>
                <a:gd name="connsiteY6" fmla="*/ 1094040 h 2813427"/>
                <a:gd name="connsiteX0" fmla="*/ 169998 w 3081394"/>
                <a:gd name="connsiteY0" fmla="*/ 1094040 h 1985834"/>
                <a:gd name="connsiteX1" fmla="*/ 1464781 w 3081394"/>
                <a:gd name="connsiteY1" fmla="*/ 0 h 1985834"/>
                <a:gd name="connsiteX2" fmla="*/ 2733785 w 3081394"/>
                <a:gd name="connsiteY2" fmla="*/ 211683 h 1985834"/>
                <a:gd name="connsiteX3" fmla="*/ 3081394 w 3081394"/>
                <a:gd name="connsiteY3" fmla="*/ 265463 h 1985834"/>
                <a:gd name="connsiteX4" fmla="*/ 1262992 w 3081394"/>
                <a:gd name="connsiteY4" fmla="*/ 1752586 h 1985834"/>
                <a:gd name="connsiteX5" fmla="*/ 0 w 3081394"/>
                <a:gd name="connsiteY5" fmla="*/ 1985834 h 1985834"/>
                <a:gd name="connsiteX6" fmla="*/ 169998 w 3081394"/>
                <a:gd name="connsiteY6" fmla="*/ 1094040 h 1985834"/>
                <a:gd name="connsiteX0" fmla="*/ 169998 w 2945093"/>
                <a:gd name="connsiteY0" fmla="*/ 1094040 h 1985834"/>
                <a:gd name="connsiteX1" fmla="*/ 1464781 w 2945093"/>
                <a:gd name="connsiteY1" fmla="*/ 0 h 1985834"/>
                <a:gd name="connsiteX2" fmla="*/ 2733785 w 2945093"/>
                <a:gd name="connsiteY2" fmla="*/ 211683 h 1985834"/>
                <a:gd name="connsiteX3" fmla="*/ 2945093 w 2945093"/>
                <a:gd name="connsiteY3" fmla="*/ 1131000 h 1985834"/>
                <a:gd name="connsiteX4" fmla="*/ 1262992 w 2945093"/>
                <a:gd name="connsiteY4" fmla="*/ 1752586 h 1985834"/>
                <a:gd name="connsiteX5" fmla="*/ 0 w 2945093"/>
                <a:gd name="connsiteY5" fmla="*/ 1985834 h 1985834"/>
                <a:gd name="connsiteX6" fmla="*/ 169998 w 2945093"/>
                <a:gd name="connsiteY6" fmla="*/ 1094040 h 1985834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262992 w 2945093"/>
                <a:gd name="connsiteY4" fmla="*/ 1581282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191912 w 2945093"/>
                <a:gd name="connsiteY4" fmla="*/ 1537333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120832 w 2945093"/>
                <a:gd name="connsiteY4" fmla="*/ 1493384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1967997 w 2945093"/>
                <a:gd name="connsiteY2" fmla="*/ 421026 h 1814530"/>
                <a:gd name="connsiteX3" fmla="*/ 2945093 w 2945093"/>
                <a:gd name="connsiteY3" fmla="*/ 959696 h 1814530"/>
                <a:gd name="connsiteX4" fmla="*/ 1120832 w 2945093"/>
                <a:gd name="connsiteY4" fmla="*/ 1493384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1116946 h 2008740"/>
                <a:gd name="connsiteX1" fmla="*/ 1058119 w 2945093"/>
                <a:gd name="connsiteY1" fmla="*/ 194210 h 2008740"/>
                <a:gd name="connsiteX2" fmla="*/ 2601395 w 2945093"/>
                <a:gd name="connsiteY2" fmla="*/ 0 h 2008740"/>
                <a:gd name="connsiteX3" fmla="*/ 2945093 w 2945093"/>
                <a:gd name="connsiteY3" fmla="*/ 1153906 h 2008740"/>
                <a:gd name="connsiteX4" fmla="*/ 1120832 w 2945093"/>
                <a:gd name="connsiteY4" fmla="*/ 1687594 h 2008740"/>
                <a:gd name="connsiteX5" fmla="*/ 0 w 2945093"/>
                <a:gd name="connsiteY5" fmla="*/ 2008740 h 2008740"/>
                <a:gd name="connsiteX6" fmla="*/ 169998 w 2945093"/>
                <a:gd name="connsiteY6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945093 w 3064617"/>
                <a:gd name="connsiteY3" fmla="*/ 1153906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836981 w 3064617"/>
                <a:gd name="connsiteY3" fmla="*/ 1163312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938140 w 3064617"/>
                <a:gd name="connsiteY3" fmla="*/ 1087714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0 w 2894619"/>
                <a:gd name="connsiteY0" fmla="*/ 1116946 h 1687594"/>
                <a:gd name="connsiteX1" fmla="*/ 888121 w 2894619"/>
                <a:gd name="connsiteY1" fmla="*/ 194210 h 1687594"/>
                <a:gd name="connsiteX2" fmla="*/ 2431397 w 2894619"/>
                <a:gd name="connsiteY2" fmla="*/ 0 h 1687594"/>
                <a:gd name="connsiteX3" fmla="*/ 2768142 w 2894619"/>
                <a:gd name="connsiteY3" fmla="*/ 1087714 h 1687594"/>
                <a:gd name="connsiteX4" fmla="*/ 2894619 w 2894619"/>
                <a:gd name="connsiteY4" fmla="*/ 1437897 h 1687594"/>
                <a:gd name="connsiteX5" fmla="*/ 950834 w 2894619"/>
                <a:gd name="connsiteY5" fmla="*/ 1687594 h 1687594"/>
                <a:gd name="connsiteX6" fmla="*/ 460349 w 2894619"/>
                <a:gd name="connsiteY6" fmla="*/ 1254945 h 1687594"/>
                <a:gd name="connsiteX7" fmla="*/ 0 w 2894619"/>
                <a:gd name="connsiteY7" fmla="*/ 1116946 h 1687594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67945 w 2894619"/>
                <a:gd name="connsiteY5" fmla="*/ 1265878 h 1437897"/>
                <a:gd name="connsiteX6" fmla="*/ 460349 w 2894619"/>
                <a:gd name="connsiteY6" fmla="*/ 1254945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67945 w 2894619"/>
                <a:gd name="connsiteY5" fmla="*/ 1265878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877924 w 2894619"/>
                <a:gd name="connsiteY5" fmla="*/ 1281309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25883 w 2894619"/>
                <a:gd name="connsiteY5" fmla="*/ 1216307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25883 w 2894619"/>
                <a:gd name="connsiteY5" fmla="*/ 1216307 h 1437897"/>
                <a:gd name="connsiteX6" fmla="*/ 0 w 2894619"/>
                <a:gd name="connsiteY6" fmla="*/ 1116946 h 14378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94619" h="1437897">
                  <a:moveTo>
                    <a:pt x="0" y="1116946"/>
                  </a:moveTo>
                  <a:lnTo>
                    <a:pt x="888121" y="194210"/>
                  </a:lnTo>
                  <a:lnTo>
                    <a:pt x="2431397" y="0"/>
                  </a:lnTo>
                  <a:lnTo>
                    <a:pt x="2768142" y="1087714"/>
                  </a:lnTo>
                  <a:lnTo>
                    <a:pt x="2894619" y="1437897"/>
                  </a:lnTo>
                  <a:lnTo>
                    <a:pt x="925883" y="1216307"/>
                  </a:lnTo>
                  <a:lnTo>
                    <a:pt x="0" y="1116946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8" name="Трапеция 23"/>
            <p:cNvSpPr/>
            <p:nvPr/>
          </p:nvSpPr>
          <p:spPr>
            <a:xfrm>
              <a:off x="6012160" y="2795917"/>
              <a:ext cx="2777503" cy="921115"/>
            </a:xfrm>
            <a:custGeom>
              <a:avLst/>
              <a:gdLst>
                <a:gd name="connsiteX0" fmla="*/ 0 w 1728192"/>
                <a:gd name="connsiteY0" fmla="*/ 936104 h 936104"/>
                <a:gd name="connsiteX1" fmla="*/ 234026 w 1728192"/>
                <a:gd name="connsiteY1" fmla="*/ 0 h 936104"/>
                <a:gd name="connsiteX2" fmla="*/ 1494166 w 1728192"/>
                <a:gd name="connsiteY2" fmla="*/ 0 h 936104"/>
                <a:gd name="connsiteX3" fmla="*/ 1728192 w 1728192"/>
                <a:gd name="connsiteY3" fmla="*/ 936104 h 936104"/>
                <a:gd name="connsiteX4" fmla="*/ 0 w 1728192"/>
                <a:gd name="connsiteY4" fmla="*/ 936104 h 936104"/>
                <a:gd name="connsiteX0" fmla="*/ 0 w 2267838"/>
                <a:gd name="connsiteY0" fmla="*/ 936104 h 936104"/>
                <a:gd name="connsiteX1" fmla="*/ 773672 w 2267838"/>
                <a:gd name="connsiteY1" fmla="*/ 0 h 936104"/>
                <a:gd name="connsiteX2" fmla="*/ 2033812 w 2267838"/>
                <a:gd name="connsiteY2" fmla="*/ 0 h 936104"/>
                <a:gd name="connsiteX3" fmla="*/ 2267838 w 2267838"/>
                <a:gd name="connsiteY3" fmla="*/ 936104 h 936104"/>
                <a:gd name="connsiteX4" fmla="*/ 0 w 2267838"/>
                <a:gd name="connsiteY4" fmla="*/ 936104 h 936104"/>
                <a:gd name="connsiteX0" fmla="*/ 0 w 3497032"/>
                <a:gd name="connsiteY0" fmla="*/ 936104 h 951095"/>
                <a:gd name="connsiteX1" fmla="*/ 773672 w 3497032"/>
                <a:gd name="connsiteY1" fmla="*/ 0 h 951095"/>
                <a:gd name="connsiteX2" fmla="*/ 2033812 w 3497032"/>
                <a:gd name="connsiteY2" fmla="*/ 0 h 951095"/>
                <a:gd name="connsiteX3" fmla="*/ 3497032 w 3497032"/>
                <a:gd name="connsiteY3" fmla="*/ 951095 h 951095"/>
                <a:gd name="connsiteX4" fmla="*/ 0 w 3497032"/>
                <a:gd name="connsiteY4" fmla="*/ 936104 h 951095"/>
                <a:gd name="connsiteX0" fmla="*/ 0 w 3167248"/>
                <a:gd name="connsiteY0" fmla="*/ 921114 h 951095"/>
                <a:gd name="connsiteX1" fmla="*/ 443888 w 3167248"/>
                <a:gd name="connsiteY1" fmla="*/ 0 h 951095"/>
                <a:gd name="connsiteX2" fmla="*/ 1704028 w 3167248"/>
                <a:gd name="connsiteY2" fmla="*/ 0 h 951095"/>
                <a:gd name="connsiteX3" fmla="*/ 3167248 w 3167248"/>
                <a:gd name="connsiteY3" fmla="*/ 951095 h 951095"/>
                <a:gd name="connsiteX4" fmla="*/ 0 w 3167248"/>
                <a:gd name="connsiteY4" fmla="*/ 921114 h 951095"/>
                <a:gd name="connsiteX0" fmla="*/ 0 w 2777503"/>
                <a:gd name="connsiteY0" fmla="*/ 921114 h 921115"/>
                <a:gd name="connsiteX1" fmla="*/ 443888 w 2777503"/>
                <a:gd name="connsiteY1" fmla="*/ 0 h 921115"/>
                <a:gd name="connsiteX2" fmla="*/ 1704028 w 2777503"/>
                <a:gd name="connsiteY2" fmla="*/ 0 h 921115"/>
                <a:gd name="connsiteX3" fmla="*/ 2777503 w 2777503"/>
                <a:gd name="connsiteY3" fmla="*/ 921115 h 921115"/>
                <a:gd name="connsiteX4" fmla="*/ 0 w 2777503"/>
                <a:gd name="connsiteY4" fmla="*/ 921114 h 921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77503" h="921115">
                  <a:moveTo>
                    <a:pt x="0" y="921114"/>
                  </a:moveTo>
                  <a:lnTo>
                    <a:pt x="443888" y="0"/>
                  </a:lnTo>
                  <a:lnTo>
                    <a:pt x="1704028" y="0"/>
                  </a:lnTo>
                  <a:lnTo>
                    <a:pt x="2777503" y="921115"/>
                  </a:lnTo>
                  <a:lnTo>
                    <a:pt x="0" y="921114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9" name="Трапеция 25"/>
            <p:cNvSpPr/>
            <p:nvPr/>
          </p:nvSpPr>
          <p:spPr>
            <a:xfrm>
              <a:off x="7286644" y="4572007"/>
              <a:ext cx="1716813" cy="993775"/>
            </a:xfrm>
            <a:custGeom>
              <a:avLst/>
              <a:gdLst>
                <a:gd name="connsiteX0" fmla="*/ 0 w 1872208"/>
                <a:gd name="connsiteY0" fmla="*/ 1008112 h 1008112"/>
                <a:gd name="connsiteX1" fmla="*/ 401934 w 1872208"/>
                <a:gd name="connsiteY1" fmla="*/ 0 h 1008112"/>
                <a:gd name="connsiteX2" fmla="*/ 1470274 w 1872208"/>
                <a:gd name="connsiteY2" fmla="*/ 0 h 1008112"/>
                <a:gd name="connsiteX3" fmla="*/ 1872208 w 1872208"/>
                <a:gd name="connsiteY3" fmla="*/ 1008112 h 1008112"/>
                <a:gd name="connsiteX4" fmla="*/ 0 w 1872208"/>
                <a:gd name="connsiteY4" fmla="*/ 1008112 h 1008112"/>
                <a:gd name="connsiteX0" fmla="*/ 0 w 1527434"/>
                <a:gd name="connsiteY0" fmla="*/ 993122 h 1008112"/>
                <a:gd name="connsiteX1" fmla="*/ 57160 w 1527434"/>
                <a:gd name="connsiteY1" fmla="*/ 0 h 1008112"/>
                <a:gd name="connsiteX2" fmla="*/ 1125500 w 1527434"/>
                <a:gd name="connsiteY2" fmla="*/ 0 h 1008112"/>
                <a:gd name="connsiteX3" fmla="*/ 1527434 w 1527434"/>
                <a:gd name="connsiteY3" fmla="*/ 1008112 h 1008112"/>
                <a:gd name="connsiteX4" fmla="*/ 0 w 1527434"/>
                <a:gd name="connsiteY4" fmla="*/ 993122 h 1008112"/>
                <a:gd name="connsiteX0" fmla="*/ 0 w 1527434"/>
                <a:gd name="connsiteY0" fmla="*/ 993122 h 1008112"/>
                <a:gd name="connsiteX1" fmla="*/ 57160 w 1527434"/>
                <a:gd name="connsiteY1" fmla="*/ 0 h 1008112"/>
                <a:gd name="connsiteX2" fmla="*/ 1125500 w 1527434"/>
                <a:gd name="connsiteY2" fmla="*/ 0 h 1008112"/>
                <a:gd name="connsiteX3" fmla="*/ 1527434 w 1527434"/>
                <a:gd name="connsiteY3" fmla="*/ 1008112 h 1008112"/>
                <a:gd name="connsiteX4" fmla="*/ 0 w 1527434"/>
                <a:gd name="connsiteY4" fmla="*/ 993122 h 1008112"/>
                <a:gd name="connsiteX0" fmla="*/ 0 w 1527434"/>
                <a:gd name="connsiteY0" fmla="*/ 993122 h 1008112"/>
                <a:gd name="connsiteX1" fmla="*/ 57160 w 1527434"/>
                <a:gd name="connsiteY1" fmla="*/ 0 h 1008112"/>
                <a:gd name="connsiteX2" fmla="*/ 1125500 w 1527434"/>
                <a:gd name="connsiteY2" fmla="*/ 0 h 1008112"/>
                <a:gd name="connsiteX3" fmla="*/ 1527434 w 1527434"/>
                <a:gd name="connsiteY3" fmla="*/ 1008112 h 1008112"/>
                <a:gd name="connsiteX4" fmla="*/ 0 w 1527434"/>
                <a:gd name="connsiteY4" fmla="*/ 993122 h 10081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27434" h="1008112">
                  <a:moveTo>
                    <a:pt x="0" y="993122"/>
                  </a:moveTo>
                  <a:lnTo>
                    <a:pt x="57160" y="0"/>
                  </a:lnTo>
                  <a:lnTo>
                    <a:pt x="1125500" y="0"/>
                  </a:lnTo>
                  <a:lnTo>
                    <a:pt x="1527434" y="1008112"/>
                  </a:lnTo>
                  <a:lnTo>
                    <a:pt x="0" y="993122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0" name="Прямая соединительная линия 79"/>
            <p:cNvCxnSpPr/>
            <p:nvPr/>
          </p:nvCxnSpPr>
          <p:spPr>
            <a:xfrm rot="5400000" flipH="1" flipV="1">
              <a:off x="2343775" y="1624646"/>
              <a:ext cx="786138" cy="12454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единительная линия 80"/>
            <p:cNvCxnSpPr/>
            <p:nvPr/>
          </p:nvCxnSpPr>
          <p:spPr>
            <a:xfrm rot="5400000">
              <a:off x="1296935" y="3334977"/>
              <a:ext cx="422546" cy="7629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единительная линия 81"/>
            <p:cNvCxnSpPr/>
            <p:nvPr/>
          </p:nvCxnSpPr>
          <p:spPr>
            <a:xfrm flipH="1" flipV="1">
              <a:off x="2484382" y="3505199"/>
              <a:ext cx="1582084" cy="42254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единительная линия 82"/>
            <p:cNvCxnSpPr/>
            <p:nvPr/>
          </p:nvCxnSpPr>
          <p:spPr>
            <a:xfrm rot="16200000" flipH="1">
              <a:off x="1211316" y="4717724"/>
              <a:ext cx="560120" cy="7293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я соединительная линия 83"/>
            <p:cNvCxnSpPr/>
            <p:nvPr/>
          </p:nvCxnSpPr>
          <p:spPr>
            <a:xfrm rot="10800000" flipV="1">
              <a:off x="2282415" y="4861287"/>
              <a:ext cx="1077161" cy="5011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Прямая соединительная линия 84"/>
            <p:cNvCxnSpPr/>
            <p:nvPr/>
          </p:nvCxnSpPr>
          <p:spPr>
            <a:xfrm>
              <a:off x="4930437" y="2139281"/>
              <a:ext cx="1929914" cy="6485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единительная линия 85"/>
            <p:cNvCxnSpPr/>
            <p:nvPr/>
          </p:nvCxnSpPr>
          <p:spPr>
            <a:xfrm rot="10800000" flipV="1">
              <a:off x="5558781" y="3711557"/>
              <a:ext cx="1514762" cy="89423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единительная линия 86"/>
            <p:cNvCxnSpPr/>
            <p:nvPr/>
          </p:nvCxnSpPr>
          <p:spPr>
            <a:xfrm rot="16200000" flipH="1">
              <a:off x="7499532" y="3857807"/>
              <a:ext cx="864752" cy="57224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390" name="Группа 87"/>
          <p:cNvGrpSpPr>
            <a:grpSpLocks/>
          </p:cNvGrpSpPr>
          <p:nvPr/>
        </p:nvGrpSpPr>
        <p:grpSpPr bwMode="auto">
          <a:xfrm>
            <a:off x="0" y="4105275"/>
            <a:ext cx="1238250" cy="923925"/>
            <a:chOff x="251520" y="734063"/>
            <a:chExt cx="8751937" cy="5719153"/>
          </a:xfrm>
        </p:grpSpPr>
        <p:sp>
          <p:nvSpPr>
            <p:cNvPr id="89" name="Параллелограмм 88"/>
            <p:cNvSpPr/>
            <p:nvPr/>
          </p:nvSpPr>
          <p:spPr>
            <a:xfrm>
              <a:off x="714348" y="2636912"/>
              <a:ext cx="2571768" cy="864096"/>
            </a:xfrm>
            <a:prstGeom prst="parallelogram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0" name="Прямоугольник 89"/>
            <p:cNvSpPr/>
            <p:nvPr/>
          </p:nvSpPr>
          <p:spPr>
            <a:xfrm>
              <a:off x="251520" y="3933056"/>
              <a:ext cx="1748712" cy="864096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" name="Ромб 90"/>
            <p:cNvSpPr/>
            <p:nvPr/>
          </p:nvSpPr>
          <p:spPr>
            <a:xfrm rot="20083336">
              <a:off x="2594298" y="3888011"/>
              <a:ext cx="2155205" cy="1000976"/>
            </a:xfrm>
            <a:prstGeom prst="diamond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" name="Блок-схема: процесс 91"/>
            <p:cNvSpPr/>
            <p:nvPr/>
          </p:nvSpPr>
          <p:spPr>
            <a:xfrm>
              <a:off x="1547664" y="5373216"/>
              <a:ext cx="1080120" cy="1080000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" name="Трапеция 92"/>
            <p:cNvSpPr/>
            <p:nvPr/>
          </p:nvSpPr>
          <p:spPr>
            <a:xfrm>
              <a:off x="4619294" y="4602342"/>
              <a:ext cx="1872208" cy="1008112"/>
            </a:xfrm>
            <a:prstGeom prst="trapezoid">
              <a:avLst>
                <a:gd name="adj" fmla="val 39870"/>
              </a:avLst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4" name="Пятиугольник 22"/>
            <p:cNvSpPr/>
            <p:nvPr/>
          </p:nvSpPr>
          <p:spPr>
            <a:xfrm rot="220147">
              <a:off x="2829092" y="734063"/>
              <a:ext cx="2894619" cy="1437897"/>
            </a:xfrm>
            <a:custGeom>
              <a:avLst/>
              <a:gdLst>
                <a:gd name="connsiteX0" fmla="*/ 0 w 1099915"/>
                <a:gd name="connsiteY0" fmla="*/ 0 h 2049035"/>
                <a:gd name="connsiteX1" fmla="*/ 811913 w 1099915"/>
                <a:gd name="connsiteY1" fmla="*/ 0 h 2049035"/>
                <a:gd name="connsiteX2" fmla="*/ 1099915 w 1099915"/>
                <a:gd name="connsiteY2" fmla="*/ 1024518 h 2049035"/>
                <a:gd name="connsiteX3" fmla="*/ 811913 w 1099915"/>
                <a:gd name="connsiteY3" fmla="*/ 2049035 h 2049035"/>
                <a:gd name="connsiteX4" fmla="*/ 0 w 1099915"/>
                <a:gd name="connsiteY4" fmla="*/ 2049035 h 2049035"/>
                <a:gd name="connsiteX5" fmla="*/ 0 w 1099915"/>
                <a:gd name="connsiteY5" fmla="*/ 0 h 2049035"/>
                <a:gd name="connsiteX0" fmla="*/ 0 w 1976074"/>
                <a:gd name="connsiteY0" fmla="*/ 0 h 2049035"/>
                <a:gd name="connsiteX1" fmla="*/ 811913 w 1976074"/>
                <a:gd name="connsiteY1" fmla="*/ 0 h 2049035"/>
                <a:gd name="connsiteX2" fmla="*/ 1976074 w 1976074"/>
                <a:gd name="connsiteY2" fmla="*/ 258298 h 2049035"/>
                <a:gd name="connsiteX3" fmla="*/ 811913 w 1976074"/>
                <a:gd name="connsiteY3" fmla="*/ 2049035 h 2049035"/>
                <a:gd name="connsiteX4" fmla="*/ 0 w 1976074"/>
                <a:gd name="connsiteY4" fmla="*/ 2049035 h 2049035"/>
                <a:gd name="connsiteX5" fmla="*/ 0 w 1976074"/>
                <a:gd name="connsiteY5" fmla="*/ 0 h 2049035"/>
                <a:gd name="connsiteX0" fmla="*/ 0 w 1976074"/>
                <a:gd name="connsiteY0" fmla="*/ 0 h 2049035"/>
                <a:gd name="connsiteX1" fmla="*/ 811913 w 1976074"/>
                <a:gd name="connsiteY1" fmla="*/ 0 h 2049035"/>
                <a:gd name="connsiteX2" fmla="*/ 1976074 w 1976074"/>
                <a:gd name="connsiteY2" fmla="*/ 258298 h 2049035"/>
                <a:gd name="connsiteX3" fmla="*/ 1377313 w 1976074"/>
                <a:gd name="connsiteY3" fmla="*/ 2031608 h 2049035"/>
                <a:gd name="connsiteX4" fmla="*/ 0 w 1976074"/>
                <a:gd name="connsiteY4" fmla="*/ 2049035 h 2049035"/>
                <a:gd name="connsiteX5" fmla="*/ 0 w 1976074"/>
                <a:gd name="connsiteY5" fmla="*/ 0 h 2049035"/>
                <a:gd name="connsiteX0" fmla="*/ 0 w 1976074"/>
                <a:gd name="connsiteY0" fmla="*/ 0 h 2031608"/>
                <a:gd name="connsiteX1" fmla="*/ 811913 w 1976074"/>
                <a:gd name="connsiteY1" fmla="*/ 0 h 2031608"/>
                <a:gd name="connsiteX2" fmla="*/ 1976074 w 1976074"/>
                <a:gd name="connsiteY2" fmla="*/ 258298 h 2031608"/>
                <a:gd name="connsiteX3" fmla="*/ 1377313 w 1976074"/>
                <a:gd name="connsiteY3" fmla="*/ 2031608 h 2031608"/>
                <a:gd name="connsiteX4" fmla="*/ 851237 w 1976074"/>
                <a:gd name="connsiteY4" fmla="*/ 1299481 h 2031608"/>
                <a:gd name="connsiteX5" fmla="*/ 0 w 1976074"/>
                <a:gd name="connsiteY5" fmla="*/ 0 h 2031608"/>
                <a:gd name="connsiteX0" fmla="*/ 0 w 1976074"/>
                <a:gd name="connsiteY0" fmla="*/ 494686 h 2526294"/>
                <a:gd name="connsiteX1" fmla="*/ 769640 w 1976074"/>
                <a:gd name="connsiteY1" fmla="*/ 0 h 2526294"/>
                <a:gd name="connsiteX2" fmla="*/ 1976074 w 1976074"/>
                <a:gd name="connsiteY2" fmla="*/ 752984 h 2526294"/>
                <a:gd name="connsiteX3" fmla="*/ 1377313 w 1976074"/>
                <a:gd name="connsiteY3" fmla="*/ 2526294 h 2526294"/>
                <a:gd name="connsiteX4" fmla="*/ 851237 w 1976074"/>
                <a:gd name="connsiteY4" fmla="*/ 1794167 h 2526294"/>
                <a:gd name="connsiteX5" fmla="*/ 0 w 1976074"/>
                <a:gd name="connsiteY5" fmla="*/ 494686 h 2526294"/>
                <a:gd name="connsiteX0" fmla="*/ 0 w 1976074"/>
                <a:gd name="connsiteY0" fmla="*/ 494686 h 2813427"/>
                <a:gd name="connsiteX1" fmla="*/ 769640 w 1976074"/>
                <a:gd name="connsiteY1" fmla="*/ 0 h 2813427"/>
                <a:gd name="connsiteX2" fmla="*/ 1976074 w 1976074"/>
                <a:gd name="connsiteY2" fmla="*/ 752984 h 2813427"/>
                <a:gd name="connsiteX3" fmla="*/ 1190629 w 1976074"/>
                <a:gd name="connsiteY3" fmla="*/ 2813427 h 2813427"/>
                <a:gd name="connsiteX4" fmla="*/ 851237 w 1976074"/>
                <a:gd name="connsiteY4" fmla="*/ 1794167 h 2813427"/>
                <a:gd name="connsiteX5" fmla="*/ 0 w 1976074"/>
                <a:gd name="connsiteY5" fmla="*/ 494686 h 2813427"/>
                <a:gd name="connsiteX0" fmla="*/ 0 w 1976074"/>
                <a:gd name="connsiteY0" fmla="*/ 494686 h 2813427"/>
                <a:gd name="connsiteX1" fmla="*/ 769640 w 1976074"/>
                <a:gd name="connsiteY1" fmla="*/ 0 h 2813427"/>
                <a:gd name="connsiteX2" fmla="*/ 1976074 w 1976074"/>
                <a:gd name="connsiteY2" fmla="*/ 752984 h 2813427"/>
                <a:gd name="connsiteX3" fmla="*/ 1190629 w 1976074"/>
                <a:gd name="connsiteY3" fmla="*/ 2813427 h 2813427"/>
                <a:gd name="connsiteX4" fmla="*/ 697503 w 1976074"/>
                <a:gd name="connsiteY4" fmla="*/ 1860905 h 2813427"/>
                <a:gd name="connsiteX5" fmla="*/ 0 w 1976074"/>
                <a:gd name="connsiteY5" fmla="*/ 494686 h 2813427"/>
                <a:gd name="connsiteX0" fmla="*/ 0 w 2184465"/>
                <a:gd name="connsiteY0" fmla="*/ 129116 h 2813427"/>
                <a:gd name="connsiteX1" fmla="*/ 978031 w 2184465"/>
                <a:gd name="connsiteY1" fmla="*/ 0 h 2813427"/>
                <a:gd name="connsiteX2" fmla="*/ 2184465 w 2184465"/>
                <a:gd name="connsiteY2" fmla="*/ 752984 h 2813427"/>
                <a:gd name="connsiteX3" fmla="*/ 1399020 w 2184465"/>
                <a:gd name="connsiteY3" fmla="*/ 2813427 h 2813427"/>
                <a:gd name="connsiteX4" fmla="*/ 905894 w 2184465"/>
                <a:gd name="connsiteY4" fmla="*/ 1860905 h 2813427"/>
                <a:gd name="connsiteX5" fmla="*/ 0 w 2184465"/>
                <a:gd name="connsiteY5" fmla="*/ 129116 h 2813427"/>
                <a:gd name="connsiteX0" fmla="*/ 0 w 3076860"/>
                <a:gd name="connsiteY0" fmla="*/ 1589171 h 2813427"/>
                <a:gd name="connsiteX1" fmla="*/ 1870426 w 3076860"/>
                <a:gd name="connsiteY1" fmla="*/ 0 h 2813427"/>
                <a:gd name="connsiteX2" fmla="*/ 3076860 w 3076860"/>
                <a:gd name="connsiteY2" fmla="*/ 752984 h 2813427"/>
                <a:gd name="connsiteX3" fmla="*/ 2291415 w 3076860"/>
                <a:gd name="connsiteY3" fmla="*/ 2813427 h 2813427"/>
                <a:gd name="connsiteX4" fmla="*/ 1798289 w 3076860"/>
                <a:gd name="connsiteY4" fmla="*/ 1860905 h 2813427"/>
                <a:gd name="connsiteX5" fmla="*/ 0 w 3076860"/>
                <a:gd name="connsiteY5" fmla="*/ 1589171 h 2813427"/>
                <a:gd name="connsiteX0" fmla="*/ 0 w 3487039"/>
                <a:gd name="connsiteY0" fmla="*/ 1589171 h 2813427"/>
                <a:gd name="connsiteX1" fmla="*/ 1870426 w 3487039"/>
                <a:gd name="connsiteY1" fmla="*/ 0 h 2813427"/>
                <a:gd name="connsiteX2" fmla="*/ 3076860 w 3487039"/>
                <a:gd name="connsiteY2" fmla="*/ 752984 h 2813427"/>
                <a:gd name="connsiteX3" fmla="*/ 3487039 w 3487039"/>
                <a:gd name="connsiteY3" fmla="*/ 265463 h 2813427"/>
                <a:gd name="connsiteX4" fmla="*/ 2291415 w 3487039"/>
                <a:gd name="connsiteY4" fmla="*/ 2813427 h 2813427"/>
                <a:gd name="connsiteX5" fmla="*/ 1798289 w 3487039"/>
                <a:gd name="connsiteY5" fmla="*/ 1860905 h 2813427"/>
                <a:gd name="connsiteX6" fmla="*/ 0 w 3487039"/>
                <a:gd name="connsiteY6" fmla="*/ 1589171 h 2813427"/>
                <a:gd name="connsiteX0" fmla="*/ 0 w 3487039"/>
                <a:gd name="connsiteY0" fmla="*/ 1589171 h 2813427"/>
                <a:gd name="connsiteX1" fmla="*/ 1870426 w 3487039"/>
                <a:gd name="connsiteY1" fmla="*/ 0 h 2813427"/>
                <a:gd name="connsiteX2" fmla="*/ 3139430 w 3487039"/>
                <a:gd name="connsiteY2" fmla="*/ 211683 h 2813427"/>
                <a:gd name="connsiteX3" fmla="*/ 3487039 w 3487039"/>
                <a:gd name="connsiteY3" fmla="*/ 265463 h 2813427"/>
                <a:gd name="connsiteX4" fmla="*/ 2291415 w 3487039"/>
                <a:gd name="connsiteY4" fmla="*/ 2813427 h 2813427"/>
                <a:gd name="connsiteX5" fmla="*/ 1798289 w 3487039"/>
                <a:gd name="connsiteY5" fmla="*/ 1860905 h 2813427"/>
                <a:gd name="connsiteX6" fmla="*/ 0 w 3487039"/>
                <a:gd name="connsiteY6" fmla="*/ 1589171 h 2813427"/>
                <a:gd name="connsiteX0" fmla="*/ 0 w 2911396"/>
                <a:gd name="connsiteY0" fmla="*/ 1094040 h 2813427"/>
                <a:gd name="connsiteX1" fmla="*/ 1294783 w 2911396"/>
                <a:gd name="connsiteY1" fmla="*/ 0 h 2813427"/>
                <a:gd name="connsiteX2" fmla="*/ 2563787 w 2911396"/>
                <a:gd name="connsiteY2" fmla="*/ 211683 h 2813427"/>
                <a:gd name="connsiteX3" fmla="*/ 2911396 w 2911396"/>
                <a:gd name="connsiteY3" fmla="*/ 265463 h 2813427"/>
                <a:gd name="connsiteX4" fmla="*/ 1715772 w 2911396"/>
                <a:gd name="connsiteY4" fmla="*/ 2813427 h 2813427"/>
                <a:gd name="connsiteX5" fmla="*/ 1222646 w 2911396"/>
                <a:gd name="connsiteY5" fmla="*/ 1860905 h 2813427"/>
                <a:gd name="connsiteX6" fmla="*/ 0 w 2911396"/>
                <a:gd name="connsiteY6" fmla="*/ 1094040 h 2813427"/>
                <a:gd name="connsiteX0" fmla="*/ 169998 w 3081394"/>
                <a:gd name="connsiteY0" fmla="*/ 1094040 h 2813427"/>
                <a:gd name="connsiteX1" fmla="*/ 1464781 w 3081394"/>
                <a:gd name="connsiteY1" fmla="*/ 0 h 2813427"/>
                <a:gd name="connsiteX2" fmla="*/ 2733785 w 3081394"/>
                <a:gd name="connsiteY2" fmla="*/ 211683 h 2813427"/>
                <a:gd name="connsiteX3" fmla="*/ 3081394 w 3081394"/>
                <a:gd name="connsiteY3" fmla="*/ 265463 h 2813427"/>
                <a:gd name="connsiteX4" fmla="*/ 1885770 w 3081394"/>
                <a:gd name="connsiteY4" fmla="*/ 2813427 h 2813427"/>
                <a:gd name="connsiteX5" fmla="*/ 0 w 3081394"/>
                <a:gd name="connsiteY5" fmla="*/ 1985834 h 2813427"/>
                <a:gd name="connsiteX6" fmla="*/ 169998 w 3081394"/>
                <a:gd name="connsiteY6" fmla="*/ 1094040 h 2813427"/>
                <a:gd name="connsiteX0" fmla="*/ 169998 w 3081394"/>
                <a:gd name="connsiteY0" fmla="*/ 1094040 h 1985834"/>
                <a:gd name="connsiteX1" fmla="*/ 1464781 w 3081394"/>
                <a:gd name="connsiteY1" fmla="*/ 0 h 1985834"/>
                <a:gd name="connsiteX2" fmla="*/ 2733785 w 3081394"/>
                <a:gd name="connsiteY2" fmla="*/ 211683 h 1985834"/>
                <a:gd name="connsiteX3" fmla="*/ 3081394 w 3081394"/>
                <a:gd name="connsiteY3" fmla="*/ 265463 h 1985834"/>
                <a:gd name="connsiteX4" fmla="*/ 1262992 w 3081394"/>
                <a:gd name="connsiteY4" fmla="*/ 1752586 h 1985834"/>
                <a:gd name="connsiteX5" fmla="*/ 0 w 3081394"/>
                <a:gd name="connsiteY5" fmla="*/ 1985834 h 1985834"/>
                <a:gd name="connsiteX6" fmla="*/ 169998 w 3081394"/>
                <a:gd name="connsiteY6" fmla="*/ 1094040 h 1985834"/>
                <a:gd name="connsiteX0" fmla="*/ 169998 w 2945093"/>
                <a:gd name="connsiteY0" fmla="*/ 1094040 h 1985834"/>
                <a:gd name="connsiteX1" fmla="*/ 1464781 w 2945093"/>
                <a:gd name="connsiteY1" fmla="*/ 0 h 1985834"/>
                <a:gd name="connsiteX2" fmla="*/ 2733785 w 2945093"/>
                <a:gd name="connsiteY2" fmla="*/ 211683 h 1985834"/>
                <a:gd name="connsiteX3" fmla="*/ 2945093 w 2945093"/>
                <a:gd name="connsiteY3" fmla="*/ 1131000 h 1985834"/>
                <a:gd name="connsiteX4" fmla="*/ 1262992 w 2945093"/>
                <a:gd name="connsiteY4" fmla="*/ 1752586 h 1985834"/>
                <a:gd name="connsiteX5" fmla="*/ 0 w 2945093"/>
                <a:gd name="connsiteY5" fmla="*/ 1985834 h 1985834"/>
                <a:gd name="connsiteX6" fmla="*/ 169998 w 2945093"/>
                <a:gd name="connsiteY6" fmla="*/ 1094040 h 1985834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262992 w 2945093"/>
                <a:gd name="connsiteY4" fmla="*/ 1581282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191912 w 2945093"/>
                <a:gd name="connsiteY4" fmla="*/ 1537333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120832 w 2945093"/>
                <a:gd name="connsiteY4" fmla="*/ 1493384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1967997 w 2945093"/>
                <a:gd name="connsiteY2" fmla="*/ 421026 h 1814530"/>
                <a:gd name="connsiteX3" fmla="*/ 2945093 w 2945093"/>
                <a:gd name="connsiteY3" fmla="*/ 959696 h 1814530"/>
                <a:gd name="connsiteX4" fmla="*/ 1120832 w 2945093"/>
                <a:gd name="connsiteY4" fmla="*/ 1493384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1116946 h 2008740"/>
                <a:gd name="connsiteX1" fmla="*/ 1058119 w 2945093"/>
                <a:gd name="connsiteY1" fmla="*/ 194210 h 2008740"/>
                <a:gd name="connsiteX2" fmla="*/ 2601395 w 2945093"/>
                <a:gd name="connsiteY2" fmla="*/ 0 h 2008740"/>
                <a:gd name="connsiteX3" fmla="*/ 2945093 w 2945093"/>
                <a:gd name="connsiteY3" fmla="*/ 1153906 h 2008740"/>
                <a:gd name="connsiteX4" fmla="*/ 1120832 w 2945093"/>
                <a:gd name="connsiteY4" fmla="*/ 1687594 h 2008740"/>
                <a:gd name="connsiteX5" fmla="*/ 0 w 2945093"/>
                <a:gd name="connsiteY5" fmla="*/ 2008740 h 2008740"/>
                <a:gd name="connsiteX6" fmla="*/ 169998 w 2945093"/>
                <a:gd name="connsiteY6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945093 w 3064617"/>
                <a:gd name="connsiteY3" fmla="*/ 1153906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836981 w 3064617"/>
                <a:gd name="connsiteY3" fmla="*/ 1163312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938140 w 3064617"/>
                <a:gd name="connsiteY3" fmla="*/ 1087714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0 w 2894619"/>
                <a:gd name="connsiteY0" fmla="*/ 1116946 h 1687594"/>
                <a:gd name="connsiteX1" fmla="*/ 888121 w 2894619"/>
                <a:gd name="connsiteY1" fmla="*/ 194210 h 1687594"/>
                <a:gd name="connsiteX2" fmla="*/ 2431397 w 2894619"/>
                <a:gd name="connsiteY2" fmla="*/ 0 h 1687594"/>
                <a:gd name="connsiteX3" fmla="*/ 2768142 w 2894619"/>
                <a:gd name="connsiteY3" fmla="*/ 1087714 h 1687594"/>
                <a:gd name="connsiteX4" fmla="*/ 2894619 w 2894619"/>
                <a:gd name="connsiteY4" fmla="*/ 1437897 h 1687594"/>
                <a:gd name="connsiteX5" fmla="*/ 950834 w 2894619"/>
                <a:gd name="connsiteY5" fmla="*/ 1687594 h 1687594"/>
                <a:gd name="connsiteX6" fmla="*/ 460349 w 2894619"/>
                <a:gd name="connsiteY6" fmla="*/ 1254945 h 1687594"/>
                <a:gd name="connsiteX7" fmla="*/ 0 w 2894619"/>
                <a:gd name="connsiteY7" fmla="*/ 1116946 h 1687594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67945 w 2894619"/>
                <a:gd name="connsiteY5" fmla="*/ 1265878 h 1437897"/>
                <a:gd name="connsiteX6" fmla="*/ 460349 w 2894619"/>
                <a:gd name="connsiteY6" fmla="*/ 1254945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67945 w 2894619"/>
                <a:gd name="connsiteY5" fmla="*/ 1265878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877924 w 2894619"/>
                <a:gd name="connsiteY5" fmla="*/ 1281309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25883 w 2894619"/>
                <a:gd name="connsiteY5" fmla="*/ 1216307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25883 w 2894619"/>
                <a:gd name="connsiteY5" fmla="*/ 1216307 h 1437897"/>
                <a:gd name="connsiteX6" fmla="*/ 0 w 2894619"/>
                <a:gd name="connsiteY6" fmla="*/ 1116946 h 14378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94619" h="1437897">
                  <a:moveTo>
                    <a:pt x="0" y="1116946"/>
                  </a:moveTo>
                  <a:lnTo>
                    <a:pt x="888121" y="194210"/>
                  </a:lnTo>
                  <a:lnTo>
                    <a:pt x="2431397" y="0"/>
                  </a:lnTo>
                  <a:lnTo>
                    <a:pt x="2768142" y="1087714"/>
                  </a:lnTo>
                  <a:lnTo>
                    <a:pt x="2894619" y="1437897"/>
                  </a:lnTo>
                  <a:lnTo>
                    <a:pt x="925883" y="1216307"/>
                  </a:lnTo>
                  <a:lnTo>
                    <a:pt x="0" y="1116946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5" name="Трапеция 23"/>
            <p:cNvSpPr/>
            <p:nvPr/>
          </p:nvSpPr>
          <p:spPr>
            <a:xfrm>
              <a:off x="6012160" y="2795917"/>
              <a:ext cx="2777503" cy="921115"/>
            </a:xfrm>
            <a:custGeom>
              <a:avLst/>
              <a:gdLst>
                <a:gd name="connsiteX0" fmla="*/ 0 w 1728192"/>
                <a:gd name="connsiteY0" fmla="*/ 936104 h 936104"/>
                <a:gd name="connsiteX1" fmla="*/ 234026 w 1728192"/>
                <a:gd name="connsiteY1" fmla="*/ 0 h 936104"/>
                <a:gd name="connsiteX2" fmla="*/ 1494166 w 1728192"/>
                <a:gd name="connsiteY2" fmla="*/ 0 h 936104"/>
                <a:gd name="connsiteX3" fmla="*/ 1728192 w 1728192"/>
                <a:gd name="connsiteY3" fmla="*/ 936104 h 936104"/>
                <a:gd name="connsiteX4" fmla="*/ 0 w 1728192"/>
                <a:gd name="connsiteY4" fmla="*/ 936104 h 936104"/>
                <a:gd name="connsiteX0" fmla="*/ 0 w 2267838"/>
                <a:gd name="connsiteY0" fmla="*/ 936104 h 936104"/>
                <a:gd name="connsiteX1" fmla="*/ 773672 w 2267838"/>
                <a:gd name="connsiteY1" fmla="*/ 0 h 936104"/>
                <a:gd name="connsiteX2" fmla="*/ 2033812 w 2267838"/>
                <a:gd name="connsiteY2" fmla="*/ 0 h 936104"/>
                <a:gd name="connsiteX3" fmla="*/ 2267838 w 2267838"/>
                <a:gd name="connsiteY3" fmla="*/ 936104 h 936104"/>
                <a:gd name="connsiteX4" fmla="*/ 0 w 2267838"/>
                <a:gd name="connsiteY4" fmla="*/ 936104 h 936104"/>
                <a:gd name="connsiteX0" fmla="*/ 0 w 3497032"/>
                <a:gd name="connsiteY0" fmla="*/ 936104 h 951095"/>
                <a:gd name="connsiteX1" fmla="*/ 773672 w 3497032"/>
                <a:gd name="connsiteY1" fmla="*/ 0 h 951095"/>
                <a:gd name="connsiteX2" fmla="*/ 2033812 w 3497032"/>
                <a:gd name="connsiteY2" fmla="*/ 0 h 951095"/>
                <a:gd name="connsiteX3" fmla="*/ 3497032 w 3497032"/>
                <a:gd name="connsiteY3" fmla="*/ 951095 h 951095"/>
                <a:gd name="connsiteX4" fmla="*/ 0 w 3497032"/>
                <a:gd name="connsiteY4" fmla="*/ 936104 h 951095"/>
                <a:gd name="connsiteX0" fmla="*/ 0 w 3167248"/>
                <a:gd name="connsiteY0" fmla="*/ 921114 h 951095"/>
                <a:gd name="connsiteX1" fmla="*/ 443888 w 3167248"/>
                <a:gd name="connsiteY1" fmla="*/ 0 h 951095"/>
                <a:gd name="connsiteX2" fmla="*/ 1704028 w 3167248"/>
                <a:gd name="connsiteY2" fmla="*/ 0 h 951095"/>
                <a:gd name="connsiteX3" fmla="*/ 3167248 w 3167248"/>
                <a:gd name="connsiteY3" fmla="*/ 951095 h 951095"/>
                <a:gd name="connsiteX4" fmla="*/ 0 w 3167248"/>
                <a:gd name="connsiteY4" fmla="*/ 921114 h 951095"/>
                <a:gd name="connsiteX0" fmla="*/ 0 w 2777503"/>
                <a:gd name="connsiteY0" fmla="*/ 921114 h 921115"/>
                <a:gd name="connsiteX1" fmla="*/ 443888 w 2777503"/>
                <a:gd name="connsiteY1" fmla="*/ 0 h 921115"/>
                <a:gd name="connsiteX2" fmla="*/ 1704028 w 2777503"/>
                <a:gd name="connsiteY2" fmla="*/ 0 h 921115"/>
                <a:gd name="connsiteX3" fmla="*/ 2777503 w 2777503"/>
                <a:gd name="connsiteY3" fmla="*/ 921115 h 921115"/>
                <a:gd name="connsiteX4" fmla="*/ 0 w 2777503"/>
                <a:gd name="connsiteY4" fmla="*/ 921114 h 921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77503" h="921115">
                  <a:moveTo>
                    <a:pt x="0" y="921114"/>
                  </a:moveTo>
                  <a:lnTo>
                    <a:pt x="443888" y="0"/>
                  </a:lnTo>
                  <a:lnTo>
                    <a:pt x="1704028" y="0"/>
                  </a:lnTo>
                  <a:lnTo>
                    <a:pt x="2777503" y="921115"/>
                  </a:lnTo>
                  <a:lnTo>
                    <a:pt x="0" y="921114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6" name="Трапеция 25"/>
            <p:cNvSpPr/>
            <p:nvPr/>
          </p:nvSpPr>
          <p:spPr>
            <a:xfrm>
              <a:off x="7286644" y="4572007"/>
              <a:ext cx="1716813" cy="993775"/>
            </a:xfrm>
            <a:custGeom>
              <a:avLst/>
              <a:gdLst>
                <a:gd name="connsiteX0" fmla="*/ 0 w 1872208"/>
                <a:gd name="connsiteY0" fmla="*/ 1008112 h 1008112"/>
                <a:gd name="connsiteX1" fmla="*/ 401934 w 1872208"/>
                <a:gd name="connsiteY1" fmla="*/ 0 h 1008112"/>
                <a:gd name="connsiteX2" fmla="*/ 1470274 w 1872208"/>
                <a:gd name="connsiteY2" fmla="*/ 0 h 1008112"/>
                <a:gd name="connsiteX3" fmla="*/ 1872208 w 1872208"/>
                <a:gd name="connsiteY3" fmla="*/ 1008112 h 1008112"/>
                <a:gd name="connsiteX4" fmla="*/ 0 w 1872208"/>
                <a:gd name="connsiteY4" fmla="*/ 1008112 h 1008112"/>
                <a:gd name="connsiteX0" fmla="*/ 0 w 1527434"/>
                <a:gd name="connsiteY0" fmla="*/ 993122 h 1008112"/>
                <a:gd name="connsiteX1" fmla="*/ 57160 w 1527434"/>
                <a:gd name="connsiteY1" fmla="*/ 0 h 1008112"/>
                <a:gd name="connsiteX2" fmla="*/ 1125500 w 1527434"/>
                <a:gd name="connsiteY2" fmla="*/ 0 h 1008112"/>
                <a:gd name="connsiteX3" fmla="*/ 1527434 w 1527434"/>
                <a:gd name="connsiteY3" fmla="*/ 1008112 h 1008112"/>
                <a:gd name="connsiteX4" fmla="*/ 0 w 1527434"/>
                <a:gd name="connsiteY4" fmla="*/ 993122 h 1008112"/>
                <a:gd name="connsiteX0" fmla="*/ 0 w 1527434"/>
                <a:gd name="connsiteY0" fmla="*/ 993122 h 1008112"/>
                <a:gd name="connsiteX1" fmla="*/ 57160 w 1527434"/>
                <a:gd name="connsiteY1" fmla="*/ 0 h 1008112"/>
                <a:gd name="connsiteX2" fmla="*/ 1125500 w 1527434"/>
                <a:gd name="connsiteY2" fmla="*/ 0 h 1008112"/>
                <a:gd name="connsiteX3" fmla="*/ 1527434 w 1527434"/>
                <a:gd name="connsiteY3" fmla="*/ 1008112 h 1008112"/>
                <a:gd name="connsiteX4" fmla="*/ 0 w 1527434"/>
                <a:gd name="connsiteY4" fmla="*/ 993122 h 1008112"/>
                <a:gd name="connsiteX0" fmla="*/ 0 w 1527434"/>
                <a:gd name="connsiteY0" fmla="*/ 993122 h 1008112"/>
                <a:gd name="connsiteX1" fmla="*/ 57160 w 1527434"/>
                <a:gd name="connsiteY1" fmla="*/ 0 h 1008112"/>
                <a:gd name="connsiteX2" fmla="*/ 1125500 w 1527434"/>
                <a:gd name="connsiteY2" fmla="*/ 0 h 1008112"/>
                <a:gd name="connsiteX3" fmla="*/ 1527434 w 1527434"/>
                <a:gd name="connsiteY3" fmla="*/ 1008112 h 1008112"/>
                <a:gd name="connsiteX4" fmla="*/ 0 w 1527434"/>
                <a:gd name="connsiteY4" fmla="*/ 993122 h 10081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27434" h="1008112">
                  <a:moveTo>
                    <a:pt x="0" y="993122"/>
                  </a:moveTo>
                  <a:lnTo>
                    <a:pt x="57160" y="0"/>
                  </a:lnTo>
                  <a:lnTo>
                    <a:pt x="1125500" y="0"/>
                  </a:lnTo>
                  <a:lnTo>
                    <a:pt x="1527434" y="1008112"/>
                  </a:lnTo>
                  <a:lnTo>
                    <a:pt x="0" y="993122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97" name="Прямая соединительная линия 96"/>
            <p:cNvCxnSpPr/>
            <p:nvPr/>
          </p:nvCxnSpPr>
          <p:spPr>
            <a:xfrm rot="5400000" flipH="1" flipV="1">
              <a:off x="2343782" y="1624640"/>
              <a:ext cx="786138" cy="124547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единительная линия 97"/>
            <p:cNvCxnSpPr/>
            <p:nvPr/>
          </p:nvCxnSpPr>
          <p:spPr>
            <a:xfrm rot="5400000">
              <a:off x="1296929" y="3334983"/>
              <a:ext cx="422552" cy="7629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/>
            <p:nvPr/>
          </p:nvCxnSpPr>
          <p:spPr>
            <a:xfrm flipH="1" flipV="1">
              <a:off x="2484390" y="3505199"/>
              <a:ext cx="1582077" cy="4225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единительная линия 99"/>
            <p:cNvCxnSpPr/>
            <p:nvPr/>
          </p:nvCxnSpPr>
          <p:spPr>
            <a:xfrm rot="16200000" flipH="1">
              <a:off x="1211316" y="4717724"/>
              <a:ext cx="560126" cy="72933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единительная линия 100"/>
            <p:cNvCxnSpPr/>
            <p:nvPr/>
          </p:nvCxnSpPr>
          <p:spPr>
            <a:xfrm rot="10800000" flipV="1">
              <a:off x="2282422" y="4861287"/>
              <a:ext cx="1077161" cy="5011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я соединительная линия 101"/>
            <p:cNvCxnSpPr/>
            <p:nvPr/>
          </p:nvCxnSpPr>
          <p:spPr>
            <a:xfrm>
              <a:off x="4930444" y="2139288"/>
              <a:ext cx="1929914" cy="6485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Прямая соединительная линия 102"/>
            <p:cNvCxnSpPr/>
            <p:nvPr/>
          </p:nvCxnSpPr>
          <p:spPr>
            <a:xfrm rot="10800000" flipV="1">
              <a:off x="5558788" y="3711563"/>
              <a:ext cx="1514755" cy="8942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единительная линия 103"/>
            <p:cNvCxnSpPr/>
            <p:nvPr/>
          </p:nvCxnSpPr>
          <p:spPr>
            <a:xfrm rot="16200000" flipH="1">
              <a:off x="7499532" y="3857820"/>
              <a:ext cx="864752" cy="5722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391" name="Группа 104"/>
          <p:cNvGrpSpPr>
            <a:grpSpLocks/>
          </p:cNvGrpSpPr>
          <p:nvPr/>
        </p:nvGrpSpPr>
        <p:grpSpPr bwMode="auto">
          <a:xfrm>
            <a:off x="42863" y="0"/>
            <a:ext cx="1238250" cy="923925"/>
            <a:chOff x="251520" y="734063"/>
            <a:chExt cx="8751937" cy="5719153"/>
          </a:xfrm>
        </p:grpSpPr>
        <p:sp>
          <p:nvSpPr>
            <p:cNvPr id="106" name="Параллелограмм 105"/>
            <p:cNvSpPr/>
            <p:nvPr/>
          </p:nvSpPr>
          <p:spPr>
            <a:xfrm>
              <a:off x="714348" y="2636912"/>
              <a:ext cx="2571768" cy="864096"/>
            </a:xfrm>
            <a:prstGeom prst="parallelogram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7" name="Прямоугольник 106"/>
            <p:cNvSpPr/>
            <p:nvPr/>
          </p:nvSpPr>
          <p:spPr>
            <a:xfrm>
              <a:off x="251520" y="3933056"/>
              <a:ext cx="1748712" cy="864096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8" name="Ромб 107"/>
            <p:cNvSpPr/>
            <p:nvPr/>
          </p:nvSpPr>
          <p:spPr>
            <a:xfrm rot="20083336">
              <a:off x="2594298" y="3888011"/>
              <a:ext cx="2155205" cy="1000976"/>
            </a:xfrm>
            <a:prstGeom prst="diamond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9" name="Блок-схема: процесс 108"/>
            <p:cNvSpPr/>
            <p:nvPr/>
          </p:nvSpPr>
          <p:spPr>
            <a:xfrm>
              <a:off x="1547664" y="5373216"/>
              <a:ext cx="1080120" cy="1080000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0" name="Трапеция 109"/>
            <p:cNvSpPr/>
            <p:nvPr/>
          </p:nvSpPr>
          <p:spPr>
            <a:xfrm>
              <a:off x="4619294" y="4602342"/>
              <a:ext cx="1872208" cy="1008112"/>
            </a:xfrm>
            <a:prstGeom prst="trapezoid">
              <a:avLst>
                <a:gd name="adj" fmla="val 39870"/>
              </a:avLst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1" name="Пятиугольник 22"/>
            <p:cNvSpPr/>
            <p:nvPr/>
          </p:nvSpPr>
          <p:spPr>
            <a:xfrm rot="220147">
              <a:off x="2829092" y="734063"/>
              <a:ext cx="2894619" cy="1437897"/>
            </a:xfrm>
            <a:custGeom>
              <a:avLst/>
              <a:gdLst>
                <a:gd name="connsiteX0" fmla="*/ 0 w 1099915"/>
                <a:gd name="connsiteY0" fmla="*/ 0 h 2049035"/>
                <a:gd name="connsiteX1" fmla="*/ 811913 w 1099915"/>
                <a:gd name="connsiteY1" fmla="*/ 0 h 2049035"/>
                <a:gd name="connsiteX2" fmla="*/ 1099915 w 1099915"/>
                <a:gd name="connsiteY2" fmla="*/ 1024518 h 2049035"/>
                <a:gd name="connsiteX3" fmla="*/ 811913 w 1099915"/>
                <a:gd name="connsiteY3" fmla="*/ 2049035 h 2049035"/>
                <a:gd name="connsiteX4" fmla="*/ 0 w 1099915"/>
                <a:gd name="connsiteY4" fmla="*/ 2049035 h 2049035"/>
                <a:gd name="connsiteX5" fmla="*/ 0 w 1099915"/>
                <a:gd name="connsiteY5" fmla="*/ 0 h 2049035"/>
                <a:gd name="connsiteX0" fmla="*/ 0 w 1976074"/>
                <a:gd name="connsiteY0" fmla="*/ 0 h 2049035"/>
                <a:gd name="connsiteX1" fmla="*/ 811913 w 1976074"/>
                <a:gd name="connsiteY1" fmla="*/ 0 h 2049035"/>
                <a:gd name="connsiteX2" fmla="*/ 1976074 w 1976074"/>
                <a:gd name="connsiteY2" fmla="*/ 258298 h 2049035"/>
                <a:gd name="connsiteX3" fmla="*/ 811913 w 1976074"/>
                <a:gd name="connsiteY3" fmla="*/ 2049035 h 2049035"/>
                <a:gd name="connsiteX4" fmla="*/ 0 w 1976074"/>
                <a:gd name="connsiteY4" fmla="*/ 2049035 h 2049035"/>
                <a:gd name="connsiteX5" fmla="*/ 0 w 1976074"/>
                <a:gd name="connsiteY5" fmla="*/ 0 h 2049035"/>
                <a:gd name="connsiteX0" fmla="*/ 0 w 1976074"/>
                <a:gd name="connsiteY0" fmla="*/ 0 h 2049035"/>
                <a:gd name="connsiteX1" fmla="*/ 811913 w 1976074"/>
                <a:gd name="connsiteY1" fmla="*/ 0 h 2049035"/>
                <a:gd name="connsiteX2" fmla="*/ 1976074 w 1976074"/>
                <a:gd name="connsiteY2" fmla="*/ 258298 h 2049035"/>
                <a:gd name="connsiteX3" fmla="*/ 1377313 w 1976074"/>
                <a:gd name="connsiteY3" fmla="*/ 2031608 h 2049035"/>
                <a:gd name="connsiteX4" fmla="*/ 0 w 1976074"/>
                <a:gd name="connsiteY4" fmla="*/ 2049035 h 2049035"/>
                <a:gd name="connsiteX5" fmla="*/ 0 w 1976074"/>
                <a:gd name="connsiteY5" fmla="*/ 0 h 2049035"/>
                <a:gd name="connsiteX0" fmla="*/ 0 w 1976074"/>
                <a:gd name="connsiteY0" fmla="*/ 0 h 2031608"/>
                <a:gd name="connsiteX1" fmla="*/ 811913 w 1976074"/>
                <a:gd name="connsiteY1" fmla="*/ 0 h 2031608"/>
                <a:gd name="connsiteX2" fmla="*/ 1976074 w 1976074"/>
                <a:gd name="connsiteY2" fmla="*/ 258298 h 2031608"/>
                <a:gd name="connsiteX3" fmla="*/ 1377313 w 1976074"/>
                <a:gd name="connsiteY3" fmla="*/ 2031608 h 2031608"/>
                <a:gd name="connsiteX4" fmla="*/ 851237 w 1976074"/>
                <a:gd name="connsiteY4" fmla="*/ 1299481 h 2031608"/>
                <a:gd name="connsiteX5" fmla="*/ 0 w 1976074"/>
                <a:gd name="connsiteY5" fmla="*/ 0 h 2031608"/>
                <a:gd name="connsiteX0" fmla="*/ 0 w 1976074"/>
                <a:gd name="connsiteY0" fmla="*/ 494686 h 2526294"/>
                <a:gd name="connsiteX1" fmla="*/ 769640 w 1976074"/>
                <a:gd name="connsiteY1" fmla="*/ 0 h 2526294"/>
                <a:gd name="connsiteX2" fmla="*/ 1976074 w 1976074"/>
                <a:gd name="connsiteY2" fmla="*/ 752984 h 2526294"/>
                <a:gd name="connsiteX3" fmla="*/ 1377313 w 1976074"/>
                <a:gd name="connsiteY3" fmla="*/ 2526294 h 2526294"/>
                <a:gd name="connsiteX4" fmla="*/ 851237 w 1976074"/>
                <a:gd name="connsiteY4" fmla="*/ 1794167 h 2526294"/>
                <a:gd name="connsiteX5" fmla="*/ 0 w 1976074"/>
                <a:gd name="connsiteY5" fmla="*/ 494686 h 2526294"/>
                <a:gd name="connsiteX0" fmla="*/ 0 w 1976074"/>
                <a:gd name="connsiteY0" fmla="*/ 494686 h 2813427"/>
                <a:gd name="connsiteX1" fmla="*/ 769640 w 1976074"/>
                <a:gd name="connsiteY1" fmla="*/ 0 h 2813427"/>
                <a:gd name="connsiteX2" fmla="*/ 1976074 w 1976074"/>
                <a:gd name="connsiteY2" fmla="*/ 752984 h 2813427"/>
                <a:gd name="connsiteX3" fmla="*/ 1190629 w 1976074"/>
                <a:gd name="connsiteY3" fmla="*/ 2813427 h 2813427"/>
                <a:gd name="connsiteX4" fmla="*/ 851237 w 1976074"/>
                <a:gd name="connsiteY4" fmla="*/ 1794167 h 2813427"/>
                <a:gd name="connsiteX5" fmla="*/ 0 w 1976074"/>
                <a:gd name="connsiteY5" fmla="*/ 494686 h 2813427"/>
                <a:gd name="connsiteX0" fmla="*/ 0 w 1976074"/>
                <a:gd name="connsiteY0" fmla="*/ 494686 h 2813427"/>
                <a:gd name="connsiteX1" fmla="*/ 769640 w 1976074"/>
                <a:gd name="connsiteY1" fmla="*/ 0 h 2813427"/>
                <a:gd name="connsiteX2" fmla="*/ 1976074 w 1976074"/>
                <a:gd name="connsiteY2" fmla="*/ 752984 h 2813427"/>
                <a:gd name="connsiteX3" fmla="*/ 1190629 w 1976074"/>
                <a:gd name="connsiteY3" fmla="*/ 2813427 h 2813427"/>
                <a:gd name="connsiteX4" fmla="*/ 697503 w 1976074"/>
                <a:gd name="connsiteY4" fmla="*/ 1860905 h 2813427"/>
                <a:gd name="connsiteX5" fmla="*/ 0 w 1976074"/>
                <a:gd name="connsiteY5" fmla="*/ 494686 h 2813427"/>
                <a:gd name="connsiteX0" fmla="*/ 0 w 2184465"/>
                <a:gd name="connsiteY0" fmla="*/ 129116 h 2813427"/>
                <a:gd name="connsiteX1" fmla="*/ 978031 w 2184465"/>
                <a:gd name="connsiteY1" fmla="*/ 0 h 2813427"/>
                <a:gd name="connsiteX2" fmla="*/ 2184465 w 2184465"/>
                <a:gd name="connsiteY2" fmla="*/ 752984 h 2813427"/>
                <a:gd name="connsiteX3" fmla="*/ 1399020 w 2184465"/>
                <a:gd name="connsiteY3" fmla="*/ 2813427 h 2813427"/>
                <a:gd name="connsiteX4" fmla="*/ 905894 w 2184465"/>
                <a:gd name="connsiteY4" fmla="*/ 1860905 h 2813427"/>
                <a:gd name="connsiteX5" fmla="*/ 0 w 2184465"/>
                <a:gd name="connsiteY5" fmla="*/ 129116 h 2813427"/>
                <a:gd name="connsiteX0" fmla="*/ 0 w 3076860"/>
                <a:gd name="connsiteY0" fmla="*/ 1589171 h 2813427"/>
                <a:gd name="connsiteX1" fmla="*/ 1870426 w 3076860"/>
                <a:gd name="connsiteY1" fmla="*/ 0 h 2813427"/>
                <a:gd name="connsiteX2" fmla="*/ 3076860 w 3076860"/>
                <a:gd name="connsiteY2" fmla="*/ 752984 h 2813427"/>
                <a:gd name="connsiteX3" fmla="*/ 2291415 w 3076860"/>
                <a:gd name="connsiteY3" fmla="*/ 2813427 h 2813427"/>
                <a:gd name="connsiteX4" fmla="*/ 1798289 w 3076860"/>
                <a:gd name="connsiteY4" fmla="*/ 1860905 h 2813427"/>
                <a:gd name="connsiteX5" fmla="*/ 0 w 3076860"/>
                <a:gd name="connsiteY5" fmla="*/ 1589171 h 2813427"/>
                <a:gd name="connsiteX0" fmla="*/ 0 w 3487039"/>
                <a:gd name="connsiteY0" fmla="*/ 1589171 h 2813427"/>
                <a:gd name="connsiteX1" fmla="*/ 1870426 w 3487039"/>
                <a:gd name="connsiteY1" fmla="*/ 0 h 2813427"/>
                <a:gd name="connsiteX2" fmla="*/ 3076860 w 3487039"/>
                <a:gd name="connsiteY2" fmla="*/ 752984 h 2813427"/>
                <a:gd name="connsiteX3" fmla="*/ 3487039 w 3487039"/>
                <a:gd name="connsiteY3" fmla="*/ 265463 h 2813427"/>
                <a:gd name="connsiteX4" fmla="*/ 2291415 w 3487039"/>
                <a:gd name="connsiteY4" fmla="*/ 2813427 h 2813427"/>
                <a:gd name="connsiteX5" fmla="*/ 1798289 w 3487039"/>
                <a:gd name="connsiteY5" fmla="*/ 1860905 h 2813427"/>
                <a:gd name="connsiteX6" fmla="*/ 0 w 3487039"/>
                <a:gd name="connsiteY6" fmla="*/ 1589171 h 2813427"/>
                <a:gd name="connsiteX0" fmla="*/ 0 w 3487039"/>
                <a:gd name="connsiteY0" fmla="*/ 1589171 h 2813427"/>
                <a:gd name="connsiteX1" fmla="*/ 1870426 w 3487039"/>
                <a:gd name="connsiteY1" fmla="*/ 0 h 2813427"/>
                <a:gd name="connsiteX2" fmla="*/ 3139430 w 3487039"/>
                <a:gd name="connsiteY2" fmla="*/ 211683 h 2813427"/>
                <a:gd name="connsiteX3" fmla="*/ 3487039 w 3487039"/>
                <a:gd name="connsiteY3" fmla="*/ 265463 h 2813427"/>
                <a:gd name="connsiteX4" fmla="*/ 2291415 w 3487039"/>
                <a:gd name="connsiteY4" fmla="*/ 2813427 h 2813427"/>
                <a:gd name="connsiteX5" fmla="*/ 1798289 w 3487039"/>
                <a:gd name="connsiteY5" fmla="*/ 1860905 h 2813427"/>
                <a:gd name="connsiteX6" fmla="*/ 0 w 3487039"/>
                <a:gd name="connsiteY6" fmla="*/ 1589171 h 2813427"/>
                <a:gd name="connsiteX0" fmla="*/ 0 w 2911396"/>
                <a:gd name="connsiteY0" fmla="*/ 1094040 h 2813427"/>
                <a:gd name="connsiteX1" fmla="*/ 1294783 w 2911396"/>
                <a:gd name="connsiteY1" fmla="*/ 0 h 2813427"/>
                <a:gd name="connsiteX2" fmla="*/ 2563787 w 2911396"/>
                <a:gd name="connsiteY2" fmla="*/ 211683 h 2813427"/>
                <a:gd name="connsiteX3" fmla="*/ 2911396 w 2911396"/>
                <a:gd name="connsiteY3" fmla="*/ 265463 h 2813427"/>
                <a:gd name="connsiteX4" fmla="*/ 1715772 w 2911396"/>
                <a:gd name="connsiteY4" fmla="*/ 2813427 h 2813427"/>
                <a:gd name="connsiteX5" fmla="*/ 1222646 w 2911396"/>
                <a:gd name="connsiteY5" fmla="*/ 1860905 h 2813427"/>
                <a:gd name="connsiteX6" fmla="*/ 0 w 2911396"/>
                <a:gd name="connsiteY6" fmla="*/ 1094040 h 2813427"/>
                <a:gd name="connsiteX0" fmla="*/ 169998 w 3081394"/>
                <a:gd name="connsiteY0" fmla="*/ 1094040 h 2813427"/>
                <a:gd name="connsiteX1" fmla="*/ 1464781 w 3081394"/>
                <a:gd name="connsiteY1" fmla="*/ 0 h 2813427"/>
                <a:gd name="connsiteX2" fmla="*/ 2733785 w 3081394"/>
                <a:gd name="connsiteY2" fmla="*/ 211683 h 2813427"/>
                <a:gd name="connsiteX3" fmla="*/ 3081394 w 3081394"/>
                <a:gd name="connsiteY3" fmla="*/ 265463 h 2813427"/>
                <a:gd name="connsiteX4" fmla="*/ 1885770 w 3081394"/>
                <a:gd name="connsiteY4" fmla="*/ 2813427 h 2813427"/>
                <a:gd name="connsiteX5" fmla="*/ 0 w 3081394"/>
                <a:gd name="connsiteY5" fmla="*/ 1985834 h 2813427"/>
                <a:gd name="connsiteX6" fmla="*/ 169998 w 3081394"/>
                <a:gd name="connsiteY6" fmla="*/ 1094040 h 2813427"/>
                <a:gd name="connsiteX0" fmla="*/ 169998 w 3081394"/>
                <a:gd name="connsiteY0" fmla="*/ 1094040 h 1985834"/>
                <a:gd name="connsiteX1" fmla="*/ 1464781 w 3081394"/>
                <a:gd name="connsiteY1" fmla="*/ 0 h 1985834"/>
                <a:gd name="connsiteX2" fmla="*/ 2733785 w 3081394"/>
                <a:gd name="connsiteY2" fmla="*/ 211683 h 1985834"/>
                <a:gd name="connsiteX3" fmla="*/ 3081394 w 3081394"/>
                <a:gd name="connsiteY3" fmla="*/ 265463 h 1985834"/>
                <a:gd name="connsiteX4" fmla="*/ 1262992 w 3081394"/>
                <a:gd name="connsiteY4" fmla="*/ 1752586 h 1985834"/>
                <a:gd name="connsiteX5" fmla="*/ 0 w 3081394"/>
                <a:gd name="connsiteY5" fmla="*/ 1985834 h 1985834"/>
                <a:gd name="connsiteX6" fmla="*/ 169998 w 3081394"/>
                <a:gd name="connsiteY6" fmla="*/ 1094040 h 1985834"/>
                <a:gd name="connsiteX0" fmla="*/ 169998 w 2945093"/>
                <a:gd name="connsiteY0" fmla="*/ 1094040 h 1985834"/>
                <a:gd name="connsiteX1" fmla="*/ 1464781 w 2945093"/>
                <a:gd name="connsiteY1" fmla="*/ 0 h 1985834"/>
                <a:gd name="connsiteX2" fmla="*/ 2733785 w 2945093"/>
                <a:gd name="connsiteY2" fmla="*/ 211683 h 1985834"/>
                <a:gd name="connsiteX3" fmla="*/ 2945093 w 2945093"/>
                <a:gd name="connsiteY3" fmla="*/ 1131000 h 1985834"/>
                <a:gd name="connsiteX4" fmla="*/ 1262992 w 2945093"/>
                <a:gd name="connsiteY4" fmla="*/ 1752586 h 1985834"/>
                <a:gd name="connsiteX5" fmla="*/ 0 w 2945093"/>
                <a:gd name="connsiteY5" fmla="*/ 1985834 h 1985834"/>
                <a:gd name="connsiteX6" fmla="*/ 169998 w 2945093"/>
                <a:gd name="connsiteY6" fmla="*/ 1094040 h 1985834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262992 w 2945093"/>
                <a:gd name="connsiteY4" fmla="*/ 1581282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191912 w 2945093"/>
                <a:gd name="connsiteY4" fmla="*/ 1537333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120832 w 2945093"/>
                <a:gd name="connsiteY4" fmla="*/ 1493384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1967997 w 2945093"/>
                <a:gd name="connsiteY2" fmla="*/ 421026 h 1814530"/>
                <a:gd name="connsiteX3" fmla="*/ 2945093 w 2945093"/>
                <a:gd name="connsiteY3" fmla="*/ 959696 h 1814530"/>
                <a:gd name="connsiteX4" fmla="*/ 1120832 w 2945093"/>
                <a:gd name="connsiteY4" fmla="*/ 1493384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1116946 h 2008740"/>
                <a:gd name="connsiteX1" fmla="*/ 1058119 w 2945093"/>
                <a:gd name="connsiteY1" fmla="*/ 194210 h 2008740"/>
                <a:gd name="connsiteX2" fmla="*/ 2601395 w 2945093"/>
                <a:gd name="connsiteY2" fmla="*/ 0 h 2008740"/>
                <a:gd name="connsiteX3" fmla="*/ 2945093 w 2945093"/>
                <a:gd name="connsiteY3" fmla="*/ 1153906 h 2008740"/>
                <a:gd name="connsiteX4" fmla="*/ 1120832 w 2945093"/>
                <a:gd name="connsiteY4" fmla="*/ 1687594 h 2008740"/>
                <a:gd name="connsiteX5" fmla="*/ 0 w 2945093"/>
                <a:gd name="connsiteY5" fmla="*/ 2008740 h 2008740"/>
                <a:gd name="connsiteX6" fmla="*/ 169998 w 2945093"/>
                <a:gd name="connsiteY6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945093 w 3064617"/>
                <a:gd name="connsiteY3" fmla="*/ 1153906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836981 w 3064617"/>
                <a:gd name="connsiteY3" fmla="*/ 1163312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938140 w 3064617"/>
                <a:gd name="connsiteY3" fmla="*/ 1087714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0 w 2894619"/>
                <a:gd name="connsiteY0" fmla="*/ 1116946 h 1687594"/>
                <a:gd name="connsiteX1" fmla="*/ 888121 w 2894619"/>
                <a:gd name="connsiteY1" fmla="*/ 194210 h 1687594"/>
                <a:gd name="connsiteX2" fmla="*/ 2431397 w 2894619"/>
                <a:gd name="connsiteY2" fmla="*/ 0 h 1687594"/>
                <a:gd name="connsiteX3" fmla="*/ 2768142 w 2894619"/>
                <a:gd name="connsiteY3" fmla="*/ 1087714 h 1687594"/>
                <a:gd name="connsiteX4" fmla="*/ 2894619 w 2894619"/>
                <a:gd name="connsiteY4" fmla="*/ 1437897 h 1687594"/>
                <a:gd name="connsiteX5" fmla="*/ 950834 w 2894619"/>
                <a:gd name="connsiteY5" fmla="*/ 1687594 h 1687594"/>
                <a:gd name="connsiteX6" fmla="*/ 460349 w 2894619"/>
                <a:gd name="connsiteY6" fmla="*/ 1254945 h 1687594"/>
                <a:gd name="connsiteX7" fmla="*/ 0 w 2894619"/>
                <a:gd name="connsiteY7" fmla="*/ 1116946 h 1687594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67945 w 2894619"/>
                <a:gd name="connsiteY5" fmla="*/ 1265878 h 1437897"/>
                <a:gd name="connsiteX6" fmla="*/ 460349 w 2894619"/>
                <a:gd name="connsiteY6" fmla="*/ 1254945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67945 w 2894619"/>
                <a:gd name="connsiteY5" fmla="*/ 1265878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877924 w 2894619"/>
                <a:gd name="connsiteY5" fmla="*/ 1281309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25883 w 2894619"/>
                <a:gd name="connsiteY5" fmla="*/ 1216307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25883 w 2894619"/>
                <a:gd name="connsiteY5" fmla="*/ 1216307 h 1437897"/>
                <a:gd name="connsiteX6" fmla="*/ 0 w 2894619"/>
                <a:gd name="connsiteY6" fmla="*/ 1116946 h 14378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94619" h="1437897">
                  <a:moveTo>
                    <a:pt x="0" y="1116946"/>
                  </a:moveTo>
                  <a:lnTo>
                    <a:pt x="888121" y="194210"/>
                  </a:lnTo>
                  <a:lnTo>
                    <a:pt x="2431397" y="0"/>
                  </a:lnTo>
                  <a:lnTo>
                    <a:pt x="2768142" y="1087714"/>
                  </a:lnTo>
                  <a:lnTo>
                    <a:pt x="2894619" y="1437897"/>
                  </a:lnTo>
                  <a:lnTo>
                    <a:pt x="925883" y="1216307"/>
                  </a:lnTo>
                  <a:lnTo>
                    <a:pt x="0" y="1116946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2" name="Трапеция 23"/>
            <p:cNvSpPr/>
            <p:nvPr/>
          </p:nvSpPr>
          <p:spPr>
            <a:xfrm>
              <a:off x="6012160" y="2795917"/>
              <a:ext cx="2777503" cy="921115"/>
            </a:xfrm>
            <a:custGeom>
              <a:avLst/>
              <a:gdLst>
                <a:gd name="connsiteX0" fmla="*/ 0 w 1728192"/>
                <a:gd name="connsiteY0" fmla="*/ 936104 h 936104"/>
                <a:gd name="connsiteX1" fmla="*/ 234026 w 1728192"/>
                <a:gd name="connsiteY1" fmla="*/ 0 h 936104"/>
                <a:gd name="connsiteX2" fmla="*/ 1494166 w 1728192"/>
                <a:gd name="connsiteY2" fmla="*/ 0 h 936104"/>
                <a:gd name="connsiteX3" fmla="*/ 1728192 w 1728192"/>
                <a:gd name="connsiteY3" fmla="*/ 936104 h 936104"/>
                <a:gd name="connsiteX4" fmla="*/ 0 w 1728192"/>
                <a:gd name="connsiteY4" fmla="*/ 936104 h 936104"/>
                <a:gd name="connsiteX0" fmla="*/ 0 w 2267838"/>
                <a:gd name="connsiteY0" fmla="*/ 936104 h 936104"/>
                <a:gd name="connsiteX1" fmla="*/ 773672 w 2267838"/>
                <a:gd name="connsiteY1" fmla="*/ 0 h 936104"/>
                <a:gd name="connsiteX2" fmla="*/ 2033812 w 2267838"/>
                <a:gd name="connsiteY2" fmla="*/ 0 h 936104"/>
                <a:gd name="connsiteX3" fmla="*/ 2267838 w 2267838"/>
                <a:gd name="connsiteY3" fmla="*/ 936104 h 936104"/>
                <a:gd name="connsiteX4" fmla="*/ 0 w 2267838"/>
                <a:gd name="connsiteY4" fmla="*/ 936104 h 936104"/>
                <a:gd name="connsiteX0" fmla="*/ 0 w 3497032"/>
                <a:gd name="connsiteY0" fmla="*/ 936104 h 951095"/>
                <a:gd name="connsiteX1" fmla="*/ 773672 w 3497032"/>
                <a:gd name="connsiteY1" fmla="*/ 0 h 951095"/>
                <a:gd name="connsiteX2" fmla="*/ 2033812 w 3497032"/>
                <a:gd name="connsiteY2" fmla="*/ 0 h 951095"/>
                <a:gd name="connsiteX3" fmla="*/ 3497032 w 3497032"/>
                <a:gd name="connsiteY3" fmla="*/ 951095 h 951095"/>
                <a:gd name="connsiteX4" fmla="*/ 0 w 3497032"/>
                <a:gd name="connsiteY4" fmla="*/ 936104 h 951095"/>
                <a:gd name="connsiteX0" fmla="*/ 0 w 3167248"/>
                <a:gd name="connsiteY0" fmla="*/ 921114 h 951095"/>
                <a:gd name="connsiteX1" fmla="*/ 443888 w 3167248"/>
                <a:gd name="connsiteY1" fmla="*/ 0 h 951095"/>
                <a:gd name="connsiteX2" fmla="*/ 1704028 w 3167248"/>
                <a:gd name="connsiteY2" fmla="*/ 0 h 951095"/>
                <a:gd name="connsiteX3" fmla="*/ 3167248 w 3167248"/>
                <a:gd name="connsiteY3" fmla="*/ 951095 h 951095"/>
                <a:gd name="connsiteX4" fmla="*/ 0 w 3167248"/>
                <a:gd name="connsiteY4" fmla="*/ 921114 h 951095"/>
                <a:gd name="connsiteX0" fmla="*/ 0 w 2777503"/>
                <a:gd name="connsiteY0" fmla="*/ 921114 h 921115"/>
                <a:gd name="connsiteX1" fmla="*/ 443888 w 2777503"/>
                <a:gd name="connsiteY1" fmla="*/ 0 h 921115"/>
                <a:gd name="connsiteX2" fmla="*/ 1704028 w 2777503"/>
                <a:gd name="connsiteY2" fmla="*/ 0 h 921115"/>
                <a:gd name="connsiteX3" fmla="*/ 2777503 w 2777503"/>
                <a:gd name="connsiteY3" fmla="*/ 921115 h 921115"/>
                <a:gd name="connsiteX4" fmla="*/ 0 w 2777503"/>
                <a:gd name="connsiteY4" fmla="*/ 921114 h 921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77503" h="921115">
                  <a:moveTo>
                    <a:pt x="0" y="921114"/>
                  </a:moveTo>
                  <a:lnTo>
                    <a:pt x="443888" y="0"/>
                  </a:lnTo>
                  <a:lnTo>
                    <a:pt x="1704028" y="0"/>
                  </a:lnTo>
                  <a:lnTo>
                    <a:pt x="2777503" y="921115"/>
                  </a:lnTo>
                  <a:lnTo>
                    <a:pt x="0" y="921114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3" name="Трапеция 25"/>
            <p:cNvSpPr/>
            <p:nvPr/>
          </p:nvSpPr>
          <p:spPr>
            <a:xfrm>
              <a:off x="7286644" y="4572007"/>
              <a:ext cx="1716813" cy="993775"/>
            </a:xfrm>
            <a:custGeom>
              <a:avLst/>
              <a:gdLst>
                <a:gd name="connsiteX0" fmla="*/ 0 w 1872208"/>
                <a:gd name="connsiteY0" fmla="*/ 1008112 h 1008112"/>
                <a:gd name="connsiteX1" fmla="*/ 401934 w 1872208"/>
                <a:gd name="connsiteY1" fmla="*/ 0 h 1008112"/>
                <a:gd name="connsiteX2" fmla="*/ 1470274 w 1872208"/>
                <a:gd name="connsiteY2" fmla="*/ 0 h 1008112"/>
                <a:gd name="connsiteX3" fmla="*/ 1872208 w 1872208"/>
                <a:gd name="connsiteY3" fmla="*/ 1008112 h 1008112"/>
                <a:gd name="connsiteX4" fmla="*/ 0 w 1872208"/>
                <a:gd name="connsiteY4" fmla="*/ 1008112 h 1008112"/>
                <a:gd name="connsiteX0" fmla="*/ 0 w 1527434"/>
                <a:gd name="connsiteY0" fmla="*/ 993122 h 1008112"/>
                <a:gd name="connsiteX1" fmla="*/ 57160 w 1527434"/>
                <a:gd name="connsiteY1" fmla="*/ 0 h 1008112"/>
                <a:gd name="connsiteX2" fmla="*/ 1125500 w 1527434"/>
                <a:gd name="connsiteY2" fmla="*/ 0 h 1008112"/>
                <a:gd name="connsiteX3" fmla="*/ 1527434 w 1527434"/>
                <a:gd name="connsiteY3" fmla="*/ 1008112 h 1008112"/>
                <a:gd name="connsiteX4" fmla="*/ 0 w 1527434"/>
                <a:gd name="connsiteY4" fmla="*/ 993122 h 1008112"/>
                <a:gd name="connsiteX0" fmla="*/ 0 w 1527434"/>
                <a:gd name="connsiteY0" fmla="*/ 993122 h 1008112"/>
                <a:gd name="connsiteX1" fmla="*/ 57160 w 1527434"/>
                <a:gd name="connsiteY1" fmla="*/ 0 h 1008112"/>
                <a:gd name="connsiteX2" fmla="*/ 1125500 w 1527434"/>
                <a:gd name="connsiteY2" fmla="*/ 0 h 1008112"/>
                <a:gd name="connsiteX3" fmla="*/ 1527434 w 1527434"/>
                <a:gd name="connsiteY3" fmla="*/ 1008112 h 1008112"/>
                <a:gd name="connsiteX4" fmla="*/ 0 w 1527434"/>
                <a:gd name="connsiteY4" fmla="*/ 993122 h 1008112"/>
                <a:gd name="connsiteX0" fmla="*/ 0 w 1527434"/>
                <a:gd name="connsiteY0" fmla="*/ 993122 h 1008112"/>
                <a:gd name="connsiteX1" fmla="*/ 57160 w 1527434"/>
                <a:gd name="connsiteY1" fmla="*/ 0 h 1008112"/>
                <a:gd name="connsiteX2" fmla="*/ 1125500 w 1527434"/>
                <a:gd name="connsiteY2" fmla="*/ 0 h 1008112"/>
                <a:gd name="connsiteX3" fmla="*/ 1527434 w 1527434"/>
                <a:gd name="connsiteY3" fmla="*/ 1008112 h 1008112"/>
                <a:gd name="connsiteX4" fmla="*/ 0 w 1527434"/>
                <a:gd name="connsiteY4" fmla="*/ 993122 h 10081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27434" h="1008112">
                  <a:moveTo>
                    <a:pt x="0" y="993122"/>
                  </a:moveTo>
                  <a:lnTo>
                    <a:pt x="57160" y="0"/>
                  </a:lnTo>
                  <a:lnTo>
                    <a:pt x="1125500" y="0"/>
                  </a:lnTo>
                  <a:lnTo>
                    <a:pt x="1527434" y="1008112"/>
                  </a:lnTo>
                  <a:lnTo>
                    <a:pt x="0" y="993122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14" name="Прямая соединительная линия 113"/>
            <p:cNvCxnSpPr/>
            <p:nvPr/>
          </p:nvCxnSpPr>
          <p:spPr>
            <a:xfrm rot="5400000" flipH="1" flipV="1">
              <a:off x="2343775" y="1624646"/>
              <a:ext cx="786138" cy="12454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Прямая соединительная линия 114"/>
            <p:cNvCxnSpPr/>
            <p:nvPr/>
          </p:nvCxnSpPr>
          <p:spPr>
            <a:xfrm rot="5400000">
              <a:off x="1296929" y="3334983"/>
              <a:ext cx="422552" cy="7629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Прямая соединительная линия 115"/>
            <p:cNvCxnSpPr/>
            <p:nvPr/>
          </p:nvCxnSpPr>
          <p:spPr>
            <a:xfrm flipH="1" flipV="1">
              <a:off x="2484382" y="3505199"/>
              <a:ext cx="1582084" cy="4225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Прямая соединительная линия 116"/>
            <p:cNvCxnSpPr/>
            <p:nvPr/>
          </p:nvCxnSpPr>
          <p:spPr>
            <a:xfrm rot="16200000" flipH="1">
              <a:off x="1211316" y="4717724"/>
              <a:ext cx="560126" cy="7293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Прямая соединительная линия 117"/>
            <p:cNvCxnSpPr/>
            <p:nvPr/>
          </p:nvCxnSpPr>
          <p:spPr>
            <a:xfrm rot="10800000" flipV="1">
              <a:off x="2282415" y="4861287"/>
              <a:ext cx="1077161" cy="5011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Прямая соединительная линия 118"/>
            <p:cNvCxnSpPr/>
            <p:nvPr/>
          </p:nvCxnSpPr>
          <p:spPr>
            <a:xfrm>
              <a:off x="4930437" y="2139288"/>
              <a:ext cx="1929914" cy="6485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Прямая соединительная линия 119"/>
            <p:cNvCxnSpPr/>
            <p:nvPr/>
          </p:nvCxnSpPr>
          <p:spPr>
            <a:xfrm rot="10800000" flipV="1">
              <a:off x="5558781" y="3711563"/>
              <a:ext cx="1514762" cy="8942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Прямая соединительная линия 120"/>
            <p:cNvCxnSpPr/>
            <p:nvPr/>
          </p:nvCxnSpPr>
          <p:spPr>
            <a:xfrm rot="16200000" flipH="1">
              <a:off x="7499532" y="3857813"/>
              <a:ext cx="864752" cy="57224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392" name="Группа 121"/>
          <p:cNvGrpSpPr>
            <a:grpSpLocks/>
          </p:cNvGrpSpPr>
          <p:nvPr/>
        </p:nvGrpSpPr>
        <p:grpSpPr bwMode="auto">
          <a:xfrm>
            <a:off x="-69850" y="1057275"/>
            <a:ext cx="1127125" cy="923925"/>
            <a:chOff x="251520" y="734063"/>
            <a:chExt cx="7964533" cy="5719153"/>
          </a:xfrm>
        </p:grpSpPr>
        <p:sp>
          <p:nvSpPr>
            <p:cNvPr id="123" name="Параллелограмм 122"/>
            <p:cNvSpPr/>
            <p:nvPr/>
          </p:nvSpPr>
          <p:spPr>
            <a:xfrm>
              <a:off x="714348" y="2636912"/>
              <a:ext cx="2571768" cy="864096"/>
            </a:xfrm>
            <a:prstGeom prst="parallelogram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4" name="Прямоугольник 123"/>
            <p:cNvSpPr/>
            <p:nvPr/>
          </p:nvSpPr>
          <p:spPr>
            <a:xfrm>
              <a:off x="251520" y="3933056"/>
              <a:ext cx="1748712" cy="864096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5" name="Ромб 124"/>
            <p:cNvSpPr/>
            <p:nvPr/>
          </p:nvSpPr>
          <p:spPr>
            <a:xfrm rot="20083336">
              <a:off x="2594298" y="3888011"/>
              <a:ext cx="2155205" cy="1000976"/>
            </a:xfrm>
            <a:prstGeom prst="diamond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6" name="Блок-схема: процесс 125"/>
            <p:cNvSpPr/>
            <p:nvPr/>
          </p:nvSpPr>
          <p:spPr>
            <a:xfrm>
              <a:off x="1547664" y="5373216"/>
              <a:ext cx="1080120" cy="1080000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7" name="Трапеция 126"/>
            <p:cNvSpPr/>
            <p:nvPr/>
          </p:nvSpPr>
          <p:spPr>
            <a:xfrm>
              <a:off x="4619294" y="4602342"/>
              <a:ext cx="1872208" cy="1008112"/>
            </a:xfrm>
            <a:prstGeom prst="trapezoid">
              <a:avLst>
                <a:gd name="adj" fmla="val 39870"/>
              </a:avLst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8" name="Пятиугольник 22"/>
            <p:cNvSpPr/>
            <p:nvPr/>
          </p:nvSpPr>
          <p:spPr>
            <a:xfrm rot="220147">
              <a:off x="2829092" y="734063"/>
              <a:ext cx="2894619" cy="1437897"/>
            </a:xfrm>
            <a:custGeom>
              <a:avLst/>
              <a:gdLst>
                <a:gd name="connsiteX0" fmla="*/ 0 w 1099915"/>
                <a:gd name="connsiteY0" fmla="*/ 0 h 2049035"/>
                <a:gd name="connsiteX1" fmla="*/ 811913 w 1099915"/>
                <a:gd name="connsiteY1" fmla="*/ 0 h 2049035"/>
                <a:gd name="connsiteX2" fmla="*/ 1099915 w 1099915"/>
                <a:gd name="connsiteY2" fmla="*/ 1024518 h 2049035"/>
                <a:gd name="connsiteX3" fmla="*/ 811913 w 1099915"/>
                <a:gd name="connsiteY3" fmla="*/ 2049035 h 2049035"/>
                <a:gd name="connsiteX4" fmla="*/ 0 w 1099915"/>
                <a:gd name="connsiteY4" fmla="*/ 2049035 h 2049035"/>
                <a:gd name="connsiteX5" fmla="*/ 0 w 1099915"/>
                <a:gd name="connsiteY5" fmla="*/ 0 h 2049035"/>
                <a:gd name="connsiteX0" fmla="*/ 0 w 1976074"/>
                <a:gd name="connsiteY0" fmla="*/ 0 h 2049035"/>
                <a:gd name="connsiteX1" fmla="*/ 811913 w 1976074"/>
                <a:gd name="connsiteY1" fmla="*/ 0 h 2049035"/>
                <a:gd name="connsiteX2" fmla="*/ 1976074 w 1976074"/>
                <a:gd name="connsiteY2" fmla="*/ 258298 h 2049035"/>
                <a:gd name="connsiteX3" fmla="*/ 811913 w 1976074"/>
                <a:gd name="connsiteY3" fmla="*/ 2049035 h 2049035"/>
                <a:gd name="connsiteX4" fmla="*/ 0 w 1976074"/>
                <a:gd name="connsiteY4" fmla="*/ 2049035 h 2049035"/>
                <a:gd name="connsiteX5" fmla="*/ 0 w 1976074"/>
                <a:gd name="connsiteY5" fmla="*/ 0 h 2049035"/>
                <a:gd name="connsiteX0" fmla="*/ 0 w 1976074"/>
                <a:gd name="connsiteY0" fmla="*/ 0 h 2049035"/>
                <a:gd name="connsiteX1" fmla="*/ 811913 w 1976074"/>
                <a:gd name="connsiteY1" fmla="*/ 0 h 2049035"/>
                <a:gd name="connsiteX2" fmla="*/ 1976074 w 1976074"/>
                <a:gd name="connsiteY2" fmla="*/ 258298 h 2049035"/>
                <a:gd name="connsiteX3" fmla="*/ 1377313 w 1976074"/>
                <a:gd name="connsiteY3" fmla="*/ 2031608 h 2049035"/>
                <a:gd name="connsiteX4" fmla="*/ 0 w 1976074"/>
                <a:gd name="connsiteY4" fmla="*/ 2049035 h 2049035"/>
                <a:gd name="connsiteX5" fmla="*/ 0 w 1976074"/>
                <a:gd name="connsiteY5" fmla="*/ 0 h 2049035"/>
                <a:gd name="connsiteX0" fmla="*/ 0 w 1976074"/>
                <a:gd name="connsiteY0" fmla="*/ 0 h 2031608"/>
                <a:gd name="connsiteX1" fmla="*/ 811913 w 1976074"/>
                <a:gd name="connsiteY1" fmla="*/ 0 h 2031608"/>
                <a:gd name="connsiteX2" fmla="*/ 1976074 w 1976074"/>
                <a:gd name="connsiteY2" fmla="*/ 258298 h 2031608"/>
                <a:gd name="connsiteX3" fmla="*/ 1377313 w 1976074"/>
                <a:gd name="connsiteY3" fmla="*/ 2031608 h 2031608"/>
                <a:gd name="connsiteX4" fmla="*/ 851237 w 1976074"/>
                <a:gd name="connsiteY4" fmla="*/ 1299481 h 2031608"/>
                <a:gd name="connsiteX5" fmla="*/ 0 w 1976074"/>
                <a:gd name="connsiteY5" fmla="*/ 0 h 2031608"/>
                <a:gd name="connsiteX0" fmla="*/ 0 w 1976074"/>
                <a:gd name="connsiteY0" fmla="*/ 494686 h 2526294"/>
                <a:gd name="connsiteX1" fmla="*/ 769640 w 1976074"/>
                <a:gd name="connsiteY1" fmla="*/ 0 h 2526294"/>
                <a:gd name="connsiteX2" fmla="*/ 1976074 w 1976074"/>
                <a:gd name="connsiteY2" fmla="*/ 752984 h 2526294"/>
                <a:gd name="connsiteX3" fmla="*/ 1377313 w 1976074"/>
                <a:gd name="connsiteY3" fmla="*/ 2526294 h 2526294"/>
                <a:gd name="connsiteX4" fmla="*/ 851237 w 1976074"/>
                <a:gd name="connsiteY4" fmla="*/ 1794167 h 2526294"/>
                <a:gd name="connsiteX5" fmla="*/ 0 w 1976074"/>
                <a:gd name="connsiteY5" fmla="*/ 494686 h 2526294"/>
                <a:gd name="connsiteX0" fmla="*/ 0 w 1976074"/>
                <a:gd name="connsiteY0" fmla="*/ 494686 h 2813427"/>
                <a:gd name="connsiteX1" fmla="*/ 769640 w 1976074"/>
                <a:gd name="connsiteY1" fmla="*/ 0 h 2813427"/>
                <a:gd name="connsiteX2" fmla="*/ 1976074 w 1976074"/>
                <a:gd name="connsiteY2" fmla="*/ 752984 h 2813427"/>
                <a:gd name="connsiteX3" fmla="*/ 1190629 w 1976074"/>
                <a:gd name="connsiteY3" fmla="*/ 2813427 h 2813427"/>
                <a:gd name="connsiteX4" fmla="*/ 851237 w 1976074"/>
                <a:gd name="connsiteY4" fmla="*/ 1794167 h 2813427"/>
                <a:gd name="connsiteX5" fmla="*/ 0 w 1976074"/>
                <a:gd name="connsiteY5" fmla="*/ 494686 h 2813427"/>
                <a:gd name="connsiteX0" fmla="*/ 0 w 1976074"/>
                <a:gd name="connsiteY0" fmla="*/ 494686 h 2813427"/>
                <a:gd name="connsiteX1" fmla="*/ 769640 w 1976074"/>
                <a:gd name="connsiteY1" fmla="*/ 0 h 2813427"/>
                <a:gd name="connsiteX2" fmla="*/ 1976074 w 1976074"/>
                <a:gd name="connsiteY2" fmla="*/ 752984 h 2813427"/>
                <a:gd name="connsiteX3" fmla="*/ 1190629 w 1976074"/>
                <a:gd name="connsiteY3" fmla="*/ 2813427 h 2813427"/>
                <a:gd name="connsiteX4" fmla="*/ 697503 w 1976074"/>
                <a:gd name="connsiteY4" fmla="*/ 1860905 h 2813427"/>
                <a:gd name="connsiteX5" fmla="*/ 0 w 1976074"/>
                <a:gd name="connsiteY5" fmla="*/ 494686 h 2813427"/>
                <a:gd name="connsiteX0" fmla="*/ 0 w 2184465"/>
                <a:gd name="connsiteY0" fmla="*/ 129116 h 2813427"/>
                <a:gd name="connsiteX1" fmla="*/ 978031 w 2184465"/>
                <a:gd name="connsiteY1" fmla="*/ 0 h 2813427"/>
                <a:gd name="connsiteX2" fmla="*/ 2184465 w 2184465"/>
                <a:gd name="connsiteY2" fmla="*/ 752984 h 2813427"/>
                <a:gd name="connsiteX3" fmla="*/ 1399020 w 2184465"/>
                <a:gd name="connsiteY3" fmla="*/ 2813427 h 2813427"/>
                <a:gd name="connsiteX4" fmla="*/ 905894 w 2184465"/>
                <a:gd name="connsiteY4" fmla="*/ 1860905 h 2813427"/>
                <a:gd name="connsiteX5" fmla="*/ 0 w 2184465"/>
                <a:gd name="connsiteY5" fmla="*/ 129116 h 2813427"/>
                <a:gd name="connsiteX0" fmla="*/ 0 w 3076860"/>
                <a:gd name="connsiteY0" fmla="*/ 1589171 h 2813427"/>
                <a:gd name="connsiteX1" fmla="*/ 1870426 w 3076860"/>
                <a:gd name="connsiteY1" fmla="*/ 0 h 2813427"/>
                <a:gd name="connsiteX2" fmla="*/ 3076860 w 3076860"/>
                <a:gd name="connsiteY2" fmla="*/ 752984 h 2813427"/>
                <a:gd name="connsiteX3" fmla="*/ 2291415 w 3076860"/>
                <a:gd name="connsiteY3" fmla="*/ 2813427 h 2813427"/>
                <a:gd name="connsiteX4" fmla="*/ 1798289 w 3076860"/>
                <a:gd name="connsiteY4" fmla="*/ 1860905 h 2813427"/>
                <a:gd name="connsiteX5" fmla="*/ 0 w 3076860"/>
                <a:gd name="connsiteY5" fmla="*/ 1589171 h 2813427"/>
                <a:gd name="connsiteX0" fmla="*/ 0 w 3487039"/>
                <a:gd name="connsiteY0" fmla="*/ 1589171 h 2813427"/>
                <a:gd name="connsiteX1" fmla="*/ 1870426 w 3487039"/>
                <a:gd name="connsiteY1" fmla="*/ 0 h 2813427"/>
                <a:gd name="connsiteX2" fmla="*/ 3076860 w 3487039"/>
                <a:gd name="connsiteY2" fmla="*/ 752984 h 2813427"/>
                <a:gd name="connsiteX3" fmla="*/ 3487039 w 3487039"/>
                <a:gd name="connsiteY3" fmla="*/ 265463 h 2813427"/>
                <a:gd name="connsiteX4" fmla="*/ 2291415 w 3487039"/>
                <a:gd name="connsiteY4" fmla="*/ 2813427 h 2813427"/>
                <a:gd name="connsiteX5" fmla="*/ 1798289 w 3487039"/>
                <a:gd name="connsiteY5" fmla="*/ 1860905 h 2813427"/>
                <a:gd name="connsiteX6" fmla="*/ 0 w 3487039"/>
                <a:gd name="connsiteY6" fmla="*/ 1589171 h 2813427"/>
                <a:gd name="connsiteX0" fmla="*/ 0 w 3487039"/>
                <a:gd name="connsiteY0" fmla="*/ 1589171 h 2813427"/>
                <a:gd name="connsiteX1" fmla="*/ 1870426 w 3487039"/>
                <a:gd name="connsiteY1" fmla="*/ 0 h 2813427"/>
                <a:gd name="connsiteX2" fmla="*/ 3139430 w 3487039"/>
                <a:gd name="connsiteY2" fmla="*/ 211683 h 2813427"/>
                <a:gd name="connsiteX3" fmla="*/ 3487039 w 3487039"/>
                <a:gd name="connsiteY3" fmla="*/ 265463 h 2813427"/>
                <a:gd name="connsiteX4" fmla="*/ 2291415 w 3487039"/>
                <a:gd name="connsiteY4" fmla="*/ 2813427 h 2813427"/>
                <a:gd name="connsiteX5" fmla="*/ 1798289 w 3487039"/>
                <a:gd name="connsiteY5" fmla="*/ 1860905 h 2813427"/>
                <a:gd name="connsiteX6" fmla="*/ 0 w 3487039"/>
                <a:gd name="connsiteY6" fmla="*/ 1589171 h 2813427"/>
                <a:gd name="connsiteX0" fmla="*/ 0 w 2911396"/>
                <a:gd name="connsiteY0" fmla="*/ 1094040 h 2813427"/>
                <a:gd name="connsiteX1" fmla="*/ 1294783 w 2911396"/>
                <a:gd name="connsiteY1" fmla="*/ 0 h 2813427"/>
                <a:gd name="connsiteX2" fmla="*/ 2563787 w 2911396"/>
                <a:gd name="connsiteY2" fmla="*/ 211683 h 2813427"/>
                <a:gd name="connsiteX3" fmla="*/ 2911396 w 2911396"/>
                <a:gd name="connsiteY3" fmla="*/ 265463 h 2813427"/>
                <a:gd name="connsiteX4" fmla="*/ 1715772 w 2911396"/>
                <a:gd name="connsiteY4" fmla="*/ 2813427 h 2813427"/>
                <a:gd name="connsiteX5" fmla="*/ 1222646 w 2911396"/>
                <a:gd name="connsiteY5" fmla="*/ 1860905 h 2813427"/>
                <a:gd name="connsiteX6" fmla="*/ 0 w 2911396"/>
                <a:gd name="connsiteY6" fmla="*/ 1094040 h 2813427"/>
                <a:gd name="connsiteX0" fmla="*/ 169998 w 3081394"/>
                <a:gd name="connsiteY0" fmla="*/ 1094040 h 2813427"/>
                <a:gd name="connsiteX1" fmla="*/ 1464781 w 3081394"/>
                <a:gd name="connsiteY1" fmla="*/ 0 h 2813427"/>
                <a:gd name="connsiteX2" fmla="*/ 2733785 w 3081394"/>
                <a:gd name="connsiteY2" fmla="*/ 211683 h 2813427"/>
                <a:gd name="connsiteX3" fmla="*/ 3081394 w 3081394"/>
                <a:gd name="connsiteY3" fmla="*/ 265463 h 2813427"/>
                <a:gd name="connsiteX4" fmla="*/ 1885770 w 3081394"/>
                <a:gd name="connsiteY4" fmla="*/ 2813427 h 2813427"/>
                <a:gd name="connsiteX5" fmla="*/ 0 w 3081394"/>
                <a:gd name="connsiteY5" fmla="*/ 1985834 h 2813427"/>
                <a:gd name="connsiteX6" fmla="*/ 169998 w 3081394"/>
                <a:gd name="connsiteY6" fmla="*/ 1094040 h 2813427"/>
                <a:gd name="connsiteX0" fmla="*/ 169998 w 3081394"/>
                <a:gd name="connsiteY0" fmla="*/ 1094040 h 1985834"/>
                <a:gd name="connsiteX1" fmla="*/ 1464781 w 3081394"/>
                <a:gd name="connsiteY1" fmla="*/ 0 h 1985834"/>
                <a:gd name="connsiteX2" fmla="*/ 2733785 w 3081394"/>
                <a:gd name="connsiteY2" fmla="*/ 211683 h 1985834"/>
                <a:gd name="connsiteX3" fmla="*/ 3081394 w 3081394"/>
                <a:gd name="connsiteY3" fmla="*/ 265463 h 1985834"/>
                <a:gd name="connsiteX4" fmla="*/ 1262992 w 3081394"/>
                <a:gd name="connsiteY4" fmla="*/ 1752586 h 1985834"/>
                <a:gd name="connsiteX5" fmla="*/ 0 w 3081394"/>
                <a:gd name="connsiteY5" fmla="*/ 1985834 h 1985834"/>
                <a:gd name="connsiteX6" fmla="*/ 169998 w 3081394"/>
                <a:gd name="connsiteY6" fmla="*/ 1094040 h 1985834"/>
                <a:gd name="connsiteX0" fmla="*/ 169998 w 2945093"/>
                <a:gd name="connsiteY0" fmla="*/ 1094040 h 1985834"/>
                <a:gd name="connsiteX1" fmla="*/ 1464781 w 2945093"/>
                <a:gd name="connsiteY1" fmla="*/ 0 h 1985834"/>
                <a:gd name="connsiteX2" fmla="*/ 2733785 w 2945093"/>
                <a:gd name="connsiteY2" fmla="*/ 211683 h 1985834"/>
                <a:gd name="connsiteX3" fmla="*/ 2945093 w 2945093"/>
                <a:gd name="connsiteY3" fmla="*/ 1131000 h 1985834"/>
                <a:gd name="connsiteX4" fmla="*/ 1262992 w 2945093"/>
                <a:gd name="connsiteY4" fmla="*/ 1752586 h 1985834"/>
                <a:gd name="connsiteX5" fmla="*/ 0 w 2945093"/>
                <a:gd name="connsiteY5" fmla="*/ 1985834 h 1985834"/>
                <a:gd name="connsiteX6" fmla="*/ 169998 w 2945093"/>
                <a:gd name="connsiteY6" fmla="*/ 1094040 h 1985834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262992 w 2945093"/>
                <a:gd name="connsiteY4" fmla="*/ 1581282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191912 w 2945093"/>
                <a:gd name="connsiteY4" fmla="*/ 1537333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120832 w 2945093"/>
                <a:gd name="connsiteY4" fmla="*/ 1493384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1967997 w 2945093"/>
                <a:gd name="connsiteY2" fmla="*/ 421026 h 1814530"/>
                <a:gd name="connsiteX3" fmla="*/ 2945093 w 2945093"/>
                <a:gd name="connsiteY3" fmla="*/ 959696 h 1814530"/>
                <a:gd name="connsiteX4" fmla="*/ 1120832 w 2945093"/>
                <a:gd name="connsiteY4" fmla="*/ 1493384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1116946 h 2008740"/>
                <a:gd name="connsiteX1" fmla="*/ 1058119 w 2945093"/>
                <a:gd name="connsiteY1" fmla="*/ 194210 h 2008740"/>
                <a:gd name="connsiteX2" fmla="*/ 2601395 w 2945093"/>
                <a:gd name="connsiteY2" fmla="*/ 0 h 2008740"/>
                <a:gd name="connsiteX3" fmla="*/ 2945093 w 2945093"/>
                <a:gd name="connsiteY3" fmla="*/ 1153906 h 2008740"/>
                <a:gd name="connsiteX4" fmla="*/ 1120832 w 2945093"/>
                <a:gd name="connsiteY4" fmla="*/ 1687594 h 2008740"/>
                <a:gd name="connsiteX5" fmla="*/ 0 w 2945093"/>
                <a:gd name="connsiteY5" fmla="*/ 2008740 h 2008740"/>
                <a:gd name="connsiteX6" fmla="*/ 169998 w 2945093"/>
                <a:gd name="connsiteY6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945093 w 3064617"/>
                <a:gd name="connsiteY3" fmla="*/ 1153906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836981 w 3064617"/>
                <a:gd name="connsiteY3" fmla="*/ 1163312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938140 w 3064617"/>
                <a:gd name="connsiteY3" fmla="*/ 1087714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0 w 2894619"/>
                <a:gd name="connsiteY0" fmla="*/ 1116946 h 1687594"/>
                <a:gd name="connsiteX1" fmla="*/ 888121 w 2894619"/>
                <a:gd name="connsiteY1" fmla="*/ 194210 h 1687594"/>
                <a:gd name="connsiteX2" fmla="*/ 2431397 w 2894619"/>
                <a:gd name="connsiteY2" fmla="*/ 0 h 1687594"/>
                <a:gd name="connsiteX3" fmla="*/ 2768142 w 2894619"/>
                <a:gd name="connsiteY3" fmla="*/ 1087714 h 1687594"/>
                <a:gd name="connsiteX4" fmla="*/ 2894619 w 2894619"/>
                <a:gd name="connsiteY4" fmla="*/ 1437897 h 1687594"/>
                <a:gd name="connsiteX5" fmla="*/ 950834 w 2894619"/>
                <a:gd name="connsiteY5" fmla="*/ 1687594 h 1687594"/>
                <a:gd name="connsiteX6" fmla="*/ 460349 w 2894619"/>
                <a:gd name="connsiteY6" fmla="*/ 1254945 h 1687594"/>
                <a:gd name="connsiteX7" fmla="*/ 0 w 2894619"/>
                <a:gd name="connsiteY7" fmla="*/ 1116946 h 1687594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67945 w 2894619"/>
                <a:gd name="connsiteY5" fmla="*/ 1265878 h 1437897"/>
                <a:gd name="connsiteX6" fmla="*/ 460349 w 2894619"/>
                <a:gd name="connsiteY6" fmla="*/ 1254945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67945 w 2894619"/>
                <a:gd name="connsiteY5" fmla="*/ 1265878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877924 w 2894619"/>
                <a:gd name="connsiteY5" fmla="*/ 1281309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25883 w 2894619"/>
                <a:gd name="connsiteY5" fmla="*/ 1216307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25883 w 2894619"/>
                <a:gd name="connsiteY5" fmla="*/ 1216307 h 1437897"/>
                <a:gd name="connsiteX6" fmla="*/ 0 w 2894619"/>
                <a:gd name="connsiteY6" fmla="*/ 1116946 h 14378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94619" h="1437897">
                  <a:moveTo>
                    <a:pt x="0" y="1116946"/>
                  </a:moveTo>
                  <a:lnTo>
                    <a:pt x="888121" y="194210"/>
                  </a:lnTo>
                  <a:lnTo>
                    <a:pt x="2431397" y="0"/>
                  </a:lnTo>
                  <a:lnTo>
                    <a:pt x="2768142" y="1087714"/>
                  </a:lnTo>
                  <a:lnTo>
                    <a:pt x="2894619" y="1437897"/>
                  </a:lnTo>
                  <a:lnTo>
                    <a:pt x="925883" y="1216307"/>
                  </a:lnTo>
                  <a:lnTo>
                    <a:pt x="0" y="1116946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9" name="Трапеция 23"/>
            <p:cNvSpPr/>
            <p:nvPr/>
          </p:nvSpPr>
          <p:spPr>
            <a:xfrm>
              <a:off x="5053906" y="2795916"/>
              <a:ext cx="2777504" cy="921118"/>
            </a:xfrm>
            <a:custGeom>
              <a:avLst/>
              <a:gdLst>
                <a:gd name="connsiteX0" fmla="*/ 0 w 1728192"/>
                <a:gd name="connsiteY0" fmla="*/ 936104 h 936104"/>
                <a:gd name="connsiteX1" fmla="*/ 234026 w 1728192"/>
                <a:gd name="connsiteY1" fmla="*/ 0 h 936104"/>
                <a:gd name="connsiteX2" fmla="*/ 1494166 w 1728192"/>
                <a:gd name="connsiteY2" fmla="*/ 0 h 936104"/>
                <a:gd name="connsiteX3" fmla="*/ 1728192 w 1728192"/>
                <a:gd name="connsiteY3" fmla="*/ 936104 h 936104"/>
                <a:gd name="connsiteX4" fmla="*/ 0 w 1728192"/>
                <a:gd name="connsiteY4" fmla="*/ 936104 h 936104"/>
                <a:gd name="connsiteX0" fmla="*/ 0 w 2267838"/>
                <a:gd name="connsiteY0" fmla="*/ 936104 h 936104"/>
                <a:gd name="connsiteX1" fmla="*/ 773672 w 2267838"/>
                <a:gd name="connsiteY1" fmla="*/ 0 h 936104"/>
                <a:gd name="connsiteX2" fmla="*/ 2033812 w 2267838"/>
                <a:gd name="connsiteY2" fmla="*/ 0 h 936104"/>
                <a:gd name="connsiteX3" fmla="*/ 2267838 w 2267838"/>
                <a:gd name="connsiteY3" fmla="*/ 936104 h 936104"/>
                <a:gd name="connsiteX4" fmla="*/ 0 w 2267838"/>
                <a:gd name="connsiteY4" fmla="*/ 936104 h 936104"/>
                <a:gd name="connsiteX0" fmla="*/ 0 w 3497032"/>
                <a:gd name="connsiteY0" fmla="*/ 936104 h 951095"/>
                <a:gd name="connsiteX1" fmla="*/ 773672 w 3497032"/>
                <a:gd name="connsiteY1" fmla="*/ 0 h 951095"/>
                <a:gd name="connsiteX2" fmla="*/ 2033812 w 3497032"/>
                <a:gd name="connsiteY2" fmla="*/ 0 h 951095"/>
                <a:gd name="connsiteX3" fmla="*/ 3497032 w 3497032"/>
                <a:gd name="connsiteY3" fmla="*/ 951095 h 951095"/>
                <a:gd name="connsiteX4" fmla="*/ 0 w 3497032"/>
                <a:gd name="connsiteY4" fmla="*/ 936104 h 951095"/>
                <a:gd name="connsiteX0" fmla="*/ 0 w 3167248"/>
                <a:gd name="connsiteY0" fmla="*/ 921114 h 951095"/>
                <a:gd name="connsiteX1" fmla="*/ 443888 w 3167248"/>
                <a:gd name="connsiteY1" fmla="*/ 0 h 951095"/>
                <a:gd name="connsiteX2" fmla="*/ 1704028 w 3167248"/>
                <a:gd name="connsiteY2" fmla="*/ 0 h 951095"/>
                <a:gd name="connsiteX3" fmla="*/ 3167248 w 3167248"/>
                <a:gd name="connsiteY3" fmla="*/ 951095 h 951095"/>
                <a:gd name="connsiteX4" fmla="*/ 0 w 3167248"/>
                <a:gd name="connsiteY4" fmla="*/ 921114 h 951095"/>
                <a:gd name="connsiteX0" fmla="*/ 0 w 2777503"/>
                <a:gd name="connsiteY0" fmla="*/ 921114 h 921115"/>
                <a:gd name="connsiteX1" fmla="*/ 443888 w 2777503"/>
                <a:gd name="connsiteY1" fmla="*/ 0 h 921115"/>
                <a:gd name="connsiteX2" fmla="*/ 1704028 w 2777503"/>
                <a:gd name="connsiteY2" fmla="*/ 0 h 921115"/>
                <a:gd name="connsiteX3" fmla="*/ 2777503 w 2777503"/>
                <a:gd name="connsiteY3" fmla="*/ 921115 h 921115"/>
                <a:gd name="connsiteX4" fmla="*/ 0 w 2777503"/>
                <a:gd name="connsiteY4" fmla="*/ 921114 h 921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77503" h="921115">
                  <a:moveTo>
                    <a:pt x="0" y="921114"/>
                  </a:moveTo>
                  <a:lnTo>
                    <a:pt x="443888" y="0"/>
                  </a:lnTo>
                  <a:lnTo>
                    <a:pt x="1704028" y="0"/>
                  </a:lnTo>
                  <a:lnTo>
                    <a:pt x="2777503" y="921115"/>
                  </a:lnTo>
                  <a:lnTo>
                    <a:pt x="0" y="921114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31" name="Прямая соединительная линия 130"/>
            <p:cNvCxnSpPr/>
            <p:nvPr/>
          </p:nvCxnSpPr>
          <p:spPr>
            <a:xfrm rot="5400000" flipH="1" flipV="1">
              <a:off x="2343166" y="1624794"/>
              <a:ext cx="786138" cy="12451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Прямая соединительная линия 131"/>
            <p:cNvCxnSpPr/>
            <p:nvPr/>
          </p:nvCxnSpPr>
          <p:spPr>
            <a:xfrm rot="5400000">
              <a:off x="1296617" y="3335078"/>
              <a:ext cx="422552" cy="762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Прямая соединительная линия 132"/>
            <p:cNvCxnSpPr/>
            <p:nvPr/>
          </p:nvCxnSpPr>
          <p:spPr>
            <a:xfrm flipH="1" flipV="1">
              <a:off x="2483836" y="3505199"/>
              <a:ext cx="1581685" cy="4225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Прямая соединительная линия 133"/>
            <p:cNvCxnSpPr/>
            <p:nvPr/>
          </p:nvCxnSpPr>
          <p:spPr>
            <a:xfrm rot="16200000" flipH="1">
              <a:off x="1211009" y="4717814"/>
              <a:ext cx="560126" cy="7291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Прямая соединительная линия 134"/>
            <p:cNvCxnSpPr/>
            <p:nvPr/>
          </p:nvCxnSpPr>
          <p:spPr>
            <a:xfrm rot="10800000" flipV="1">
              <a:off x="2281919" y="4861287"/>
              <a:ext cx="1076895" cy="5011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Прямая соединительная линия 135"/>
            <p:cNvCxnSpPr/>
            <p:nvPr/>
          </p:nvCxnSpPr>
          <p:spPr>
            <a:xfrm>
              <a:off x="4929284" y="2139288"/>
              <a:ext cx="1929436" cy="6485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Прямая соединительная линия 136"/>
            <p:cNvCxnSpPr/>
            <p:nvPr/>
          </p:nvCxnSpPr>
          <p:spPr>
            <a:xfrm rot="10800000" flipV="1">
              <a:off x="5557473" y="3711563"/>
              <a:ext cx="1514380" cy="8942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Прямая соединительная линия 137"/>
            <p:cNvCxnSpPr/>
            <p:nvPr/>
          </p:nvCxnSpPr>
          <p:spPr>
            <a:xfrm rot="16200000" flipH="1">
              <a:off x="7497629" y="3857891"/>
              <a:ext cx="864752" cy="57209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393" name="Группа 138"/>
          <p:cNvGrpSpPr>
            <a:grpSpLocks/>
          </p:cNvGrpSpPr>
          <p:nvPr/>
        </p:nvGrpSpPr>
        <p:grpSpPr bwMode="auto">
          <a:xfrm>
            <a:off x="-38100" y="2962275"/>
            <a:ext cx="1238250" cy="923925"/>
            <a:chOff x="251520" y="734063"/>
            <a:chExt cx="8751937" cy="5719153"/>
          </a:xfrm>
        </p:grpSpPr>
        <p:sp>
          <p:nvSpPr>
            <p:cNvPr id="140" name="Параллелограмм 139"/>
            <p:cNvSpPr/>
            <p:nvPr/>
          </p:nvSpPr>
          <p:spPr>
            <a:xfrm>
              <a:off x="714348" y="2636912"/>
              <a:ext cx="2571768" cy="864096"/>
            </a:xfrm>
            <a:prstGeom prst="parallelogram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1" name="Прямоугольник 140"/>
            <p:cNvSpPr/>
            <p:nvPr/>
          </p:nvSpPr>
          <p:spPr>
            <a:xfrm>
              <a:off x="251520" y="3933056"/>
              <a:ext cx="1748712" cy="864096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2" name="Ромб 141"/>
            <p:cNvSpPr/>
            <p:nvPr/>
          </p:nvSpPr>
          <p:spPr>
            <a:xfrm rot="20083336">
              <a:off x="2594298" y="3888011"/>
              <a:ext cx="2155205" cy="1000976"/>
            </a:xfrm>
            <a:prstGeom prst="diamond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3" name="Блок-схема: процесс 142"/>
            <p:cNvSpPr/>
            <p:nvPr/>
          </p:nvSpPr>
          <p:spPr>
            <a:xfrm>
              <a:off x="1547664" y="5373216"/>
              <a:ext cx="1080120" cy="1080000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4" name="Трапеция 143"/>
            <p:cNvSpPr/>
            <p:nvPr/>
          </p:nvSpPr>
          <p:spPr>
            <a:xfrm>
              <a:off x="4619294" y="4602342"/>
              <a:ext cx="1872208" cy="1008112"/>
            </a:xfrm>
            <a:prstGeom prst="trapezoid">
              <a:avLst>
                <a:gd name="adj" fmla="val 39870"/>
              </a:avLst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5" name="Пятиугольник 22"/>
            <p:cNvSpPr/>
            <p:nvPr/>
          </p:nvSpPr>
          <p:spPr>
            <a:xfrm rot="220147">
              <a:off x="2829092" y="734063"/>
              <a:ext cx="2894619" cy="1437897"/>
            </a:xfrm>
            <a:custGeom>
              <a:avLst/>
              <a:gdLst>
                <a:gd name="connsiteX0" fmla="*/ 0 w 1099915"/>
                <a:gd name="connsiteY0" fmla="*/ 0 h 2049035"/>
                <a:gd name="connsiteX1" fmla="*/ 811913 w 1099915"/>
                <a:gd name="connsiteY1" fmla="*/ 0 h 2049035"/>
                <a:gd name="connsiteX2" fmla="*/ 1099915 w 1099915"/>
                <a:gd name="connsiteY2" fmla="*/ 1024518 h 2049035"/>
                <a:gd name="connsiteX3" fmla="*/ 811913 w 1099915"/>
                <a:gd name="connsiteY3" fmla="*/ 2049035 h 2049035"/>
                <a:gd name="connsiteX4" fmla="*/ 0 w 1099915"/>
                <a:gd name="connsiteY4" fmla="*/ 2049035 h 2049035"/>
                <a:gd name="connsiteX5" fmla="*/ 0 w 1099915"/>
                <a:gd name="connsiteY5" fmla="*/ 0 h 2049035"/>
                <a:gd name="connsiteX0" fmla="*/ 0 w 1976074"/>
                <a:gd name="connsiteY0" fmla="*/ 0 h 2049035"/>
                <a:gd name="connsiteX1" fmla="*/ 811913 w 1976074"/>
                <a:gd name="connsiteY1" fmla="*/ 0 h 2049035"/>
                <a:gd name="connsiteX2" fmla="*/ 1976074 w 1976074"/>
                <a:gd name="connsiteY2" fmla="*/ 258298 h 2049035"/>
                <a:gd name="connsiteX3" fmla="*/ 811913 w 1976074"/>
                <a:gd name="connsiteY3" fmla="*/ 2049035 h 2049035"/>
                <a:gd name="connsiteX4" fmla="*/ 0 w 1976074"/>
                <a:gd name="connsiteY4" fmla="*/ 2049035 h 2049035"/>
                <a:gd name="connsiteX5" fmla="*/ 0 w 1976074"/>
                <a:gd name="connsiteY5" fmla="*/ 0 h 2049035"/>
                <a:gd name="connsiteX0" fmla="*/ 0 w 1976074"/>
                <a:gd name="connsiteY0" fmla="*/ 0 h 2049035"/>
                <a:gd name="connsiteX1" fmla="*/ 811913 w 1976074"/>
                <a:gd name="connsiteY1" fmla="*/ 0 h 2049035"/>
                <a:gd name="connsiteX2" fmla="*/ 1976074 w 1976074"/>
                <a:gd name="connsiteY2" fmla="*/ 258298 h 2049035"/>
                <a:gd name="connsiteX3" fmla="*/ 1377313 w 1976074"/>
                <a:gd name="connsiteY3" fmla="*/ 2031608 h 2049035"/>
                <a:gd name="connsiteX4" fmla="*/ 0 w 1976074"/>
                <a:gd name="connsiteY4" fmla="*/ 2049035 h 2049035"/>
                <a:gd name="connsiteX5" fmla="*/ 0 w 1976074"/>
                <a:gd name="connsiteY5" fmla="*/ 0 h 2049035"/>
                <a:gd name="connsiteX0" fmla="*/ 0 w 1976074"/>
                <a:gd name="connsiteY0" fmla="*/ 0 h 2031608"/>
                <a:gd name="connsiteX1" fmla="*/ 811913 w 1976074"/>
                <a:gd name="connsiteY1" fmla="*/ 0 h 2031608"/>
                <a:gd name="connsiteX2" fmla="*/ 1976074 w 1976074"/>
                <a:gd name="connsiteY2" fmla="*/ 258298 h 2031608"/>
                <a:gd name="connsiteX3" fmla="*/ 1377313 w 1976074"/>
                <a:gd name="connsiteY3" fmla="*/ 2031608 h 2031608"/>
                <a:gd name="connsiteX4" fmla="*/ 851237 w 1976074"/>
                <a:gd name="connsiteY4" fmla="*/ 1299481 h 2031608"/>
                <a:gd name="connsiteX5" fmla="*/ 0 w 1976074"/>
                <a:gd name="connsiteY5" fmla="*/ 0 h 2031608"/>
                <a:gd name="connsiteX0" fmla="*/ 0 w 1976074"/>
                <a:gd name="connsiteY0" fmla="*/ 494686 h 2526294"/>
                <a:gd name="connsiteX1" fmla="*/ 769640 w 1976074"/>
                <a:gd name="connsiteY1" fmla="*/ 0 h 2526294"/>
                <a:gd name="connsiteX2" fmla="*/ 1976074 w 1976074"/>
                <a:gd name="connsiteY2" fmla="*/ 752984 h 2526294"/>
                <a:gd name="connsiteX3" fmla="*/ 1377313 w 1976074"/>
                <a:gd name="connsiteY3" fmla="*/ 2526294 h 2526294"/>
                <a:gd name="connsiteX4" fmla="*/ 851237 w 1976074"/>
                <a:gd name="connsiteY4" fmla="*/ 1794167 h 2526294"/>
                <a:gd name="connsiteX5" fmla="*/ 0 w 1976074"/>
                <a:gd name="connsiteY5" fmla="*/ 494686 h 2526294"/>
                <a:gd name="connsiteX0" fmla="*/ 0 w 1976074"/>
                <a:gd name="connsiteY0" fmla="*/ 494686 h 2813427"/>
                <a:gd name="connsiteX1" fmla="*/ 769640 w 1976074"/>
                <a:gd name="connsiteY1" fmla="*/ 0 h 2813427"/>
                <a:gd name="connsiteX2" fmla="*/ 1976074 w 1976074"/>
                <a:gd name="connsiteY2" fmla="*/ 752984 h 2813427"/>
                <a:gd name="connsiteX3" fmla="*/ 1190629 w 1976074"/>
                <a:gd name="connsiteY3" fmla="*/ 2813427 h 2813427"/>
                <a:gd name="connsiteX4" fmla="*/ 851237 w 1976074"/>
                <a:gd name="connsiteY4" fmla="*/ 1794167 h 2813427"/>
                <a:gd name="connsiteX5" fmla="*/ 0 w 1976074"/>
                <a:gd name="connsiteY5" fmla="*/ 494686 h 2813427"/>
                <a:gd name="connsiteX0" fmla="*/ 0 w 1976074"/>
                <a:gd name="connsiteY0" fmla="*/ 494686 h 2813427"/>
                <a:gd name="connsiteX1" fmla="*/ 769640 w 1976074"/>
                <a:gd name="connsiteY1" fmla="*/ 0 h 2813427"/>
                <a:gd name="connsiteX2" fmla="*/ 1976074 w 1976074"/>
                <a:gd name="connsiteY2" fmla="*/ 752984 h 2813427"/>
                <a:gd name="connsiteX3" fmla="*/ 1190629 w 1976074"/>
                <a:gd name="connsiteY3" fmla="*/ 2813427 h 2813427"/>
                <a:gd name="connsiteX4" fmla="*/ 697503 w 1976074"/>
                <a:gd name="connsiteY4" fmla="*/ 1860905 h 2813427"/>
                <a:gd name="connsiteX5" fmla="*/ 0 w 1976074"/>
                <a:gd name="connsiteY5" fmla="*/ 494686 h 2813427"/>
                <a:gd name="connsiteX0" fmla="*/ 0 w 2184465"/>
                <a:gd name="connsiteY0" fmla="*/ 129116 h 2813427"/>
                <a:gd name="connsiteX1" fmla="*/ 978031 w 2184465"/>
                <a:gd name="connsiteY1" fmla="*/ 0 h 2813427"/>
                <a:gd name="connsiteX2" fmla="*/ 2184465 w 2184465"/>
                <a:gd name="connsiteY2" fmla="*/ 752984 h 2813427"/>
                <a:gd name="connsiteX3" fmla="*/ 1399020 w 2184465"/>
                <a:gd name="connsiteY3" fmla="*/ 2813427 h 2813427"/>
                <a:gd name="connsiteX4" fmla="*/ 905894 w 2184465"/>
                <a:gd name="connsiteY4" fmla="*/ 1860905 h 2813427"/>
                <a:gd name="connsiteX5" fmla="*/ 0 w 2184465"/>
                <a:gd name="connsiteY5" fmla="*/ 129116 h 2813427"/>
                <a:gd name="connsiteX0" fmla="*/ 0 w 3076860"/>
                <a:gd name="connsiteY0" fmla="*/ 1589171 h 2813427"/>
                <a:gd name="connsiteX1" fmla="*/ 1870426 w 3076860"/>
                <a:gd name="connsiteY1" fmla="*/ 0 h 2813427"/>
                <a:gd name="connsiteX2" fmla="*/ 3076860 w 3076860"/>
                <a:gd name="connsiteY2" fmla="*/ 752984 h 2813427"/>
                <a:gd name="connsiteX3" fmla="*/ 2291415 w 3076860"/>
                <a:gd name="connsiteY3" fmla="*/ 2813427 h 2813427"/>
                <a:gd name="connsiteX4" fmla="*/ 1798289 w 3076860"/>
                <a:gd name="connsiteY4" fmla="*/ 1860905 h 2813427"/>
                <a:gd name="connsiteX5" fmla="*/ 0 w 3076860"/>
                <a:gd name="connsiteY5" fmla="*/ 1589171 h 2813427"/>
                <a:gd name="connsiteX0" fmla="*/ 0 w 3487039"/>
                <a:gd name="connsiteY0" fmla="*/ 1589171 h 2813427"/>
                <a:gd name="connsiteX1" fmla="*/ 1870426 w 3487039"/>
                <a:gd name="connsiteY1" fmla="*/ 0 h 2813427"/>
                <a:gd name="connsiteX2" fmla="*/ 3076860 w 3487039"/>
                <a:gd name="connsiteY2" fmla="*/ 752984 h 2813427"/>
                <a:gd name="connsiteX3" fmla="*/ 3487039 w 3487039"/>
                <a:gd name="connsiteY3" fmla="*/ 265463 h 2813427"/>
                <a:gd name="connsiteX4" fmla="*/ 2291415 w 3487039"/>
                <a:gd name="connsiteY4" fmla="*/ 2813427 h 2813427"/>
                <a:gd name="connsiteX5" fmla="*/ 1798289 w 3487039"/>
                <a:gd name="connsiteY5" fmla="*/ 1860905 h 2813427"/>
                <a:gd name="connsiteX6" fmla="*/ 0 w 3487039"/>
                <a:gd name="connsiteY6" fmla="*/ 1589171 h 2813427"/>
                <a:gd name="connsiteX0" fmla="*/ 0 w 3487039"/>
                <a:gd name="connsiteY0" fmla="*/ 1589171 h 2813427"/>
                <a:gd name="connsiteX1" fmla="*/ 1870426 w 3487039"/>
                <a:gd name="connsiteY1" fmla="*/ 0 h 2813427"/>
                <a:gd name="connsiteX2" fmla="*/ 3139430 w 3487039"/>
                <a:gd name="connsiteY2" fmla="*/ 211683 h 2813427"/>
                <a:gd name="connsiteX3" fmla="*/ 3487039 w 3487039"/>
                <a:gd name="connsiteY3" fmla="*/ 265463 h 2813427"/>
                <a:gd name="connsiteX4" fmla="*/ 2291415 w 3487039"/>
                <a:gd name="connsiteY4" fmla="*/ 2813427 h 2813427"/>
                <a:gd name="connsiteX5" fmla="*/ 1798289 w 3487039"/>
                <a:gd name="connsiteY5" fmla="*/ 1860905 h 2813427"/>
                <a:gd name="connsiteX6" fmla="*/ 0 w 3487039"/>
                <a:gd name="connsiteY6" fmla="*/ 1589171 h 2813427"/>
                <a:gd name="connsiteX0" fmla="*/ 0 w 2911396"/>
                <a:gd name="connsiteY0" fmla="*/ 1094040 h 2813427"/>
                <a:gd name="connsiteX1" fmla="*/ 1294783 w 2911396"/>
                <a:gd name="connsiteY1" fmla="*/ 0 h 2813427"/>
                <a:gd name="connsiteX2" fmla="*/ 2563787 w 2911396"/>
                <a:gd name="connsiteY2" fmla="*/ 211683 h 2813427"/>
                <a:gd name="connsiteX3" fmla="*/ 2911396 w 2911396"/>
                <a:gd name="connsiteY3" fmla="*/ 265463 h 2813427"/>
                <a:gd name="connsiteX4" fmla="*/ 1715772 w 2911396"/>
                <a:gd name="connsiteY4" fmla="*/ 2813427 h 2813427"/>
                <a:gd name="connsiteX5" fmla="*/ 1222646 w 2911396"/>
                <a:gd name="connsiteY5" fmla="*/ 1860905 h 2813427"/>
                <a:gd name="connsiteX6" fmla="*/ 0 w 2911396"/>
                <a:gd name="connsiteY6" fmla="*/ 1094040 h 2813427"/>
                <a:gd name="connsiteX0" fmla="*/ 169998 w 3081394"/>
                <a:gd name="connsiteY0" fmla="*/ 1094040 h 2813427"/>
                <a:gd name="connsiteX1" fmla="*/ 1464781 w 3081394"/>
                <a:gd name="connsiteY1" fmla="*/ 0 h 2813427"/>
                <a:gd name="connsiteX2" fmla="*/ 2733785 w 3081394"/>
                <a:gd name="connsiteY2" fmla="*/ 211683 h 2813427"/>
                <a:gd name="connsiteX3" fmla="*/ 3081394 w 3081394"/>
                <a:gd name="connsiteY3" fmla="*/ 265463 h 2813427"/>
                <a:gd name="connsiteX4" fmla="*/ 1885770 w 3081394"/>
                <a:gd name="connsiteY4" fmla="*/ 2813427 h 2813427"/>
                <a:gd name="connsiteX5" fmla="*/ 0 w 3081394"/>
                <a:gd name="connsiteY5" fmla="*/ 1985834 h 2813427"/>
                <a:gd name="connsiteX6" fmla="*/ 169998 w 3081394"/>
                <a:gd name="connsiteY6" fmla="*/ 1094040 h 2813427"/>
                <a:gd name="connsiteX0" fmla="*/ 169998 w 3081394"/>
                <a:gd name="connsiteY0" fmla="*/ 1094040 h 1985834"/>
                <a:gd name="connsiteX1" fmla="*/ 1464781 w 3081394"/>
                <a:gd name="connsiteY1" fmla="*/ 0 h 1985834"/>
                <a:gd name="connsiteX2" fmla="*/ 2733785 w 3081394"/>
                <a:gd name="connsiteY2" fmla="*/ 211683 h 1985834"/>
                <a:gd name="connsiteX3" fmla="*/ 3081394 w 3081394"/>
                <a:gd name="connsiteY3" fmla="*/ 265463 h 1985834"/>
                <a:gd name="connsiteX4" fmla="*/ 1262992 w 3081394"/>
                <a:gd name="connsiteY4" fmla="*/ 1752586 h 1985834"/>
                <a:gd name="connsiteX5" fmla="*/ 0 w 3081394"/>
                <a:gd name="connsiteY5" fmla="*/ 1985834 h 1985834"/>
                <a:gd name="connsiteX6" fmla="*/ 169998 w 3081394"/>
                <a:gd name="connsiteY6" fmla="*/ 1094040 h 1985834"/>
                <a:gd name="connsiteX0" fmla="*/ 169998 w 2945093"/>
                <a:gd name="connsiteY0" fmla="*/ 1094040 h 1985834"/>
                <a:gd name="connsiteX1" fmla="*/ 1464781 w 2945093"/>
                <a:gd name="connsiteY1" fmla="*/ 0 h 1985834"/>
                <a:gd name="connsiteX2" fmla="*/ 2733785 w 2945093"/>
                <a:gd name="connsiteY2" fmla="*/ 211683 h 1985834"/>
                <a:gd name="connsiteX3" fmla="*/ 2945093 w 2945093"/>
                <a:gd name="connsiteY3" fmla="*/ 1131000 h 1985834"/>
                <a:gd name="connsiteX4" fmla="*/ 1262992 w 2945093"/>
                <a:gd name="connsiteY4" fmla="*/ 1752586 h 1985834"/>
                <a:gd name="connsiteX5" fmla="*/ 0 w 2945093"/>
                <a:gd name="connsiteY5" fmla="*/ 1985834 h 1985834"/>
                <a:gd name="connsiteX6" fmla="*/ 169998 w 2945093"/>
                <a:gd name="connsiteY6" fmla="*/ 1094040 h 1985834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262992 w 2945093"/>
                <a:gd name="connsiteY4" fmla="*/ 1581282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191912 w 2945093"/>
                <a:gd name="connsiteY4" fmla="*/ 1537333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120832 w 2945093"/>
                <a:gd name="connsiteY4" fmla="*/ 1493384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1967997 w 2945093"/>
                <a:gd name="connsiteY2" fmla="*/ 421026 h 1814530"/>
                <a:gd name="connsiteX3" fmla="*/ 2945093 w 2945093"/>
                <a:gd name="connsiteY3" fmla="*/ 959696 h 1814530"/>
                <a:gd name="connsiteX4" fmla="*/ 1120832 w 2945093"/>
                <a:gd name="connsiteY4" fmla="*/ 1493384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1116946 h 2008740"/>
                <a:gd name="connsiteX1" fmla="*/ 1058119 w 2945093"/>
                <a:gd name="connsiteY1" fmla="*/ 194210 h 2008740"/>
                <a:gd name="connsiteX2" fmla="*/ 2601395 w 2945093"/>
                <a:gd name="connsiteY2" fmla="*/ 0 h 2008740"/>
                <a:gd name="connsiteX3" fmla="*/ 2945093 w 2945093"/>
                <a:gd name="connsiteY3" fmla="*/ 1153906 h 2008740"/>
                <a:gd name="connsiteX4" fmla="*/ 1120832 w 2945093"/>
                <a:gd name="connsiteY4" fmla="*/ 1687594 h 2008740"/>
                <a:gd name="connsiteX5" fmla="*/ 0 w 2945093"/>
                <a:gd name="connsiteY5" fmla="*/ 2008740 h 2008740"/>
                <a:gd name="connsiteX6" fmla="*/ 169998 w 2945093"/>
                <a:gd name="connsiteY6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945093 w 3064617"/>
                <a:gd name="connsiteY3" fmla="*/ 1153906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836981 w 3064617"/>
                <a:gd name="connsiteY3" fmla="*/ 1163312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938140 w 3064617"/>
                <a:gd name="connsiteY3" fmla="*/ 1087714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0 w 2894619"/>
                <a:gd name="connsiteY0" fmla="*/ 1116946 h 1687594"/>
                <a:gd name="connsiteX1" fmla="*/ 888121 w 2894619"/>
                <a:gd name="connsiteY1" fmla="*/ 194210 h 1687594"/>
                <a:gd name="connsiteX2" fmla="*/ 2431397 w 2894619"/>
                <a:gd name="connsiteY2" fmla="*/ 0 h 1687594"/>
                <a:gd name="connsiteX3" fmla="*/ 2768142 w 2894619"/>
                <a:gd name="connsiteY3" fmla="*/ 1087714 h 1687594"/>
                <a:gd name="connsiteX4" fmla="*/ 2894619 w 2894619"/>
                <a:gd name="connsiteY4" fmla="*/ 1437897 h 1687594"/>
                <a:gd name="connsiteX5" fmla="*/ 950834 w 2894619"/>
                <a:gd name="connsiteY5" fmla="*/ 1687594 h 1687594"/>
                <a:gd name="connsiteX6" fmla="*/ 460349 w 2894619"/>
                <a:gd name="connsiteY6" fmla="*/ 1254945 h 1687594"/>
                <a:gd name="connsiteX7" fmla="*/ 0 w 2894619"/>
                <a:gd name="connsiteY7" fmla="*/ 1116946 h 1687594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67945 w 2894619"/>
                <a:gd name="connsiteY5" fmla="*/ 1265878 h 1437897"/>
                <a:gd name="connsiteX6" fmla="*/ 460349 w 2894619"/>
                <a:gd name="connsiteY6" fmla="*/ 1254945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67945 w 2894619"/>
                <a:gd name="connsiteY5" fmla="*/ 1265878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877924 w 2894619"/>
                <a:gd name="connsiteY5" fmla="*/ 1281309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25883 w 2894619"/>
                <a:gd name="connsiteY5" fmla="*/ 1216307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25883 w 2894619"/>
                <a:gd name="connsiteY5" fmla="*/ 1216307 h 1437897"/>
                <a:gd name="connsiteX6" fmla="*/ 0 w 2894619"/>
                <a:gd name="connsiteY6" fmla="*/ 1116946 h 14378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94619" h="1437897">
                  <a:moveTo>
                    <a:pt x="0" y="1116946"/>
                  </a:moveTo>
                  <a:lnTo>
                    <a:pt x="888121" y="194210"/>
                  </a:lnTo>
                  <a:lnTo>
                    <a:pt x="2431397" y="0"/>
                  </a:lnTo>
                  <a:lnTo>
                    <a:pt x="2768142" y="1087714"/>
                  </a:lnTo>
                  <a:lnTo>
                    <a:pt x="2894619" y="1437897"/>
                  </a:lnTo>
                  <a:lnTo>
                    <a:pt x="925883" y="1216307"/>
                  </a:lnTo>
                  <a:lnTo>
                    <a:pt x="0" y="1116946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6" name="Трапеция 23"/>
            <p:cNvSpPr/>
            <p:nvPr/>
          </p:nvSpPr>
          <p:spPr>
            <a:xfrm>
              <a:off x="6012160" y="2795917"/>
              <a:ext cx="2777503" cy="921115"/>
            </a:xfrm>
            <a:custGeom>
              <a:avLst/>
              <a:gdLst>
                <a:gd name="connsiteX0" fmla="*/ 0 w 1728192"/>
                <a:gd name="connsiteY0" fmla="*/ 936104 h 936104"/>
                <a:gd name="connsiteX1" fmla="*/ 234026 w 1728192"/>
                <a:gd name="connsiteY1" fmla="*/ 0 h 936104"/>
                <a:gd name="connsiteX2" fmla="*/ 1494166 w 1728192"/>
                <a:gd name="connsiteY2" fmla="*/ 0 h 936104"/>
                <a:gd name="connsiteX3" fmla="*/ 1728192 w 1728192"/>
                <a:gd name="connsiteY3" fmla="*/ 936104 h 936104"/>
                <a:gd name="connsiteX4" fmla="*/ 0 w 1728192"/>
                <a:gd name="connsiteY4" fmla="*/ 936104 h 936104"/>
                <a:gd name="connsiteX0" fmla="*/ 0 w 2267838"/>
                <a:gd name="connsiteY0" fmla="*/ 936104 h 936104"/>
                <a:gd name="connsiteX1" fmla="*/ 773672 w 2267838"/>
                <a:gd name="connsiteY1" fmla="*/ 0 h 936104"/>
                <a:gd name="connsiteX2" fmla="*/ 2033812 w 2267838"/>
                <a:gd name="connsiteY2" fmla="*/ 0 h 936104"/>
                <a:gd name="connsiteX3" fmla="*/ 2267838 w 2267838"/>
                <a:gd name="connsiteY3" fmla="*/ 936104 h 936104"/>
                <a:gd name="connsiteX4" fmla="*/ 0 w 2267838"/>
                <a:gd name="connsiteY4" fmla="*/ 936104 h 936104"/>
                <a:gd name="connsiteX0" fmla="*/ 0 w 3497032"/>
                <a:gd name="connsiteY0" fmla="*/ 936104 h 951095"/>
                <a:gd name="connsiteX1" fmla="*/ 773672 w 3497032"/>
                <a:gd name="connsiteY1" fmla="*/ 0 h 951095"/>
                <a:gd name="connsiteX2" fmla="*/ 2033812 w 3497032"/>
                <a:gd name="connsiteY2" fmla="*/ 0 h 951095"/>
                <a:gd name="connsiteX3" fmla="*/ 3497032 w 3497032"/>
                <a:gd name="connsiteY3" fmla="*/ 951095 h 951095"/>
                <a:gd name="connsiteX4" fmla="*/ 0 w 3497032"/>
                <a:gd name="connsiteY4" fmla="*/ 936104 h 951095"/>
                <a:gd name="connsiteX0" fmla="*/ 0 w 3167248"/>
                <a:gd name="connsiteY0" fmla="*/ 921114 h 951095"/>
                <a:gd name="connsiteX1" fmla="*/ 443888 w 3167248"/>
                <a:gd name="connsiteY1" fmla="*/ 0 h 951095"/>
                <a:gd name="connsiteX2" fmla="*/ 1704028 w 3167248"/>
                <a:gd name="connsiteY2" fmla="*/ 0 h 951095"/>
                <a:gd name="connsiteX3" fmla="*/ 3167248 w 3167248"/>
                <a:gd name="connsiteY3" fmla="*/ 951095 h 951095"/>
                <a:gd name="connsiteX4" fmla="*/ 0 w 3167248"/>
                <a:gd name="connsiteY4" fmla="*/ 921114 h 951095"/>
                <a:gd name="connsiteX0" fmla="*/ 0 w 2777503"/>
                <a:gd name="connsiteY0" fmla="*/ 921114 h 921115"/>
                <a:gd name="connsiteX1" fmla="*/ 443888 w 2777503"/>
                <a:gd name="connsiteY1" fmla="*/ 0 h 921115"/>
                <a:gd name="connsiteX2" fmla="*/ 1704028 w 2777503"/>
                <a:gd name="connsiteY2" fmla="*/ 0 h 921115"/>
                <a:gd name="connsiteX3" fmla="*/ 2777503 w 2777503"/>
                <a:gd name="connsiteY3" fmla="*/ 921115 h 921115"/>
                <a:gd name="connsiteX4" fmla="*/ 0 w 2777503"/>
                <a:gd name="connsiteY4" fmla="*/ 921114 h 921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77503" h="921115">
                  <a:moveTo>
                    <a:pt x="0" y="921114"/>
                  </a:moveTo>
                  <a:lnTo>
                    <a:pt x="443888" y="0"/>
                  </a:lnTo>
                  <a:lnTo>
                    <a:pt x="1704028" y="0"/>
                  </a:lnTo>
                  <a:lnTo>
                    <a:pt x="2777503" y="921115"/>
                  </a:lnTo>
                  <a:lnTo>
                    <a:pt x="0" y="921114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7" name="Трапеция 25"/>
            <p:cNvSpPr/>
            <p:nvPr/>
          </p:nvSpPr>
          <p:spPr>
            <a:xfrm>
              <a:off x="7286644" y="4572007"/>
              <a:ext cx="1716813" cy="993775"/>
            </a:xfrm>
            <a:custGeom>
              <a:avLst/>
              <a:gdLst>
                <a:gd name="connsiteX0" fmla="*/ 0 w 1872208"/>
                <a:gd name="connsiteY0" fmla="*/ 1008112 h 1008112"/>
                <a:gd name="connsiteX1" fmla="*/ 401934 w 1872208"/>
                <a:gd name="connsiteY1" fmla="*/ 0 h 1008112"/>
                <a:gd name="connsiteX2" fmla="*/ 1470274 w 1872208"/>
                <a:gd name="connsiteY2" fmla="*/ 0 h 1008112"/>
                <a:gd name="connsiteX3" fmla="*/ 1872208 w 1872208"/>
                <a:gd name="connsiteY3" fmla="*/ 1008112 h 1008112"/>
                <a:gd name="connsiteX4" fmla="*/ 0 w 1872208"/>
                <a:gd name="connsiteY4" fmla="*/ 1008112 h 1008112"/>
                <a:gd name="connsiteX0" fmla="*/ 0 w 1527434"/>
                <a:gd name="connsiteY0" fmla="*/ 993122 h 1008112"/>
                <a:gd name="connsiteX1" fmla="*/ 57160 w 1527434"/>
                <a:gd name="connsiteY1" fmla="*/ 0 h 1008112"/>
                <a:gd name="connsiteX2" fmla="*/ 1125500 w 1527434"/>
                <a:gd name="connsiteY2" fmla="*/ 0 h 1008112"/>
                <a:gd name="connsiteX3" fmla="*/ 1527434 w 1527434"/>
                <a:gd name="connsiteY3" fmla="*/ 1008112 h 1008112"/>
                <a:gd name="connsiteX4" fmla="*/ 0 w 1527434"/>
                <a:gd name="connsiteY4" fmla="*/ 993122 h 1008112"/>
                <a:gd name="connsiteX0" fmla="*/ 0 w 1527434"/>
                <a:gd name="connsiteY0" fmla="*/ 993122 h 1008112"/>
                <a:gd name="connsiteX1" fmla="*/ 57160 w 1527434"/>
                <a:gd name="connsiteY1" fmla="*/ 0 h 1008112"/>
                <a:gd name="connsiteX2" fmla="*/ 1125500 w 1527434"/>
                <a:gd name="connsiteY2" fmla="*/ 0 h 1008112"/>
                <a:gd name="connsiteX3" fmla="*/ 1527434 w 1527434"/>
                <a:gd name="connsiteY3" fmla="*/ 1008112 h 1008112"/>
                <a:gd name="connsiteX4" fmla="*/ 0 w 1527434"/>
                <a:gd name="connsiteY4" fmla="*/ 993122 h 1008112"/>
                <a:gd name="connsiteX0" fmla="*/ 0 w 1527434"/>
                <a:gd name="connsiteY0" fmla="*/ 993122 h 1008112"/>
                <a:gd name="connsiteX1" fmla="*/ 57160 w 1527434"/>
                <a:gd name="connsiteY1" fmla="*/ 0 h 1008112"/>
                <a:gd name="connsiteX2" fmla="*/ 1125500 w 1527434"/>
                <a:gd name="connsiteY2" fmla="*/ 0 h 1008112"/>
                <a:gd name="connsiteX3" fmla="*/ 1527434 w 1527434"/>
                <a:gd name="connsiteY3" fmla="*/ 1008112 h 1008112"/>
                <a:gd name="connsiteX4" fmla="*/ 0 w 1527434"/>
                <a:gd name="connsiteY4" fmla="*/ 993122 h 10081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27434" h="1008112">
                  <a:moveTo>
                    <a:pt x="0" y="993122"/>
                  </a:moveTo>
                  <a:lnTo>
                    <a:pt x="57160" y="0"/>
                  </a:lnTo>
                  <a:lnTo>
                    <a:pt x="1125500" y="0"/>
                  </a:lnTo>
                  <a:lnTo>
                    <a:pt x="1527434" y="1008112"/>
                  </a:lnTo>
                  <a:lnTo>
                    <a:pt x="0" y="993122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48" name="Прямая соединительная линия 147"/>
            <p:cNvCxnSpPr/>
            <p:nvPr/>
          </p:nvCxnSpPr>
          <p:spPr>
            <a:xfrm rot="5400000" flipH="1" flipV="1">
              <a:off x="2343782" y="1624640"/>
              <a:ext cx="786138" cy="124547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Прямая соединительная линия 148"/>
            <p:cNvCxnSpPr/>
            <p:nvPr/>
          </p:nvCxnSpPr>
          <p:spPr>
            <a:xfrm rot="5400000">
              <a:off x="1296929" y="3334983"/>
              <a:ext cx="422552" cy="7629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Прямая соединительная линия 149"/>
            <p:cNvCxnSpPr/>
            <p:nvPr/>
          </p:nvCxnSpPr>
          <p:spPr>
            <a:xfrm flipH="1" flipV="1">
              <a:off x="2484390" y="3505199"/>
              <a:ext cx="1582077" cy="4225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Прямая соединительная линия 150"/>
            <p:cNvCxnSpPr/>
            <p:nvPr/>
          </p:nvCxnSpPr>
          <p:spPr>
            <a:xfrm rot="16200000" flipH="1">
              <a:off x="1211316" y="4717724"/>
              <a:ext cx="560126" cy="72933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Прямая соединительная линия 151"/>
            <p:cNvCxnSpPr/>
            <p:nvPr/>
          </p:nvCxnSpPr>
          <p:spPr>
            <a:xfrm rot="10800000" flipV="1">
              <a:off x="2282422" y="4861287"/>
              <a:ext cx="1077161" cy="5011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Прямая соединительная линия 152"/>
            <p:cNvCxnSpPr/>
            <p:nvPr/>
          </p:nvCxnSpPr>
          <p:spPr>
            <a:xfrm>
              <a:off x="4930444" y="2139288"/>
              <a:ext cx="1929914" cy="6485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Прямая соединительная линия 153"/>
            <p:cNvCxnSpPr/>
            <p:nvPr/>
          </p:nvCxnSpPr>
          <p:spPr>
            <a:xfrm rot="10800000" flipV="1">
              <a:off x="5558788" y="3711563"/>
              <a:ext cx="1514755" cy="8942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Прямая соединительная линия 154"/>
            <p:cNvCxnSpPr/>
            <p:nvPr/>
          </p:nvCxnSpPr>
          <p:spPr>
            <a:xfrm rot="16200000" flipH="1">
              <a:off x="7499532" y="3857820"/>
              <a:ext cx="864752" cy="5722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394" name="Группа 155"/>
          <p:cNvGrpSpPr>
            <a:grpSpLocks/>
          </p:cNvGrpSpPr>
          <p:nvPr/>
        </p:nvGrpSpPr>
        <p:grpSpPr bwMode="auto">
          <a:xfrm>
            <a:off x="-49213" y="2047875"/>
            <a:ext cx="1127126" cy="923925"/>
            <a:chOff x="251520" y="734063"/>
            <a:chExt cx="7964533" cy="5719153"/>
          </a:xfrm>
        </p:grpSpPr>
        <p:sp>
          <p:nvSpPr>
            <p:cNvPr id="157" name="Параллелограмм 156"/>
            <p:cNvSpPr/>
            <p:nvPr/>
          </p:nvSpPr>
          <p:spPr>
            <a:xfrm>
              <a:off x="714348" y="2636912"/>
              <a:ext cx="2571768" cy="864096"/>
            </a:xfrm>
            <a:prstGeom prst="parallelogram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8" name="Прямоугольник 157"/>
            <p:cNvSpPr/>
            <p:nvPr/>
          </p:nvSpPr>
          <p:spPr>
            <a:xfrm>
              <a:off x="251520" y="3933056"/>
              <a:ext cx="1748712" cy="864096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9" name="Ромб 158"/>
            <p:cNvSpPr/>
            <p:nvPr/>
          </p:nvSpPr>
          <p:spPr>
            <a:xfrm rot="20083336">
              <a:off x="2594298" y="3888011"/>
              <a:ext cx="2155205" cy="1000976"/>
            </a:xfrm>
            <a:prstGeom prst="diamond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0" name="Блок-схема: процесс 159"/>
            <p:cNvSpPr/>
            <p:nvPr/>
          </p:nvSpPr>
          <p:spPr>
            <a:xfrm>
              <a:off x="1547664" y="5373216"/>
              <a:ext cx="1080120" cy="1080000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1" name="Трапеция 160"/>
            <p:cNvSpPr/>
            <p:nvPr/>
          </p:nvSpPr>
          <p:spPr>
            <a:xfrm>
              <a:off x="4619294" y="4602342"/>
              <a:ext cx="1872208" cy="1008112"/>
            </a:xfrm>
            <a:prstGeom prst="trapezoid">
              <a:avLst>
                <a:gd name="adj" fmla="val 39870"/>
              </a:avLst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2" name="Пятиугольник 22"/>
            <p:cNvSpPr/>
            <p:nvPr/>
          </p:nvSpPr>
          <p:spPr>
            <a:xfrm rot="220147">
              <a:off x="2829092" y="734063"/>
              <a:ext cx="2894619" cy="1437897"/>
            </a:xfrm>
            <a:custGeom>
              <a:avLst/>
              <a:gdLst>
                <a:gd name="connsiteX0" fmla="*/ 0 w 1099915"/>
                <a:gd name="connsiteY0" fmla="*/ 0 h 2049035"/>
                <a:gd name="connsiteX1" fmla="*/ 811913 w 1099915"/>
                <a:gd name="connsiteY1" fmla="*/ 0 h 2049035"/>
                <a:gd name="connsiteX2" fmla="*/ 1099915 w 1099915"/>
                <a:gd name="connsiteY2" fmla="*/ 1024518 h 2049035"/>
                <a:gd name="connsiteX3" fmla="*/ 811913 w 1099915"/>
                <a:gd name="connsiteY3" fmla="*/ 2049035 h 2049035"/>
                <a:gd name="connsiteX4" fmla="*/ 0 w 1099915"/>
                <a:gd name="connsiteY4" fmla="*/ 2049035 h 2049035"/>
                <a:gd name="connsiteX5" fmla="*/ 0 w 1099915"/>
                <a:gd name="connsiteY5" fmla="*/ 0 h 2049035"/>
                <a:gd name="connsiteX0" fmla="*/ 0 w 1976074"/>
                <a:gd name="connsiteY0" fmla="*/ 0 h 2049035"/>
                <a:gd name="connsiteX1" fmla="*/ 811913 w 1976074"/>
                <a:gd name="connsiteY1" fmla="*/ 0 h 2049035"/>
                <a:gd name="connsiteX2" fmla="*/ 1976074 w 1976074"/>
                <a:gd name="connsiteY2" fmla="*/ 258298 h 2049035"/>
                <a:gd name="connsiteX3" fmla="*/ 811913 w 1976074"/>
                <a:gd name="connsiteY3" fmla="*/ 2049035 h 2049035"/>
                <a:gd name="connsiteX4" fmla="*/ 0 w 1976074"/>
                <a:gd name="connsiteY4" fmla="*/ 2049035 h 2049035"/>
                <a:gd name="connsiteX5" fmla="*/ 0 w 1976074"/>
                <a:gd name="connsiteY5" fmla="*/ 0 h 2049035"/>
                <a:gd name="connsiteX0" fmla="*/ 0 w 1976074"/>
                <a:gd name="connsiteY0" fmla="*/ 0 h 2049035"/>
                <a:gd name="connsiteX1" fmla="*/ 811913 w 1976074"/>
                <a:gd name="connsiteY1" fmla="*/ 0 h 2049035"/>
                <a:gd name="connsiteX2" fmla="*/ 1976074 w 1976074"/>
                <a:gd name="connsiteY2" fmla="*/ 258298 h 2049035"/>
                <a:gd name="connsiteX3" fmla="*/ 1377313 w 1976074"/>
                <a:gd name="connsiteY3" fmla="*/ 2031608 h 2049035"/>
                <a:gd name="connsiteX4" fmla="*/ 0 w 1976074"/>
                <a:gd name="connsiteY4" fmla="*/ 2049035 h 2049035"/>
                <a:gd name="connsiteX5" fmla="*/ 0 w 1976074"/>
                <a:gd name="connsiteY5" fmla="*/ 0 h 2049035"/>
                <a:gd name="connsiteX0" fmla="*/ 0 w 1976074"/>
                <a:gd name="connsiteY0" fmla="*/ 0 h 2031608"/>
                <a:gd name="connsiteX1" fmla="*/ 811913 w 1976074"/>
                <a:gd name="connsiteY1" fmla="*/ 0 h 2031608"/>
                <a:gd name="connsiteX2" fmla="*/ 1976074 w 1976074"/>
                <a:gd name="connsiteY2" fmla="*/ 258298 h 2031608"/>
                <a:gd name="connsiteX3" fmla="*/ 1377313 w 1976074"/>
                <a:gd name="connsiteY3" fmla="*/ 2031608 h 2031608"/>
                <a:gd name="connsiteX4" fmla="*/ 851237 w 1976074"/>
                <a:gd name="connsiteY4" fmla="*/ 1299481 h 2031608"/>
                <a:gd name="connsiteX5" fmla="*/ 0 w 1976074"/>
                <a:gd name="connsiteY5" fmla="*/ 0 h 2031608"/>
                <a:gd name="connsiteX0" fmla="*/ 0 w 1976074"/>
                <a:gd name="connsiteY0" fmla="*/ 494686 h 2526294"/>
                <a:gd name="connsiteX1" fmla="*/ 769640 w 1976074"/>
                <a:gd name="connsiteY1" fmla="*/ 0 h 2526294"/>
                <a:gd name="connsiteX2" fmla="*/ 1976074 w 1976074"/>
                <a:gd name="connsiteY2" fmla="*/ 752984 h 2526294"/>
                <a:gd name="connsiteX3" fmla="*/ 1377313 w 1976074"/>
                <a:gd name="connsiteY3" fmla="*/ 2526294 h 2526294"/>
                <a:gd name="connsiteX4" fmla="*/ 851237 w 1976074"/>
                <a:gd name="connsiteY4" fmla="*/ 1794167 h 2526294"/>
                <a:gd name="connsiteX5" fmla="*/ 0 w 1976074"/>
                <a:gd name="connsiteY5" fmla="*/ 494686 h 2526294"/>
                <a:gd name="connsiteX0" fmla="*/ 0 w 1976074"/>
                <a:gd name="connsiteY0" fmla="*/ 494686 h 2813427"/>
                <a:gd name="connsiteX1" fmla="*/ 769640 w 1976074"/>
                <a:gd name="connsiteY1" fmla="*/ 0 h 2813427"/>
                <a:gd name="connsiteX2" fmla="*/ 1976074 w 1976074"/>
                <a:gd name="connsiteY2" fmla="*/ 752984 h 2813427"/>
                <a:gd name="connsiteX3" fmla="*/ 1190629 w 1976074"/>
                <a:gd name="connsiteY3" fmla="*/ 2813427 h 2813427"/>
                <a:gd name="connsiteX4" fmla="*/ 851237 w 1976074"/>
                <a:gd name="connsiteY4" fmla="*/ 1794167 h 2813427"/>
                <a:gd name="connsiteX5" fmla="*/ 0 w 1976074"/>
                <a:gd name="connsiteY5" fmla="*/ 494686 h 2813427"/>
                <a:gd name="connsiteX0" fmla="*/ 0 w 1976074"/>
                <a:gd name="connsiteY0" fmla="*/ 494686 h 2813427"/>
                <a:gd name="connsiteX1" fmla="*/ 769640 w 1976074"/>
                <a:gd name="connsiteY1" fmla="*/ 0 h 2813427"/>
                <a:gd name="connsiteX2" fmla="*/ 1976074 w 1976074"/>
                <a:gd name="connsiteY2" fmla="*/ 752984 h 2813427"/>
                <a:gd name="connsiteX3" fmla="*/ 1190629 w 1976074"/>
                <a:gd name="connsiteY3" fmla="*/ 2813427 h 2813427"/>
                <a:gd name="connsiteX4" fmla="*/ 697503 w 1976074"/>
                <a:gd name="connsiteY4" fmla="*/ 1860905 h 2813427"/>
                <a:gd name="connsiteX5" fmla="*/ 0 w 1976074"/>
                <a:gd name="connsiteY5" fmla="*/ 494686 h 2813427"/>
                <a:gd name="connsiteX0" fmla="*/ 0 w 2184465"/>
                <a:gd name="connsiteY0" fmla="*/ 129116 h 2813427"/>
                <a:gd name="connsiteX1" fmla="*/ 978031 w 2184465"/>
                <a:gd name="connsiteY1" fmla="*/ 0 h 2813427"/>
                <a:gd name="connsiteX2" fmla="*/ 2184465 w 2184465"/>
                <a:gd name="connsiteY2" fmla="*/ 752984 h 2813427"/>
                <a:gd name="connsiteX3" fmla="*/ 1399020 w 2184465"/>
                <a:gd name="connsiteY3" fmla="*/ 2813427 h 2813427"/>
                <a:gd name="connsiteX4" fmla="*/ 905894 w 2184465"/>
                <a:gd name="connsiteY4" fmla="*/ 1860905 h 2813427"/>
                <a:gd name="connsiteX5" fmla="*/ 0 w 2184465"/>
                <a:gd name="connsiteY5" fmla="*/ 129116 h 2813427"/>
                <a:gd name="connsiteX0" fmla="*/ 0 w 3076860"/>
                <a:gd name="connsiteY0" fmla="*/ 1589171 h 2813427"/>
                <a:gd name="connsiteX1" fmla="*/ 1870426 w 3076860"/>
                <a:gd name="connsiteY1" fmla="*/ 0 h 2813427"/>
                <a:gd name="connsiteX2" fmla="*/ 3076860 w 3076860"/>
                <a:gd name="connsiteY2" fmla="*/ 752984 h 2813427"/>
                <a:gd name="connsiteX3" fmla="*/ 2291415 w 3076860"/>
                <a:gd name="connsiteY3" fmla="*/ 2813427 h 2813427"/>
                <a:gd name="connsiteX4" fmla="*/ 1798289 w 3076860"/>
                <a:gd name="connsiteY4" fmla="*/ 1860905 h 2813427"/>
                <a:gd name="connsiteX5" fmla="*/ 0 w 3076860"/>
                <a:gd name="connsiteY5" fmla="*/ 1589171 h 2813427"/>
                <a:gd name="connsiteX0" fmla="*/ 0 w 3487039"/>
                <a:gd name="connsiteY0" fmla="*/ 1589171 h 2813427"/>
                <a:gd name="connsiteX1" fmla="*/ 1870426 w 3487039"/>
                <a:gd name="connsiteY1" fmla="*/ 0 h 2813427"/>
                <a:gd name="connsiteX2" fmla="*/ 3076860 w 3487039"/>
                <a:gd name="connsiteY2" fmla="*/ 752984 h 2813427"/>
                <a:gd name="connsiteX3" fmla="*/ 3487039 w 3487039"/>
                <a:gd name="connsiteY3" fmla="*/ 265463 h 2813427"/>
                <a:gd name="connsiteX4" fmla="*/ 2291415 w 3487039"/>
                <a:gd name="connsiteY4" fmla="*/ 2813427 h 2813427"/>
                <a:gd name="connsiteX5" fmla="*/ 1798289 w 3487039"/>
                <a:gd name="connsiteY5" fmla="*/ 1860905 h 2813427"/>
                <a:gd name="connsiteX6" fmla="*/ 0 w 3487039"/>
                <a:gd name="connsiteY6" fmla="*/ 1589171 h 2813427"/>
                <a:gd name="connsiteX0" fmla="*/ 0 w 3487039"/>
                <a:gd name="connsiteY0" fmla="*/ 1589171 h 2813427"/>
                <a:gd name="connsiteX1" fmla="*/ 1870426 w 3487039"/>
                <a:gd name="connsiteY1" fmla="*/ 0 h 2813427"/>
                <a:gd name="connsiteX2" fmla="*/ 3139430 w 3487039"/>
                <a:gd name="connsiteY2" fmla="*/ 211683 h 2813427"/>
                <a:gd name="connsiteX3" fmla="*/ 3487039 w 3487039"/>
                <a:gd name="connsiteY3" fmla="*/ 265463 h 2813427"/>
                <a:gd name="connsiteX4" fmla="*/ 2291415 w 3487039"/>
                <a:gd name="connsiteY4" fmla="*/ 2813427 h 2813427"/>
                <a:gd name="connsiteX5" fmla="*/ 1798289 w 3487039"/>
                <a:gd name="connsiteY5" fmla="*/ 1860905 h 2813427"/>
                <a:gd name="connsiteX6" fmla="*/ 0 w 3487039"/>
                <a:gd name="connsiteY6" fmla="*/ 1589171 h 2813427"/>
                <a:gd name="connsiteX0" fmla="*/ 0 w 2911396"/>
                <a:gd name="connsiteY0" fmla="*/ 1094040 h 2813427"/>
                <a:gd name="connsiteX1" fmla="*/ 1294783 w 2911396"/>
                <a:gd name="connsiteY1" fmla="*/ 0 h 2813427"/>
                <a:gd name="connsiteX2" fmla="*/ 2563787 w 2911396"/>
                <a:gd name="connsiteY2" fmla="*/ 211683 h 2813427"/>
                <a:gd name="connsiteX3" fmla="*/ 2911396 w 2911396"/>
                <a:gd name="connsiteY3" fmla="*/ 265463 h 2813427"/>
                <a:gd name="connsiteX4" fmla="*/ 1715772 w 2911396"/>
                <a:gd name="connsiteY4" fmla="*/ 2813427 h 2813427"/>
                <a:gd name="connsiteX5" fmla="*/ 1222646 w 2911396"/>
                <a:gd name="connsiteY5" fmla="*/ 1860905 h 2813427"/>
                <a:gd name="connsiteX6" fmla="*/ 0 w 2911396"/>
                <a:gd name="connsiteY6" fmla="*/ 1094040 h 2813427"/>
                <a:gd name="connsiteX0" fmla="*/ 169998 w 3081394"/>
                <a:gd name="connsiteY0" fmla="*/ 1094040 h 2813427"/>
                <a:gd name="connsiteX1" fmla="*/ 1464781 w 3081394"/>
                <a:gd name="connsiteY1" fmla="*/ 0 h 2813427"/>
                <a:gd name="connsiteX2" fmla="*/ 2733785 w 3081394"/>
                <a:gd name="connsiteY2" fmla="*/ 211683 h 2813427"/>
                <a:gd name="connsiteX3" fmla="*/ 3081394 w 3081394"/>
                <a:gd name="connsiteY3" fmla="*/ 265463 h 2813427"/>
                <a:gd name="connsiteX4" fmla="*/ 1885770 w 3081394"/>
                <a:gd name="connsiteY4" fmla="*/ 2813427 h 2813427"/>
                <a:gd name="connsiteX5" fmla="*/ 0 w 3081394"/>
                <a:gd name="connsiteY5" fmla="*/ 1985834 h 2813427"/>
                <a:gd name="connsiteX6" fmla="*/ 169998 w 3081394"/>
                <a:gd name="connsiteY6" fmla="*/ 1094040 h 2813427"/>
                <a:gd name="connsiteX0" fmla="*/ 169998 w 3081394"/>
                <a:gd name="connsiteY0" fmla="*/ 1094040 h 1985834"/>
                <a:gd name="connsiteX1" fmla="*/ 1464781 w 3081394"/>
                <a:gd name="connsiteY1" fmla="*/ 0 h 1985834"/>
                <a:gd name="connsiteX2" fmla="*/ 2733785 w 3081394"/>
                <a:gd name="connsiteY2" fmla="*/ 211683 h 1985834"/>
                <a:gd name="connsiteX3" fmla="*/ 3081394 w 3081394"/>
                <a:gd name="connsiteY3" fmla="*/ 265463 h 1985834"/>
                <a:gd name="connsiteX4" fmla="*/ 1262992 w 3081394"/>
                <a:gd name="connsiteY4" fmla="*/ 1752586 h 1985834"/>
                <a:gd name="connsiteX5" fmla="*/ 0 w 3081394"/>
                <a:gd name="connsiteY5" fmla="*/ 1985834 h 1985834"/>
                <a:gd name="connsiteX6" fmla="*/ 169998 w 3081394"/>
                <a:gd name="connsiteY6" fmla="*/ 1094040 h 1985834"/>
                <a:gd name="connsiteX0" fmla="*/ 169998 w 2945093"/>
                <a:gd name="connsiteY0" fmla="*/ 1094040 h 1985834"/>
                <a:gd name="connsiteX1" fmla="*/ 1464781 w 2945093"/>
                <a:gd name="connsiteY1" fmla="*/ 0 h 1985834"/>
                <a:gd name="connsiteX2" fmla="*/ 2733785 w 2945093"/>
                <a:gd name="connsiteY2" fmla="*/ 211683 h 1985834"/>
                <a:gd name="connsiteX3" fmla="*/ 2945093 w 2945093"/>
                <a:gd name="connsiteY3" fmla="*/ 1131000 h 1985834"/>
                <a:gd name="connsiteX4" fmla="*/ 1262992 w 2945093"/>
                <a:gd name="connsiteY4" fmla="*/ 1752586 h 1985834"/>
                <a:gd name="connsiteX5" fmla="*/ 0 w 2945093"/>
                <a:gd name="connsiteY5" fmla="*/ 1985834 h 1985834"/>
                <a:gd name="connsiteX6" fmla="*/ 169998 w 2945093"/>
                <a:gd name="connsiteY6" fmla="*/ 1094040 h 1985834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262992 w 2945093"/>
                <a:gd name="connsiteY4" fmla="*/ 1581282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191912 w 2945093"/>
                <a:gd name="connsiteY4" fmla="*/ 1537333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120832 w 2945093"/>
                <a:gd name="connsiteY4" fmla="*/ 1493384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1967997 w 2945093"/>
                <a:gd name="connsiteY2" fmla="*/ 421026 h 1814530"/>
                <a:gd name="connsiteX3" fmla="*/ 2945093 w 2945093"/>
                <a:gd name="connsiteY3" fmla="*/ 959696 h 1814530"/>
                <a:gd name="connsiteX4" fmla="*/ 1120832 w 2945093"/>
                <a:gd name="connsiteY4" fmla="*/ 1493384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1116946 h 2008740"/>
                <a:gd name="connsiteX1" fmla="*/ 1058119 w 2945093"/>
                <a:gd name="connsiteY1" fmla="*/ 194210 h 2008740"/>
                <a:gd name="connsiteX2" fmla="*/ 2601395 w 2945093"/>
                <a:gd name="connsiteY2" fmla="*/ 0 h 2008740"/>
                <a:gd name="connsiteX3" fmla="*/ 2945093 w 2945093"/>
                <a:gd name="connsiteY3" fmla="*/ 1153906 h 2008740"/>
                <a:gd name="connsiteX4" fmla="*/ 1120832 w 2945093"/>
                <a:gd name="connsiteY4" fmla="*/ 1687594 h 2008740"/>
                <a:gd name="connsiteX5" fmla="*/ 0 w 2945093"/>
                <a:gd name="connsiteY5" fmla="*/ 2008740 h 2008740"/>
                <a:gd name="connsiteX6" fmla="*/ 169998 w 2945093"/>
                <a:gd name="connsiteY6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945093 w 3064617"/>
                <a:gd name="connsiteY3" fmla="*/ 1153906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836981 w 3064617"/>
                <a:gd name="connsiteY3" fmla="*/ 1163312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938140 w 3064617"/>
                <a:gd name="connsiteY3" fmla="*/ 1087714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0 w 2894619"/>
                <a:gd name="connsiteY0" fmla="*/ 1116946 h 1687594"/>
                <a:gd name="connsiteX1" fmla="*/ 888121 w 2894619"/>
                <a:gd name="connsiteY1" fmla="*/ 194210 h 1687594"/>
                <a:gd name="connsiteX2" fmla="*/ 2431397 w 2894619"/>
                <a:gd name="connsiteY2" fmla="*/ 0 h 1687594"/>
                <a:gd name="connsiteX3" fmla="*/ 2768142 w 2894619"/>
                <a:gd name="connsiteY3" fmla="*/ 1087714 h 1687594"/>
                <a:gd name="connsiteX4" fmla="*/ 2894619 w 2894619"/>
                <a:gd name="connsiteY4" fmla="*/ 1437897 h 1687594"/>
                <a:gd name="connsiteX5" fmla="*/ 950834 w 2894619"/>
                <a:gd name="connsiteY5" fmla="*/ 1687594 h 1687594"/>
                <a:gd name="connsiteX6" fmla="*/ 460349 w 2894619"/>
                <a:gd name="connsiteY6" fmla="*/ 1254945 h 1687594"/>
                <a:gd name="connsiteX7" fmla="*/ 0 w 2894619"/>
                <a:gd name="connsiteY7" fmla="*/ 1116946 h 1687594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67945 w 2894619"/>
                <a:gd name="connsiteY5" fmla="*/ 1265878 h 1437897"/>
                <a:gd name="connsiteX6" fmla="*/ 460349 w 2894619"/>
                <a:gd name="connsiteY6" fmla="*/ 1254945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67945 w 2894619"/>
                <a:gd name="connsiteY5" fmla="*/ 1265878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877924 w 2894619"/>
                <a:gd name="connsiteY5" fmla="*/ 1281309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25883 w 2894619"/>
                <a:gd name="connsiteY5" fmla="*/ 1216307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25883 w 2894619"/>
                <a:gd name="connsiteY5" fmla="*/ 1216307 h 1437897"/>
                <a:gd name="connsiteX6" fmla="*/ 0 w 2894619"/>
                <a:gd name="connsiteY6" fmla="*/ 1116946 h 14378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94619" h="1437897">
                  <a:moveTo>
                    <a:pt x="0" y="1116946"/>
                  </a:moveTo>
                  <a:lnTo>
                    <a:pt x="888121" y="194210"/>
                  </a:lnTo>
                  <a:lnTo>
                    <a:pt x="2431397" y="0"/>
                  </a:lnTo>
                  <a:lnTo>
                    <a:pt x="2768142" y="1087714"/>
                  </a:lnTo>
                  <a:lnTo>
                    <a:pt x="2894619" y="1437897"/>
                  </a:lnTo>
                  <a:lnTo>
                    <a:pt x="925883" y="1216307"/>
                  </a:lnTo>
                  <a:lnTo>
                    <a:pt x="0" y="1116946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65" name="Прямая соединительная линия 164"/>
            <p:cNvCxnSpPr/>
            <p:nvPr/>
          </p:nvCxnSpPr>
          <p:spPr>
            <a:xfrm rot="5400000" flipH="1" flipV="1">
              <a:off x="2343164" y="1624801"/>
              <a:ext cx="786138" cy="124515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Прямая соединительная линия 165"/>
            <p:cNvCxnSpPr/>
            <p:nvPr/>
          </p:nvCxnSpPr>
          <p:spPr>
            <a:xfrm rot="5400000">
              <a:off x="1296623" y="3335078"/>
              <a:ext cx="422552" cy="762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Прямая соединительная линия 166"/>
            <p:cNvCxnSpPr/>
            <p:nvPr/>
          </p:nvCxnSpPr>
          <p:spPr>
            <a:xfrm flipH="1" flipV="1">
              <a:off x="2483834" y="3505199"/>
              <a:ext cx="1581691" cy="4225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Прямая соединительная линия 167"/>
            <p:cNvCxnSpPr/>
            <p:nvPr/>
          </p:nvCxnSpPr>
          <p:spPr>
            <a:xfrm rot="16200000" flipH="1">
              <a:off x="1211015" y="4717815"/>
              <a:ext cx="560126" cy="72914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Прямая соединительная линия 168"/>
            <p:cNvCxnSpPr/>
            <p:nvPr/>
          </p:nvCxnSpPr>
          <p:spPr>
            <a:xfrm rot="10800000" flipV="1">
              <a:off x="2281917" y="4861287"/>
              <a:ext cx="1076894" cy="5011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Прямая соединительная линия 171"/>
            <p:cNvCxnSpPr/>
            <p:nvPr/>
          </p:nvCxnSpPr>
          <p:spPr>
            <a:xfrm rot="16200000" flipH="1">
              <a:off x="7497629" y="3857884"/>
              <a:ext cx="864752" cy="5721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395" name="Группа 206"/>
          <p:cNvGrpSpPr>
            <a:grpSpLocks/>
          </p:cNvGrpSpPr>
          <p:nvPr/>
        </p:nvGrpSpPr>
        <p:grpSpPr bwMode="auto">
          <a:xfrm>
            <a:off x="1149350" y="4465638"/>
            <a:ext cx="1239838" cy="923925"/>
            <a:chOff x="251520" y="734063"/>
            <a:chExt cx="8751937" cy="5719153"/>
          </a:xfrm>
        </p:grpSpPr>
        <p:sp>
          <p:nvSpPr>
            <p:cNvPr id="208" name="Параллелограмм 207"/>
            <p:cNvSpPr/>
            <p:nvPr/>
          </p:nvSpPr>
          <p:spPr>
            <a:xfrm>
              <a:off x="714348" y="2636912"/>
              <a:ext cx="2571768" cy="864096"/>
            </a:xfrm>
            <a:prstGeom prst="parallelogram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9" name="Прямоугольник 208"/>
            <p:cNvSpPr/>
            <p:nvPr/>
          </p:nvSpPr>
          <p:spPr>
            <a:xfrm>
              <a:off x="251520" y="3933056"/>
              <a:ext cx="1748712" cy="864096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0" name="Ромб 209"/>
            <p:cNvSpPr/>
            <p:nvPr/>
          </p:nvSpPr>
          <p:spPr>
            <a:xfrm rot="20083336">
              <a:off x="2594298" y="3888011"/>
              <a:ext cx="2155205" cy="1000976"/>
            </a:xfrm>
            <a:prstGeom prst="diamond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1" name="Блок-схема: процесс 210"/>
            <p:cNvSpPr/>
            <p:nvPr/>
          </p:nvSpPr>
          <p:spPr>
            <a:xfrm>
              <a:off x="1547664" y="5373216"/>
              <a:ext cx="1080120" cy="1080000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2" name="Трапеция 211"/>
            <p:cNvSpPr/>
            <p:nvPr/>
          </p:nvSpPr>
          <p:spPr>
            <a:xfrm>
              <a:off x="4619294" y="4602342"/>
              <a:ext cx="1872208" cy="1008112"/>
            </a:xfrm>
            <a:prstGeom prst="trapezoid">
              <a:avLst>
                <a:gd name="adj" fmla="val 39870"/>
              </a:avLst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3" name="Пятиугольник 22"/>
            <p:cNvSpPr/>
            <p:nvPr/>
          </p:nvSpPr>
          <p:spPr>
            <a:xfrm rot="220147">
              <a:off x="2829092" y="734063"/>
              <a:ext cx="2894619" cy="1437897"/>
            </a:xfrm>
            <a:custGeom>
              <a:avLst/>
              <a:gdLst>
                <a:gd name="connsiteX0" fmla="*/ 0 w 1099915"/>
                <a:gd name="connsiteY0" fmla="*/ 0 h 2049035"/>
                <a:gd name="connsiteX1" fmla="*/ 811913 w 1099915"/>
                <a:gd name="connsiteY1" fmla="*/ 0 h 2049035"/>
                <a:gd name="connsiteX2" fmla="*/ 1099915 w 1099915"/>
                <a:gd name="connsiteY2" fmla="*/ 1024518 h 2049035"/>
                <a:gd name="connsiteX3" fmla="*/ 811913 w 1099915"/>
                <a:gd name="connsiteY3" fmla="*/ 2049035 h 2049035"/>
                <a:gd name="connsiteX4" fmla="*/ 0 w 1099915"/>
                <a:gd name="connsiteY4" fmla="*/ 2049035 h 2049035"/>
                <a:gd name="connsiteX5" fmla="*/ 0 w 1099915"/>
                <a:gd name="connsiteY5" fmla="*/ 0 h 2049035"/>
                <a:gd name="connsiteX0" fmla="*/ 0 w 1976074"/>
                <a:gd name="connsiteY0" fmla="*/ 0 h 2049035"/>
                <a:gd name="connsiteX1" fmla="*/ 811913 w 1976074"/>
                <a:gd name="connsiteY1" fmla="*/ 0 h 2049035"/>
                <a:gd name="connsiteX2" fmla="*/ 1976074 w 1976074"/>
                <a:gd name="connsiteY2" fmla="*/ 258298 h 2049035"/>
                <a:gd name="connsiteX3" fmla="*/ 811913 w 1976074"/>
                <a:gd name="connsiteY3" fmla="*/ 2049035 h 2049035"/>
                <a:gd name="connsiteX4" fmla="*/ 0 w 1976074"/>
                <a:gd name="connsiteY4" fmla="*/ 2049035 h 2049035"/>
                <a:gd name="connsiteX5" fmla="*/ 0 w 1976074"/>
                <a:gd name="connsiteY5" fmla="*/ 0 h 2049035"/>
                <a:gd name="connsiteX0" fmla="*/ 0 w 1976074"/>
                <a:gd name="connsiteY0" fmla="*/ 0 h 2049035"/>
                <a:gd name="connsiteX1" fmla="*/ 811913 w 1976074"/>
                <a:gd name="connsiteY1" fmla="*/ 0 h 2049035"/>
                <a:gd name="connsiteX2" fmla="*/ 1976074 w 1976074"/>
                <a:gd name="connsiteY2" fmla="*/ 258298 h 2049035"/>
                <a:gd name="connsiteX3" fmla="*/ 1377313 w 1976074"/>
                <a:gd name="connsiteY3" fmla="*/ 2031608 h 2049035"/>
                <a:gd name="connsiteX4" fmla="*/ 0 w 1976074"/>
                <a:gd name="connsiteY4" fmla="*/ 2049035 h 2049035"/>
                <a:gd name="connsiteX5" fmla="*/ 0 w 1976074"/>
                <a:gd name="connsiteY5" fmla="*/ 0 h 2049035"/>
                <a:gd name="connsiteX0" fmla="*/ 0 w 1976074"/>
                <a:gd name="connsiteY0" fmla="*/ 0 h 2031608"/>
                <a:gd name="connsiteX1" fmla="*/ 811913 w 1976074"/>
                <a:gd name="connsiteY1" fmla="*/ 0 h 2031608"/>
                <a:gd name="connsiteX2" fmla="*/ 1976074 w 1976074"/>
                <a:gd name="connsiteY2" fmla="*/ 258298 h 2031608"/>
                <a:gd name="connsiteX3" fmla="*/ 1377313 w 1976074"/>
                <a:gd name="connsiteY3" fmla="*/ 2031608 h 2031608"/>
                <a:gd name="connsiteX4" fmla="*/ 851237 w 1976074"/>
                <a:gd name="connsiteY4" fmla="*/ 1299481 h 2031608"/>
                <a:gd name="connsiteX5" fmla="*/ 0 w 1976074"/>
                <a:gd name="connsiteY5" fmla="*/ 0 h 2031608"/>
                <a:gd name="connsiteX0" fmla="*/ 0 w 1976074"/>
                <a:gd name="connsiteY0" fmla="*/ 494686 h 2526294"/>
                <a:gd name="connsiteX1" fmla="*/ 769640 w 1976074"/>
                <a:gd name="connsiteY1" fmla="*/ 0 h 2526294"/>
                <a:gd name="connsiteX2" fmla="*/ 1976074 w 1976074"/>
                <a:gd name="connsiteY2" fmla="*/ 752984 h 2526294"/>
                <a:gd name="connsiteX3" fmla="*/ 1377313 w 1976074"/>
                <a:gd name="connsiteY3" fmla="*/ 2526294 h 2526294"/>
                <a:gd name="connsiteX4" fmla="*/ 851237 w 1976074"/>
                <a:gd name="connsiteY4" fmla="*/ 1794167 h 2526294"/>
                <a:gd name="connsiteX5" fmla="*/ 0 w 1976074"/>
                <a:gd name="connsiteY5" fmla="*/ 494686 h 2526294"/>
                <a:gd name="connsiteX0" fmla="*/ 0 w 1976074"/>
                <a:gd name="connsiteY0" fmla="*/ 494686 h 2813427"/>
                <a:gd name="connsiteX1" fmla="*/ 769640 w 1976074"/>
                <a:gd name="connsiteY1" fmla="*/ 0 h 2813427"/>
                <a:gd name="connsiteX2" fmla="*/ 1976074 w 1976074"/>
                <a:gd name="connsiteY2" fmla="*/ 752984 h 2813427"/>
                <a:gd name="connsiteX3" fmla="*/ 1190629 w 1976074"/>
                <a:gd name="connsiteY3" fmla="*/ 2813427 h 2813427"/>
                <a:gd name="connsiteX4" fmla="*/ 851237 w 1976074"/>
                <a:gd name="connsiteY4" fmla="*/ 1794167 h 2813427"/>
                <a:gd name="connsiteX5" fmla="*/ 0 w 1976074"/>
                <a:gd name="connsiteY5" fmla="*/ 494686 h 2813427"/>
                <a:gd name="connsiteX0" fmla="*/ 0 w 1976074"/>
                <a:gd name="connsiteY0" fmla="*/ 494686 h 2813427"/>
                <a:gd name="connsiteX1" fmla="*/ 769640 w 1976074"/>
                <a:gd name="connsiteY1" fmla="*/ 0 h 2813427"/>
                <a:gd name="connsiteX2" fmla="*/ 1976074 w 1976074"/>
                <a:gd name="connsiteY2" fmla="*/ 752984 h 2813427"/>
                <a:gd name="connsiteX3" fmla="*/ 1190629 w 1976074"/>
                <a:gd name="connsiteY3" fmla="*/ 2813427 h 2813427"/>
                <a:gd name="connsiteX4" fmla="*/ 697503 w 1976074"/>
                <a:gd name="connsiteY4" fmla="*/ 1860905 h 2813427"/>
                <a:gd name="connsiteX5" fmla="*/ 0 w 1976074"/>
                <a:gd name="connsiteY5" fmla="*/ 494686 h 2813427"/>
                <a:gd name="connsiteX0" fmla="*/ 0 w 2184465"/>
                <a:gd name="connsiteY0" fmla="*/ 129116 h 2813427"/>
                <a:gd name="connsiteX1" fmla="*/ 978031 w 2184465"/>
                <a:gd name="connsiteY1" fmla="*/ 0 h 2813427"/>
                <a:gd name="connsiteX2" fmla="*/ 2184465 w 2184465"/>
                <a:gd name="connsiteY2" fmla="*/ 752984 h 2813427"/>
                <a:gd name="connsiteX3" fmla="*/ 1399020 w 2184465"/>
                <a:gd name="connsiteY3" fmla="*/ 2813427 h 2813427"/>
                <a:gd name="connsiteX4" fmla="*/ 905894 w 2184465"/>
                <a:gd name="connsiteY4" fmla="*/ 1860905 h 2813427"/>
                <a:gd name="connsiteX5" fmla="*/ 0 w 2184465"/>
                <a:gd name="connsiteY5" fmla="*/ 129116 h 2813427"/>
                <a:gd name="connsiteX0" fmla="*/ 0 w 3076860"/>
                <a:gd name="connsiteY0" fmla="*/ 1589171 h 2813427"/>
                <a:gd name="connsiteX1" fmla="*/ 1870426 w 3076860"/>
                <a:gd name="connsiteY1" fmla="*/ 0 h 2813427"/>
                <a:gd name="connsiteX2" fmla="*/ 3076860 w 3076860"/>
                <a:gd name="connsiteY2" fmla="*/ 752984 h 2813427"/>
                <a:gd name="connsiteX3" fmla="*/ 2291415 w 3076860"/>
                <a:gd name="connsiteY3" fmla="*/ 2813427 h 2813427"/>
                <a:gd name="connsiteX4" fmla="*/ 1798289 w 3076860"/>
                <a:gd name="connsiteY4" fmla="*/ 1860905 h 2813427"/>
                <a:gd name="connsiteX5" fmla="*/ 0 w 3076860"/>
                <a:gd name="connsiteY5" fmla="*/ 1589171 h 2813427"/>
                <a:gd name="connsiteX0" fmla="*/ 0 w 3487039"/>
                <a:gd name="connsiteY0" fmla="*/ 1589171 h 2813427"/>
                <a:gd name="connsiteX1" fmla="*/ 1870426 w 3487039"/>
                <a:gd name="connsiteY1" fmla="*/ 0 h 2813427"/>
                <a:gd name="connsiteX2" fmla="*/ 3076860 w 3487039"/>
                <a:gd name="connsiteY2" fmla="*/ 752984 h 2813427"/>
                <a:gd name="connsiteX3" fmla="*/ 3487039 w 3487039"/>
                <a:gd name="connsiteY3" fmla="*/ 265463 h 2813427"/>
                <a:gd name="connsiteX4" fmla="*/ 2291415 w 3487039"/>
                <a:gd name="connsiteY4" fmla="*/ 2813427 h 2813427"/>
                <a:gd name="connsiteX5" fmla="*/ 1798289 w 3487039"/>
                <a:gd name="connsiteY5" fmla="*/ 1860905 h 2813427"/>
                <a:gd name="connsiteX6" fmla="*/ 0 w 3487039"/>
                <a:gd name="connsiteY6" fmla="*/ 1589171 h 2813427"/>
                <a:gd name="connsiteX0" fmla="*/ 0 w 3487039"/>
                <a:gd name="connsiteY0" fmla="*/ 1589171 h 2813427"/>
                <a:gd name="connsiteX1" fmla="*/ 1870426 w 3487039"/>
                <a:gd name="connsiteY1" fmla="*/ 0 h 2813427"/>
                <a:gd name="connsiteX2" fmla="*/ 3139430 w 3487039"/>
                <a:gd name="connsiteY2" fmla="*/ 211683 h 2813427"/>
                <a:gd name="connsiteX3" fmla="*/ 3487039 w 3487039"/>
                <a:gd name="connsiteY3" fmla="*/ 265463 h 2813427"/>
                <a:gd name="connsiteX4" fmla="*/ 2291415 w 3487039"/>
                <a:gd name="connsiteY4" fmla="*/ 2813427 h 2813427"/>
                <a:gd name="connsiteX5" fmla="*/ 1798289 w 3487039"/>
                <a:gd name="connsiteY5" fmla="*/ 1860905 h 2813427"/>
                <a:gd name="connsiteX6" fmla="*/ 0 w 3487039"/>
                <a:gd name="connsiteY6" fmla="*/ 1589171 h 2813427"/>
                <a:gd name="connsiteX0" fmla="*/ 0 w 2911396"/>
                <a:gd name="connsiteY0" fmla="*/ 1094040 h 2813427"/>
                <a:gd name="connsiteX1" fmla="*/ 1294783 w 2911396"/>
                <a:gd name="connsiteY1" fmla="*/ 0 h 2813427"/>
                <a:gd name="connsiteX2" fmla="*/ 2563787 w 2911396"/>
                <a:gd name="connsiteY2" fmla="*/ 211683 h 2813427"/>
                <a:gd name="connsiteX3" fmla="*/ 2911396 w 2911396"/>
                <a:gd name="connsiteY3" fmla="*/ 265463 h 2813427"/>
                <a:gd name="connsiteX4" fmla="*/ 1715772 w 2911396"/>
                <a:gd name="connsiteY4" fmla="*/ 2813427 h 2813427"/>
                <a:gd name="connsiteX5" fmla="*/ 1222646 w 2911396"/>
                <a:gd name="connsiteY5" fmla="*/ 1860905 h 2813427"/>
                <a:gd name="connsiteX6" fmla="*/ 0 w 2911396"/>
                <a:gd name="connsiteY6" fmla="*/ 1094040 h 2813427"/>
                <a:gd name="connsiteX0" fmla="*/ 169998 w 3081394"/>
                <a:gd name="connsiteY0" fmla="*/ 1094040 h 2813427"/>
                <a:gd name="connsiteX1" fmla="*/ 1464781 w 3081394"/>
                <a:gd name="connsiteY1" fmla="*/ 0 h 2813427"/>
                <a:gd name="connsiteX2" fmla="*/ 2733785 w 3081394"/>
                <a:gd name="connsiteY2" fmla="*/ 211683 h 2813427"/>
                <a:gd name="connsiteX3" fmla="*/ 3081394 w 3081394"/>
                <a:gd name="connsiteY3" fmla="*/ 265463 h 2813427"/>
                <a:gd name="connsiteX4" fmla="*/ 1885770 w 3081394"/>
                <a:gd name="connsiteY4" fmla="*/ 2813427 h 2813427"/>
                <a:gd name="connsiteX5" fmla="*/ 0 w 3081394"/>
                <a:gd name="connsiteY5" fmla="*/ 1985834 h 2813427"/>
                <a:gd name="connsiteX6" fmla="*/ 169998 w 3081394"/>
                <a:gd name="connsiteY6" fmla="*/ 1094040 h 2813427"/>
                <a:gd name="connsiteX0" fmla="*/ 169998 w 3081394"/>
                <a:gd name="connsiteY0" fmla="*/ 1094040 h 1985834"/>
                <a:gd name="connsiteX1" fmla="*/ 1464781 w 3081394"/>
                <a:gd name="connsiteY1" fmla="*/ 0 h 1985834"/>
                <a:gd name="connsiteX2" fmla="*/ 2733785 w 3081394"/>
                <a:gd name="connsiteY2" fmla="*/ 211683 h 1985834"/>
                <a:gd name="connsiteX3" fmla="*/ 3081394 w 3081394"/>
                <a:gd name="connsiteY3" fmla="*/ 265463 h 1985834"/>
                <a:gd name="connsiteX4" fmla="*/ 1262992 w 3081394"/>
                <a:gd name="connsiteY4" fmla="*/ 1752586 h 1985834"/>
                <a:gd name="connsiteX5" fmla="*/ 0 w 3081394"/>
                <a:gd name="connsiteY5" fmla="*/ 1985834 h 1985834"/>
                <a:gd name="connsiteX6" fmla="*/ 169998 w 3081394"/>
                <a:gd name="connsiteY6" fmla="*/ 1094040 h 1985834"/>
                <a:gd name="connsiteX0" fmla="*/ 169998 w 2945093"/>
                <a:gd name="connsiteY0" fmla="*/ 1094040 h 1985834"/>
                <a:gd name="connsiteX1" fmla="*/ 1464781 w 2945093"/>
                <a:gd name="connsiteY1" fmla="*/ 0 h 1985834"/>
                <a:gd name="connsiteX2" fmla="*/ 2733785 w 2945093"/>
                <a:gd name="connsiteY2" fmla="*/ 211683 h 1985834"/>
                <a:gd name="connsiteX3" fmla="*/ 2945093 w 2945093"/>
                <a:gd name="connsiteY3" fmla="*/ 1131000 h 1985834"/>
                <a:gd name="connsiteX4" fmla="*/ 1262992 w 2945093"/>
                <a:gd name="connsiteY4" fmla="*/ 1752586 h 1985834"/>
                <a:gd name="connsiteX5" fmla="*/ 0 w 2945093"/>
                <a:gd name="connsiteY5" fmla="*/ 1985834 h 1985834"/>
                <a:gd name="connsiteX6" fmla="*/ 169998 w 2945093"/>
                <a:gd name="connsiteY6" fmla="*/ 1094040 h 1985834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262992 w 2945093"/>
                <a:gd name="connsiteY4" fmla="*/ 1581282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191912 w 2945093"/>
                <a:gd name="connsiteY4" fmla="*/ 1537333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2733785 w 2945093"/>
                <a:gd name="connsiteY2" fmla="*/ 40379 h 1814530"/>
                <a:gd name="connsiteX3" fmla="*/ 2945093 w 2945093"/>
                <a:gd name="connsiteY3" fmla="*/ 959696 h 1814530"/>
                <a:gd name="connsiteX4" fmla="*/ 1120832 w 2945093"/>
                <a:gd name="connsiteY4" fmla="*/ 1493384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922736 h 1814530"/>
                <a:gd name="connsiteX1" fmla="*/ 1058119 w 2945093"/>
                <a:gd name="connsiteY1" fmla="*/ 0 h 1814530"/>
                <a:gd name="connsiteX2" fmla="*/ 1967997 w 2945093"/>
                <a:gd name="connsiteY2" fmla="*/ 421026 h 1814530"/>
                <a:gd name="connsiteX3" fmla="*/ 2945093 w 2945093"/>
                <a:gd name="connsiteY3" fmla="*/ 959696 h 1814530"/>
                <a:gd name="connsiteX4" fmla="*/ 1120832 w 2945093"/>
                <a:gd name="connsiteY4" fmla="*/ 1493384 h 1814530"/>
                <a:gd name="connsiteX5" fmla="*/ 0 w 2945093"/>
                <a:gd name="connsiteY5" fmla="*/ 1814530 h 1814530"/>
                <a:gd name="connsiteX6" fmla="*/ 169998 w 2945093"/>
                <a:gd name="connsiteY6" fmla="*/ 922736 h 1814530"/>
                <a:gd name="connsiteX0" fmla="*/ 169998 w 2945093"/>
                <a:gd name="connsiteY0" fmla="*/ 1116946 h 2008740"/>
                <a:gd name="connsiteX1" fmla="*/ 1058119 w 2945093"/>
                <a:gd name="connsiteY1" fmla="*/ 194210 h 2008740"/>
                <a:gd name="connsiteX2" fmla="*/ 2601395 w 2945093"/>
                <a:gd name="connsiteY2" fmla="*/ 0 h 2008740"/>
                <a:gd name="connsiteX3" fmla="*/ 2945093 w 2945093"/>
                <a:gd name="connsiteY3" fmla="*/ 1153906 h 2008740"/>
                <a:gd name="connsiteX4" fmla="*/ 1120832 w 2945093"/>
                <a:gd name="connsiteY4" fmla="*/ 1687594 h 2008740"/>
                <a:gd name="connsiteX5" fmla="*/ 0 w 2945093"/>
                <a:gd name="connsiteY5" fmla="*/ 2008740 h 2008740"/>
                <a:gd name="connsiteX6" fmla="*/ 169998 w 2945093"/>
                <a:gd name="connsiteY6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945093 w 3064617"/>
                <a:gd name="connsiteY3" fmla="*/ 1153906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836981 w 3064617"/>
                <a:gd name="connsiteY3" fmla="*/ 1163312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169998 w 3064617"/>
                <a:gd name="connsiteY0" fmla="*/ 1116946 h 2008740"/>
                <a:gd name="connsiteX1" fmla="*/ 1058119 w 3064617"/>
                <a:gd name="connsiteY1" fmla="*/ 194210 h 2008740"/>
                <a:gd name="connsiteX2" fmla="*/ 2601395 w 3064617"/>
                <a:gd name="connsiteY2" fmla="*/ 0 h 2008740"/>
                <a:gd name="connsiteX3" fmla="*/ 2938140 w 3064617"/>
                <a:gd name="connsiteY3" fmla="*/ 1087714 h 2008740"/>
                <a:gd name="connsiteX4" fmla="*/ 3064617 w 3064617"/>
                <a:gd name="connsiteY4" fmla="*/ 1437897 h 2008740"/>
                <a:gd name="connsiteX5" fmla="*/ 1120832 w 3064617"/>
                <a:gd name="connsiteY5" fmla="*/ 1687594 h 2008740"/>
                <a:gd name="connsiteX6" fmla="*/ 0 w 3064617"/>
                <a:gd name="connsiteY6" fmla="*/ 2008740 h 2008740"/>
                <a:gd name="connsiteX7" fmla="*/ 169998 w 3064617"/>
                <a:gd name="connsiteY7" fmla="*/ 1116946 h 2008740"/>
                <a:gd name="connsiteX0" fmla="*/ 0 w 2894619"/>
                <a:gd name="connsiteY0" fmla="*/ 1116946 h 1687594"/>
                <a:gd name="connsiteX1" fmla="*/ 888121 w 2894619"/>
                <a:gd name="connsiteY1" fmla="*/ 194210 h 1687594"/>
                <a:gd name="connsiteX2" fmla="*/ 2431397 w 2894619"/>
                <a:gd name="connsiteY2" fmla="*/ 0 h 1687594"/>
                <a:gd name="connsiteX3" fmla="*/ 2768142 w 2894619"/>
                <a:gd name="connsiteY3" fmla="*/ 1087714 h 1687594"/>
                <a:gd name="connsiteX4" fmla="*/ 2894619 w 2894619"/>
                <a:gd name="connsiteY4" fmla="*/ 1437897 h 1687594"/>
                <a:gd name="connsiteX5" fmla="*/ 950834 w 2894619"/>
                <a:gd name="connsiteY5" fmla="*/ 1687594 h 1687594"/>
                <a:gd name="connsiteX6" fmla="*/ 460349 w 2894619"/>
                <a:gd name="connsiteY6" fmla="*/ 1254945 h 1687594"/>
                <a:gd name="connsiteX7" fmla="*/ 0 w 2894619"/>
                <a:gd name="connsiteY7" fmla="*/ 1116946 h 1687594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67945 w 2894619"/>
                <a:gd name="connsiteY5" fmla="*/ 1265878 h 1437897"/>
                <a:gd name="connsiteX6" fmla="*/ 460349 w 2894619"/>
                <a:gd name="connsiteY6" fmla="*/ 1254945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67945 w 2894619"/>
                <a:gd name="connsiteY5" fmla="*/ 1265878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877924 w 2894619"/>
                <a:gd name="connsiteY5" fmla="*/ 1281309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25883 w 2894619"/>
                <a:gd name="connsiteY5" fmla="*/ 1216307 h 1437897"/>
                <a:gd name="connsiteX6" fmla="*/ 508308 w 2894619"/>
                <a:gd name="connsiteY6" fmla="*/ 1189943 h 1437897"/>
                <a:gd name="connsiteX7" fmla="*/ 0 w 2894619"/>
                <a:gd name="connsiteY7" fmla="*/ 1116946 h 1437897"/>
                <a:gd name="connsiteX0" fmla="*/ 0 w 2894619"/>
                <a:gd name="connsiteY0" fmla="*/ 1116946 h 1437897"/>
                <a:gd name="connsiteX1" fmla="*/ 888121 w 2894619"/>
                <a:gd name="connsiteY1" fmla="*/ 194210 h 1437897"/>
                <a:gd name="connsiteX2" fmla="*/ 2431397 w 2894619"/>
                <a:gd name="connsiteY2" fmla="*/ 0 h 1437897"/>
                <a:gd name="connsiteX3" fmla="*/ 2768142 w 2894619"/>
                <a:gd name="connsiteY3" fmla="*/ 1087714 h 1437897"/>
                <a:gd name="connsiteX4" fmla="*/ 2894619 w 2894619"/>
                <a:gd name="connsiteY4" fmla="*/ 1437897 h 1437897"/>
                <a:gd name="connsiteX5" fmla="*/ 925883 w 2894619"/>
                <a:gd name="connsiteY5" fmla="*/ 1216307 h 1437897"/>
                <a:gd name="connsiteX6" fmla="*/ 0 w 2894619"/>
                <a:gd name="connsiteY6" fmla="*/ 1116946 h 14378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94619" h="1437897">
                  <a:moveTo>
                    <a:pt x="0" y="1116946"/>
                  </a:moveTo>
                  <a:lnTo>
                    <a:pt x="888121" y="194210"/>
                  </a:lnTo>
                  <a:lnTo>
                    <a:pt x="2431397" y="0"/>
                  </a:lnTo>
                  <a:lnTo>
                    <a:pt x="2768142" y="1087714"/>
                  </a:lnTo>
                  <a:lnTo>
                    <a:pt x="2894619" y="1437897"/>
                  </a:lnTo>
                  <a:lnTo>
                    <a:pt x="925883" y="1216307"/>
                  </a:lnTo>
                  <a:lnTo>
                    <a:pt x="0" y="1116946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4" name="Трапеция 23"/>
            <p:cNvSpPr/>
            <p:nvPr/>
          </p:nvSpPr>
          <p:spPr>
            <a:xfrm>
              <a:off x="6012160" y="2795917"/>
              <a:ext cx="2777503" cy="921115"/>
            </a:xfrm>
            <a:custGeom>
              <a:avLst/>
              <a:gdLst>
                <a:gd name="connsiteX0" fmla="*/ 0 w 1728192"/>
                <a:gd name="connsiteY0" fmla="*/ 936104 h 936104"/>
                <a:gd name="connsiteX1" fmla="*/ 234026 w 1728192"/>
                <a:gd name="connsiteY1" fmla="*/ 0 h 936104"/>
                <a:gd name="connsiteX2" fmla="*/ 1494166 w 1728192"/>
                <a:gd name="connsiteY2" fmla="*/ 0 h 936104"/>
                <a:gd name="connsiteX3" fmla="*/ 1728192 w 1728192"/>
                <a:gd name="connsiteY3" fmla="*/ 936104 h 936104"/>
                <a:gd name="connsiteX4" fmla="*/ 0 w 1728192"/>
                <a:gd name="connsiteY4" fmla="*/ 936104 h 936104"/>
                <a:gd name="connsiteX0" fmla="*/ 0 w 2267838"/>
                <a:gd name="connsiteY0" fmla="*/ 936104 h 936104"/>
                <a:gd name="connsiteX1" fmla="*/ 773672 w 2267838"/>
                <a:gd name="connsiteY1" fmla="*/ 0 h 936104"/>
                <a:gd name="connsiteX2" fmla="*/ 2033812 w 2267838"/>
                <a:gd name="connsiteY2" fmla="*/ 0 h 936104"/>
                <a:gd name="connsiteX3" fmla="*/ 2267838 w 2267838"/>
                <a:gd name="connsiteY3" fmla="*/ 936104 h 936104"/>
                <a:gd name="connsiteX4" fmla="*/ 0 w 2267838"/>
                <a:gd name="connsiteY4" fmla="*/ 936104 h 936104"/>
                <a:gd name="connsiteX0" fmla="*/ 0 w 3497032"/>
                <a:gd name="connsiteY0" fmla="*/ 936104 h 951095"/>
                <a:gd name="connsiteX1" fmla="*/ 773672 w 3497032"/>
                <a:gd name="connsiteY1" fmla="*/ 0 h 951095"/>
                <a:gd name="connsiteX2" fmla="*/ 2033812 w 3497032"/>
                <a:gd name="connsiteY2" fmla="*/ 0 h 951095"/>
                <a:gd name="connsiteX3" fmla="*/ 3497032 w 3497032"/>
                <a:gd name="connsiteY3" fmla="*/ 951095 h 951095"/>
                <a:gd name="connsiteX4" fmla="*/ 0 w 3497032"/>
                <a:gd name="connsiteY4" fmla="*/ 936104 h 951095"/>
                <a:gd name="connsiteX0" fmla="*/ 0 w 3167248"/>
                <a:gd name="connsiteY0" fmla="*/ 921114 h 951095"/>
                <a:gd name="connsiteX1" fmla="*/ 443888 w 3167248"/>
                <a:gd name="connsiteY1" fmla="*/ 0 h 951095"/>
                <a:gd name="connsiteX2" fmla="*/ 1704028 w 3167248"/>
                <a:gd name="connsiteY2" fmla="*/ 0 h 951095"/>
                <a:gd name="connsiteX3" fmla="*/ 3167248 w 3167248"/>
                <a:gd name="connsiteY3" fmla="*/ 951095 h 951095"/>
                <a:gd name="connsiteX4" fmla="*/ 0 w 3167248"/>
                <a:gd name="connsiteY4" fmla="*/ 921114 h 951095"/>
                <a:gd name="connsiteX0" fmla="*/ 0 w 2777503"/>
                <a:gd name="connsiteY0" fmla="*/ 921114 h 921115"/>
                <a:gd name="connsiteX1" fmla="*/ 443888 w 2777503"/>
                <a:gd name="connsiteY1" fmla="*/ 0 h 921115"/>
                <a:gd name="connsiteX2" fmla="*/ 1704028 w 2777503"/>
                <a:gd name="connsiteY2" fmla="*/ 0 h 921115"/>
                <a:gd name="connsiteX3" fmla="*/ 2777503 w 2777503"/>
                <a:gd name="connsiteY3" fmla="*/ 921115 h 921115"/>
                <a:gd name="connsiteX4" fmla="*/ 0 w 2777503"/>
                <a:gd name="connsiteY4" fmla="*/ 921114 h 921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77503" h="921115">
                  <a:moveTo>
                    <a:pt x="0" y="921114"/>
                  </a:moveTo>
                  <a:lnTo>
                    <a:pt x="443888" y="0"/>
                  </a:lnTo>
                  <a:lnTo>
                    <a:pt x="1704028" y="0"/>
                  </a:lnTo>
                  <a:lnTo>
                    <a:pt x="2777503" y="921115"/>
                  </a:lnTo>
                  <a:lnTo>
                    <a:pt x="0" y="921114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5" name="Трапеция 25"/>
            <p:cNvSpPr/>
            <p:nvPr/>
          </p:nvSpPr>
          <p:spPr>
            <a:xfrm>
              <a:off x="7286644" y="4572007"/>
              <a:ext cx="1716813" cy="993775"/>
            </a:xfrm>
            <a:custGeom>
              <a:avLst/>
              <a:gdLst>
                <a:gd name="connsiteX0" fmla="*/ 0 w 1872208"/>
                <a:gd name="connsiteY0" fmla="*/ 1008112 h 1008112"/>
                <a:gd name="connsiteX1" fmla="*/ 401934 w 1872208"/>
                <a:gd name="connsiteY1" fmla="*/ 0 h 1008112"/>
                <a:gd name="connsiteX2" fmla="*/ 1470274 w 1872208"/>
                <a:gd name="connsiteY2" fmla="*/ 0 h 1008112"/>
                <a:gd name="connsiteX3" fmla="*/ 1872208 w 1872208"/>
                <a:gd name="connsiteY3" fmla="*/ 1008112 h 1008112"/>
                <a:gd name="connsiteX4" fmla="*/ 0 w 1872208"/>
                <a:gd name="connsiteY4" fmla="*/ 1008112 h 1008112"/>
                <a:gd name="connsiteX0" fmla="*/ 0 w 1527434"/>
                <a:gd name="connsiteY0" fmla="*/ 993122 h 1008112"/>
                <a:gd name="connsiteX1" fmla="*/ 57160 w 1527434"/>
                <a:gd name="connsiteY1" fmla="*/ 0 h 1008112"/>
                <a:gd name="connsiteX2" fmla="*/ 1125500 w 1527434"/>
                <a:gd name="connsiteY2" fmla="*/ 0 h 1008112"/>
                <a:gd name="connsiteX3" fmla="*/ 1527434 w 1527434"/>
                <a:gd name="connsiteY3" fmla="*/ 1008112 h 1008112"/>
                <a:gd name="connsiteX4" fmla="*/ 0 w 1527434"/>
                <a:gd name="connsiteY4" fmla="*/ 993122 h 1008112"/>
                <a:gd name="connsiteX0" fmla="*/ 0 w 1527434"/>
                <a:gd name="connsiteY0" fmla="*/ 993122 h 1008112"/>
                <a:gd name="connsiteX1" fmla="*/ 57160 w 1527434"/>
                <a:gd name="connsiteY1" fmla="*/ 0 h 1008112"/>
                <a:gd name="connsiteX2" fmla="*/ 1125500 w 1527434"/>
                <a:gd name="connsiteY2" fmla="*/ 0 h 1008112"/>
                <a:gd name="connsiteX3" fmla="*/ 1527434 w 1527434"/>
                <a:gd name="connsiteY3" fmla="*/ 1008112 h 1008112"/>
                <a:gd name="connsiteX4" fmla="*/ 0 w 1527434"/>
                <a:gd name="connsiteY4" fmla="*/ 993122 h 1008112"/>
                <a:gd name="connsiteX0" fmla="*/ 0 w 1527434"/>
                <a:gd name="connsiteY0" fmla="*/ 993122 h 1008112"/>
                <a:gd name="connsiteX1" fmla="*/ 57160 w 1527434"/>
                <a:gd name="connsiteY1" fmla="*/ 0 h 1008112"/>
                <a:gd name="connsiteX2" fmla="*/ 1125500 w 1527434"/>
                <a:gd name="connsiteY2" fmla="*/ 0 h 1008112"/>
                <a:gd name="connsiteX3" fmla="*/ 1527434 w 1527434"/>
                <a:gd name="connsiteY3" fmla="*/ 1008112 h 1008112"/>
                <a:gd name="connsiteX4" fmla="*/ 0 w 1527434"/>
                <a:gd name="connsiteY4" fmla="*/ 993122 h 10081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27434" h="1008112">
                  <a:moveTo>
                    <a:pt x="0" y="993122"/>
                  </a:moveTo>
                  <a:lnTo>
                    <a:pt x="57160" y="0"/>
                  </a:lnTo>
                  <a:lnTo>
                    <a:pt x="1125500" y="0"/>
                  </a:lnTo>
                  <a:lnTo>
                    <a:pt x="1527434" y="1008112"/>
                  </a:lnTo>
                  <a:lnTo>
                    <a:pt x="0" y="993122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16" name="Прямая соединительная линия 215"/>
            <p:cNvCxnSpPr/>
            <p:nvPr/>
          </p:nvCxnSpPr>
          <p:spPr>
            <a:xfrm rot="5400000" flipH="1" flipV="1">
              <a:off x="2340599" y="1625437"/>
              <a:ext cx="786138" cy="124387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Прямая соединительная линия 216"/>
            <p:cNvCxnSpPr/>
            <p:nvPr/>
          </p:nvCxnSpPr>
          <p:spPr>
            <a:xfrm rot="5400000">
              <a:off x="1295326" y="3335466"/>
              <a:ext cx="422546" cy="7620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Прямая соединительная линия 217"/>
            <p:cNvCxnSpPr/>
            <p:nvPr/>
          </p:nvCxnSpPr>
          <p:spPr>
            <a:xfrm flipH="1" flipV="1">
              <a:off x="2481530" y="3505199"/>
              <a:ext cx="1591261" cy="42254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Прямая соединительная линия 218"/>
            <p:cNvCxnSpPr/>
            <p:nvPr/>
          </p:nvCxnSpPr>
          <p:spPr>
            <a:xfrm rot="16200000" flipH="1">
              <a:off x="1209728" y="4718191"/>
              <a:ext cx="560120" cy="72839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Прямая соединительная линия 219"/>
            <p:cNvCxnSpPr/>
            <p:nvPr/>
          </p:nvCxnSpPr>
          <p:spPr>
            <a:xfrm rot="10800000" flipV="1">
              <a:off x="2291023" y="4861287"/>
              <a:ext cx="1064579" cy="5011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Прямая соединительная линия 220"/>
            <p:cNvCxnSpPr/>
            <p:nvPr/>
          </p:nvCxnSpPr>
          <p:spPr>
            <a:xfrm>
              <a:off x="4924451" y="2139281"/>
              <a:ext cx="1938645" cy="6485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Прямая соединительная линия 221"/>
            <p:cNvCxnSpPr/>
            <p:nvPr/>
          </p:nvCxnSpPr>
          <p:spPr>
            <a:xfrm rot="10800000" flipV="1">
              <a:off x="5551990" y="3711557"/>
              <a:ext cx="1524024" cy="89423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Прямая соединительная линия 222"/>
            <p:cNvCxnSpPr/>
            <p:nvPr/>
          </p:nvCxnSpPr>
          <p:spPr>
            <a:xfrm rot="16200000" flipH="1">
              <a:off x="7500904" y="3858174"/>
              <a:ext cx="864752" cy="57151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Прямоугольник 155"/>
          <p:cNvSpPr/>
          <p:nvPr/>
        </p:nvSpPr>
        <p:spPr>
          <a:xfrm>
            <a:off x="1159426" y="849729"/>
            <a:ext cx="768310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6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+mj-ea"/>
                <a:cs typeface="+mj-cs"/>
              </a:rPr>
              <a:t>кластер</a:t>
            </a:r>
            <a:endParaRPr lang="ru-RU" sz="6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+mj-ea"/>
              <a:cs typeface="+mj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52323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Прямоугольник 39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0550" y="4201506"/>
            <a:ext cx="1792288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09600" y="4220556"/>
            <a:ext cx="1755775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19459" name="Ромб 40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08300" y="4201506"/>
            <a:ext cx="1882775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Text Box 5"/>
          <p:cNvSpPr txBox="1">
            <a:spLocks noChangeArrowheads="1"/>
          </p:cNvSpPr>
          <p:nvPr/>
        </p:nvSpPr>
        <p:spPr bwMode="auto">
          <a:xfrm rot="-1516664">
            <a:off x="3340100" y="4420581"/>
            <a:ext cx="10223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19461" name="Блок-схема: процесс 41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22450" y="5609619"/>
            <a:ext cx="1054100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2" name="Text Box 8"/>
          <p:cNvSpPr txBox="1">
            <a:spLocks noChangeArrowheads="1"/>
          </p:cNvSpPr>
          <p:nvPr/>
        </p:nvSpPr>
        <p:spPr bwMode="auto">
          <a:xfrm>
            <a:off x="1838325" y="5628669"/>
            <a:ext cx="1023938" cy="1055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19463" name="Трапеция 42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48150" y="4853969"/>
            <a:ext cx="2451100" cy="90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4" name="Text Box 11"/>
          <p:cNvSpPr txBox="1">
            <a:spLocks noChangeArrowheads="1"/>
          </p:cNvSpPr>
          <p:nvPr/>
        </p:nvSpPr>
        <p:spPr bwMode="auto">
          <a:xfrm>
            <a:off x="4404519" y="6198527"/>
            <a:ext cx="1951037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19465" name="Трапеция 23"/>
          <p:cNvPicPr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53138" y="3093431"/>
            <a:ext cx="2663825" cy="93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6" name="Text Box 14"/>
          <p:cNvSpPr txBox="1">
            <a:spLocks noChangeArrowheads="1"/>
          </p:cNvSpPr>
          <p:nvPr/>
        </p:nvSpPr>
        <p:spPr bwMode="auto">
          <a:xfrm>
            <a:off x="6069013" y="3109306"/>
            <a:ext cx="2632075" cy="90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39" name="Параллелограмм 38"/>
          <p:cNvSpPr/>
          <p:nvPr/>
        </p:nvSpPr>
        <p:spPr bwMode="auto">
          <a:xfrm>
            <a:off x="1048311" y="2953964"/>
            <a:ext cx="2437341" cy="845064"/>
          </a:xfrm>
          <a:prstGeom prst="parallelogram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9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7" name="Прямая соединительная линия 46"/>
          <p:cNvCxnSpPr/>
          <p:nvPr/>
        </p:nvCxnSpPr>
        <p:spPr bwMode="auto">
          <a:xfrm rot="5400000" flipH="1" flipV="1">
            <a:off x="2581276" y="1980593"/>
            <a:ext cx="762000" cy="118427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 bwMode="auto">
          <a:xfrm rot="5400000">
            <a:off x="1590675" y="3645881"/>
            <a:ext cx="422275" cy="72707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/>
          <p:nvPr/>
        </p:nvCxnSpPr>
        <p:spPr bwMode="auto">
          <a:xfrm flipH="1" flipV="1">
            <a:off x="2725738" y="3798281"/>
            <a:ext cx="1500187" cy="42227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 bwMode="auto">
          <a:xfrm rot="16200000" flipH="1">
            <a:off x="1510506" y="4992875"/>
            <a:ext cx="549275" cy="69373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/>
          <p:nvPr/>
        </p:nvCxnSpPr>
        <p:spPr bwMode="auto">
          <a:xfrm>
            <a:off x="5043488" y="2471131"/>
            <a:ext cx="1828800" cy="62865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 bwMode="auto">
          <a:xfrm rot="10800000" flipV="1">
            <a:off x="5635625" y="4007831"/>
            <a:ext cx="1439863" cy="86677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 bwMode="auto">
          <a:xfrm rot="16200000" flipH="1">
            <a:off x="7468394" y="4156262"/>
            <a:ext cx="838200" cy="54133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Пятиугольник 22"/>
          <p:cNvSpPr/>
          <p:nvPr/>
        </p:nvSpPr>
        <p:spPr bwMode="auto">
          <a:xfrm rot="220147">
            <a:off x="3052577" y="1093391"/>
            <a:ext cx="2743892" cy="1405052"/>
          </a:xfrm>
          <a:custGeom>
            <a:avLst/>
            <a:gdLst>
              <a:gd name="connsiteX0" fmla="*/ 0 w 1099915"/>
              <a:gd name="connsiteY0" fmla="*/ 0 h 2049035"/>
              <a:gd name="connsiteX1" fmla="*/ 811913 w 1099915"/>
              <a:gd name="connsiteY1" fmla="*/ 0 h 2049035"/>
              <a:gd name="connsiteX2" fmla="*/ 1099915 w 1099915"/>
              <a:gd name="connsiteY2" fmla="*/ 1024518 h 2049035"/>
              <a:gd name="connsiteX3" fmla="*/ 811913 w 1099915"/>
              <a:gd name="connsiteY3" fmla="*/ 2049035 h 2049035"/>
              <a:gd name="connsiteX4" fmla="*/ 0 w 1099915"/>
              <a:gd name="connsiteY4" fmla="*/ 2049035 h 2049035"/>
              <a:gd name="connsiteX5" fmla="*/ 0 w 1099915"/>
              <a:gd name="connsiteY5" fmla="*/ 0 h 2049035"/>
              <a:gd name="connsiteX0" fmla="*/ 0 w 1976074"/>
              <a:gd name="connsiteY0" fmla="*/ 0 h 2049035"/>
              <a:gd name="connsiteX1" fmla="*/ 811913 w 1976074"/>
              <a:gd name="connsiteY1" fmla="*/ 0 h 2049035"/>
              <a:gd name="connsiteX2" fmla="*/ 1976074 w 1976074"/>
              <a:gd name="connsiteY2" fmla="*/ 258298 h 2049035"/>
              <a:gd name="connsiteX3" fmla="*/ 811913 w 1976074"/>
              <a:gd name="connsiteY3" fmla="*/ 2049035 h 2049035"/>
              <a:gd name="connsiteX4" fmla="*/ 0 w 1976074"/>
              <a:gd name="connsiteY4" fmla="*/ 2049035 h 2049035"/>
              <a:gd name="connsiteX5" fmla="*/ 0 w 1976074"/>
              <a:gd name="connsiteY5" fmla="*/ 0 h 2049035"/>
              <a:gd name="connsiteX0" fmla="*/ 0 w 1976074"/>
              <a:gd name="connsiteY0" fmla="*/ 0 h 2049035"/>
              <a:gd name="connsiteX1" fmla="*/ 811913 w 1976074"/>
              <a:gd name="connsiteY1" fmla="*/ 0 h 2049035"/>
              <a:gd name="connsiteX2" fmla="*/ 1976074 w 1976074"/>
              <a:gd name="connsiteY2" fmla="*/ 258298 h 2049035"/>
              <a:gd name="connsiteX3" fmla="*/ 1377313 w 1976074"/>
              <a:gd name="connsiteY3" fmla="*/ 2031608 h 2049035"/>
              <a:gd name="connsiteX4" fmla="*/ 0 w 1976074"/>
              <a:gd name="connsiteY4" fmla="*/ 2049035 h 2049035"/>
              <a:gd name="connsiteX5" fmla="*/ 0 w 1976074"/>
              <a:gd name="connsiteY5" fmla="*/ 0 h 2049035"/>
              <a:gd name="connsiteX0" fmla="*/ 0 w 1976074"/>
              <a:gd name="connsiteY0" fmla="*/ 0 h 2031608"/>
              <a:gd name="connsiteX1" fmla="*/ 811913 w 1976074"/>
              <a:gd name="connsiteY1" fmla="*/ 0 h 2031608"/>
              <a:gd name="connsiteX2" fmla="*/ 1976074 w 1976074"/>
              <a:gd name="connsiteY2" fmla="*/ 258298 h 2031608"/>
              <a:gd name="connsiteX3" fmla="*/ 1377313 w 1976074"/>
              <a:gd name="connsiteY3" fmla="*/ 2031608 h 2031608"/>
              <a:gd name="connsiteX4" fmla="*/ 851237 w 1976074"/>
              <a:gd name="connsiteY4" fmla="*/ 1299481 h 2031608"/>
              <a:gd name="connsiteX5" fmla="*/ 0 w 1976074"/>
              <a:gd name="connsiteY5" fmla="*/ 0 h 2031608"/>
              <a:gd name="connsiteX0" fmla="*/ 0 w 1976074"/>
              <a:gd name="connsiteY0" fmla="*/ 494686 h 2526294"/>
              <a:gd name="connsiteX1" fmla="*/ 769640 w 1976074"/>
              <a:gd name="connsiteY1" fmla="*/ 0 h 2526294"/>
              <a:gd name="connsiteX2" fmla="*/ 1976074 w 1976074"/>
              <a:gd name="connsiteY2" fmla="*/ 752984 h 2526294"/>
              <a:gd name="connsiteX3" fmla="*/ 1377313 w 1976074"/>
              <a:gd name="connsiteY3" fmla="*/ 2526294 h 2526294"/>
              <a:gd name="connsiteX4" fmla="*/ 851237 w 1976074"/>
              <a:gd name="connsiteY4" fmla="*/ 1794167 h 2526294"/>
              <a:gd name="connsiteX5" fmla="*/ 0 w 1976074"/>
              <a:gd name="connsiteY5" fmla="*/ 494686 h 2526294"/>
              <a:gd name="connsiteX0" fmla="*/ 0 w 1976074"/>
              <a:gd name="connsiteY0" fmla="*/ 494686 h 2813427"/>
              <a:gd name="connsiteX1" fmla="*/ 769640 w 1976074"/>
              <a:gd name="connsiteY1" fmla="*/ 0 h 2813427"/>
              <a:gd name="connsiteX2" fmla="*/ 1976074 w 1976074"/>
              <a:gd name="connsiteY2" fmla="*/ 752984 h 2813427"/>
              <a:gd name="connsiteX3" fmla="*/ 1190629 w 1976074"/>
              <a:gd name="connsiteY3" fmla="*/ 2813427 h 2813427"/>
              <a:gd name="connsiteX4" fmla="*/ 851237 w 1976074"/>
              <a:gd name="connsiteY4" fmla="*/ 1794167 h 2813427"/>
              <a:gd name="connsiteX5" fmla="*/ 0 w 1976074"/>
              <a:gd name="connsiteY5" fmla="*/ 494686 h 2813427"/>
              <a:gd name="connsiteX0" fmla="*/ 0 w 1976074"/>
              <a:gd name="connsiteY0" fmla="*/ 494686 h 2813427"/>
              <a:gd name="connsiteX1" fmla="*/ 769640 w 1976074"/>
              <a:gd name="connsiteY1" fmla="*/ 0 h 2813427"/>
              <a:gd name="connsiteX2" fmla="*/ 1976074 w 1976074"/>
              <a:gd name="connsiteY2" fmla="*/ 752984 h 2813427"/>
              <a:gd name="connsiteX3" fmla="*/ 1190629 w 1976074"/>
              <a:gd name="connsiteY3" fmla="*/ 2813427 h 2813427"/>
              <a:gd name="connsiteX4" fmla="*/ 697503 w 1976074"/>
              <a:gd name="connsiteY4" fmla="*/ 1860905 h 2813427"/>
              <a:gd name="connsiteX5" fmla="*/ 0 w 1976074"/>
              <a:gd name="connsiteY5" fmla="*/ 494686 h 2813427"/>
              <a:gd name="connsiteX0" fmla="*/ 0 w 2184465"/>
              <a:gd name="connsiteY0" fmla="*/ 129116 h 2813427"/>
              <a:gd name="connsiteX1" fmla="*/ 978031 w 2184465"/>
              <a:gd name="connsiteY1" fmla="*/ 0 h 2813427"/>
              <a:gd name="connsiteX2" fmla="*/ 2184465 w 2184465"/>
              <a:gd name="connsiteY2" fmla="*/ 752984 h 2813427"/>
              <a:gd name="connsiteX3" fmla="*/ 1399020 w 2184465"/>
              <a:gd name="connsiteY3" fmla="*/ 2813427 h 2813427"/>
              <a:gd name="connsiteX4" fmla="*/ 905894 w 2184465"/>
              <a:gd name="connsiteY4" fmla="*/ 1860905 h 2813427"/>
              <a:gd name="connsiteX5" fmla="*/ 0 w 2184465"/>
              <a:gd name="connsiteY5" fmla="*/ 129116 h 2813427"/>
              <a:gd name="connsiteX0" fmla="*/ 0 w 3076860"/>
              <a:gd name="connsiteY0" fmla="*/ 1589171 h 2813427"/>
              <a:gd name="connsiteX1" fmla="*/ 1870426 w 3076860"/>
              <a:gd name="connsiteY1" fmla="*/ 0 h 2813427"/>
              <a:gd name="connsiteX2" fmla="*/ 3076860 w 3076860"/>
              <a:gd name="connsiteY2" fmla="*/ 752984 h 2813427"/>
              <a:gd name="connsiteX3" fmla="*/ 2291415 w 3076860"/>
              <a:gd name="connsiteY3" fmla="*/ 2813427 h 2813427"/>
              <a:gd name="connsiteX4" fmla="*/ 1798289 w 3076860"/>
              <a:gd name="connsiteY4" fmla="*/ 1860905 h 2813427"/>
              <a:gd name="connsiteX5" fmla="*/ 0 w 3076860"/>
              <a:gd name="connsiteY5" fmla="*/ 1589171 h 2813427"/>
              <a:gd name="connsiteX0" fmla="*/ 0 w 3487039"/>
              <a:gd name="connsiteY0" fmla="*/ 1589171 h 2813427"/>
              <a:gd name="connsiteX1" fmla="*/ 1870426 w 3487039"/>
              <a:gd name="connsiteY1" fmla="*/ 0 h 2813427"/>
              <a:gd name="connsiteX2" fmla="*/ 3076860 w 3487039"/>
              <a:gd name="connsiteY2" fmla="*/ 752984 h 2813427"/>
              <a:gd name="connsiteX3" fmla="*/ 3487039 w 3487039"/>
              <a:gd name="connsiteY3" fmla="*/ 265463 h 2813427"/>
              <a:gd name="connsiteX4" fmla="*/ 2291415 w 3487039"/>
              <a:gd name="connsiteY4" fmla="*/ 2813427 h 2813427"/>
              <a:gd name="connsiteX5" fmla="*/ 1798289 w 3487039"/>
              <a:gd name="connsiteY5" fmla="*/ 1860905 h 2813427"/>
              <a:gd name="connsiteX6" fmla="*/ 0 w 3487039"/>
              <a:gd name="connsiteY6" fmla="*/ 1589171 h 2813427"/>
              <a:gd name="connsiteX0" fmla="*/ 0 w 3487039"/>
              <a:gd name="connsiteY0" fmla="*/ 1589171 h 2813427"/>
              <a:gd name="connsiteX1" fmla="*/ 1870426 w 3487039"/>
              <a:gd name="connsiteY1" fmla="*/ 0 h 2813427"/>
              <a:gd name="connsiteX2" fmla="*/ 3139430 w 3487039"/>
              <a:gd name="connsiteY2" fmla="*/ 211683 h 2813427"/>
              <a:gd name="connsiteX3" fmla="*/ 3487039 w 3487039"/>
              <a:gd name="connsiteY3" fmla="*/ 265463 h 2813427"/>
              <a:gd name="connsiteX4" fmla="*/ 2291415 w 3487039"/>
              <a:gd name="connsiteY4" fmla="*/ 2813427 h 2813427"/>
              <a:gd name="connsiteX5" fmla="*/ 1798289 w 3487039"/>
              <a:gd name="connsiteY5" fmla="*/ 1860905 h 2813427"/>
              <a:gd name="connsiteX6" fmla="*/ 0 w 3487039"/>
              <a:gd name="connsiteY6" fmla="*/ 1589171 h 2813427"/>
              <a:gd name="connsiteX0" fmla="*/ 0 w 2911396"/>
              <a:gd name="connsiteY0" fmla="*/ 1094040 h 2813427"/>
              <a:gd name="connsiteX1" fmla="*/ 1294783 w 2911396"/>
              <a:gd name="connsiteY1" fmla="*/ 0 h 2813427"/>
              <a:gd name="connsiteX2" fmla="*/ 2563787 w 2911396"/>
              <a:gd name="connsiteY2" fmla="*/ 211683 h 2813427"/>
              <a:gd name="connsiteX3" fmla="*/ 2911396 w 2911396"/>
              <a:gd name="connsiteY3" fmla="*/ 265463 h 2813427"/>
              <a:gd name="connsiteX4" fmla="*/ 1715772 w 2911396"/>
              <a:gd name="connsiteY4" fmla="*/ 2813427 h 2813427"/>
              <a:gd name="connsiteX5" fmla="*/ 1222646 w 2911396"/>
              <a:gd name="connsiteY5" fmla="*/ 1860905 h 2813427"/>
              <a:gd name="connsiteX6" fmla="*/ 0 w 2911396"/>
              <a:gd name="connsiteY6" fmla="*/ 1094040 h 2813427"/>
              <a:gd name="connsiteX0" fmla="*/ 169998 w 3081394"/>
              <a:gd name="connsiteY0" fmla="*/ 1094040 h 2813427"/>
              <a:gd name="connsiteX1" fmla="*/ 1464781 w 3081394"/>
              <a:gd name="connsiteY1" fmla="*/ 0 h 2813427"/>
              <a:gd name="connsiteX2" fmla="*/ 2733785 w 3081394"/>
              <a:gd name="connsiteY2" fmla="*/ 211683 h 2813427"/>
              <a:gd name="connsiteX3" fmla="*/ 3081394 w 3081394"/>
              <a:gd name="connsiteY3" fmla="*/ 265463 h 2813427"/>
              <a:gd name="connsiteX4" fmla="*/ 1885770 w 3081394"/>
              <a:gd name="connsiteY4" fmla="*/ 2813427 h 2813427"/>
              <a:gd name="connsiteX5" fmla="*/ 0 w 3081394"/>
              <a:gd name="connsiteY5" fmla="*/ 1985834 h 2813427"/>
              <a:gd name="connsiteX6" fmla="*/ 169998 w 3081394"/>
              <a:gd name="connsiteY6" fmla="*/ 1094040 h 2813427"/>
              <a:gd name="connsiteX0" fmla="*/ 169998 w 3081394"/>
              <a:gd name="connsiteY0" fmla="*/ 1094040 h 1985834"/>
              <a:gd name="connsiteX1" fmla="*/ 1464781 w 3081394"/>
              <a:gd name="connsiteY1" fmla="*/ 0 h 1985834"/>
              <a:gd name="connsiteX2" fmla="*/ 2733785 w 3081394"/>
              <a:gd name="connsiteY2" fmla="*/ 211683 h 1985834"/>
              <a:gd name="connsiteX3" fmla="*/ 3081394 w 3081394"/>
              <a:gd name="connsiteY3" fmla="*/ 265463 h 1985834"/>
              <a:gd name="connsiteX4" fmla="*/ 1262992 w 3081394"/>
              <a:gd name="connsiteY4" fmla="*/ 1752586 h 1985834"/>
              <a:gd name="connsiteX5" fmla="*/ 0 w 3081394"/>
              <a:gd name="connsiteY5" fmla="*/ 1985834 h 1985834"/>
              <a:gd name="connsiteX6" fmla="*/ 169998 w 3081394"/>
              <a:gd name="connsiteY6" fmla="*/ 1094040 h 1985834"/>
              <a:gd name="connsiteX0" fmla="*/ 169998 w 2945093"/>
              <a:gd name="connsiteY0" fmla="*/ 1094040 h 1985834"/>
              <a:gd name="connsiteX1" fmla="*/ 1464781 w 2945093"/>
              <a:gd name="connsiteY1" fmla="*/ 0 h 1985834"/>
              <a:gd name="connsiteX2" fmla="*/ 2733785 w 2945093"/>
              <a:gd name="connsiteY2" fmla="*/ 211683 h 1985834"/>
              <a:gd name="connsiteX3" fmla="*/ 2945093 w 2945093"/>
              <a:gd name="connsiteY3" fmla="*/ 1131000 h 1985834"/>
              <a:gd name="connsiteX4" fmla="*/ 1262992 w 2945093"/>
              <a:gd name="connsiteY4" fmla="*/ 1752586 h 1985834"/>
              <a:gd name="connsiteX5" fmla="*/ 0 w 2945093"/>
              <a:gd name="connsiteY5" fmla="*/ 1985834 h 1985834"/>
              <a:gd name="connsiteX6" fmla="*/ 169998 w 2945093"/>
              <a:gd name="connsiteY6" fmla="*/ 1094040 h 1985834"/>
              <a:gd name="connsiteX0" fmla="*/ 169998 w 2945093"/>
              <a:gd name="connsiteY0" fmla="*/ 922736 h 1814530"/>
              <a:gd name="connsiteX1" fmla="*/ 1058119 w 2945093"/>
              <a:gd name="connsiteY1" fmla="*/ 0 h 1814530"/>
              <a:gd name="connsiteX2" fmla="*/ 2733785 w 2945093"/>
              <a:gd name="connsiteY2" fmla="*/ 40379 h 1814530"/>
              <a:gd name="connsiteX3" fmla="*/ 2945093 w 2945093"/>
              <a:gd name="connsiteY3" fmla="*/ 959696 h 1814530"/>
              <a:gd name="connsiteX4" fmla="*/ 1262992 w 2945093"/>
              <a:gd name="connsiteY4" fmla="*/ 1581282 h 1814530"/>
              <a:gd name="connsiteX5" fmla="*/ 0 w 2945093"/>
              <a:gd name="connsiteY5" fmla="*/ 1814530 h 1814530"/>
              <a:gd name="connsiteX6" fmla="*/ 169998 w 2945093"/>
              <a:gd name="connsiteY6" fmla="*/ 922736 h 1814530"/>
              <a:gd name="connsiteX0" fmla="*/ 169998 w 2945093"/>
              <a:gd name="connsiteY0" fmla="*/ 922736 h 1814530"/>
              <a:gd name="connsiteX1" fmla="*/ 1058119 w 2945093"/>
              <a:gd name="connsiteY1" fmla="*/ 0 h 1814530"/>
              <a:gd name="connsiteX2" fmla="*/ 2733785 w 2945093"/>
              <a:gd name="connsiteY2" fmla="*/ 40379 h 1814530"/>
              <a:gd name="connsiteX3" fmla="*/ 2945093 w 2945093"/>
              <a:gd name="connsiteY3" fmla="*/ 959696 h 1814530"/>
              <a:gd name="connsiteX4" fmla="*/ 1191912 w 2945093"/>
              <a:gd name="connsiteY4" fmla="*/ 1537333 h 1814530"/>
              <a:gd name="connsiteX5" fmla="*/ 0 w 2945093"/>
              <a:gd name="connsiteY5" fmla="*/ 1814530 h 1814530"/>
              <a:gd name="connsiteX6" fmla="*/ 169998 w 2945093"/>
              <a:gd name="connsiteY6" fmla="*/ 922736 h 1814530"/>
              <a:gd name="connsiteX0" fmla="*/ 169998 w 2945093"/>
              <a:gd name="connsiteY0" fmla="*/ 922736 h 1814530"/>
              <a:gd name="connsiteX1" fmla="*/ 1058119 w 2945093"/>
              <a:gd name="connsiteY1" fmla="*/ 0 h 1814530"/>
              <a:gd name="connsiteX2" fmla="*/ 2733785 w 2945093"/>
              <a:gd name="connsiteY2" fmla="*/ 40379 h 1814530"/>
              <a:gd name="connsiteX3" fmla="*/ 2945093 w 2945093"/>
              <a:gd name="connsiteY3" fmla="*/ 959696 h 1814530"/>
              <a:gd name="connsiteX4" fmla="*/ 1120832 w 2945093"/>
              <a:gd name="connsiteY4" fmla="*/ 1493384 h 1814530"/>
              <a:gd name="connsiteX5" fmla="*/ 0 w 2945093"/>
              <a:gd name="connsiteY5" fmla="*/ 1814530 h 1814530"/>
              <a:gd name="connsiteX6" fmla="*/ 169998 w 2945093"/>
              <a:gd name="connsiteY6" fmla="*/ 922736 h 1814530"/>
              <a:gd name="connsiteX0" fmla="*/ 169998 w 2945093"/>
              <a:gd name="connsiteY0" fmla="*/ 922736 h 1814530"/>
              <a:gd name="connsiteX1" fmla="*/ 1058119 w 2945093"/>
              <a:gd name="connsiteY1" fmla="*/ 0 h 1814530"/>
              <a:gd name="connsiteX2" fmla="*/ 1967997 w 2945093"/>
              <a:gd name="connsiteY2" fmla="*/ 421026 h 1814530"/>
              <a:gd name="connsiteX3" fmla="*/ 2945093 w 2945093"/>
              <a:gd name="connsiteY3" fmla="*/ 959696 h 1814530"/>
              <a:gd name="connsiteX4" fmla="*/ 1120832 w 2945093"/>
              <a:gd name="connsiteY4" fmla="*/ 1493384 h 1814530"/>
              <a:gd name="connsiteX5" fmla="*/ 0 w 2945093"/>
              <a:gd name="connsiteY5" fmla="*/ 1814530 h 1814530"/>
              <a:gd name="connsiteX6" fmla="*/ 169998 w 2945093"/>
              <a:gd name="connsiteY6" fmla="*/ 922736 h 1814530"/>
              <a:gd name="connsiteX0" fmla="*/ 169998 w 2945093"/>
              <a:gd name="connsiteY0" fmla="*/ 1116946 h 2008740"/>
              <a:gd name="connsiteX1" fmla="*/ 1058119 w 2945093"/>
              <a:gd name="connsiteY1" fmla="*/ 194210 h 2008740"/>
              <a:gd name="connsiteX2" fmla="*/ 2601395 w 2945093"/>
              <a:gd name="connsiteY2" fmla="*/ 0 h 2008740"/>
              <a:gd name="connsiteX3" fmla="*/ 2945093 w 2945093"/>
              <a:gd name="connsiteY3" fmla="*/ 1153906 h 2008740"/>
              <a:gd name="connsiteX4" fmla="*/ 1120832 w 2945093"/>
              <a:gd name="connsiteY4" fmla="*/ 1687594 h 2008740"/>
              <a:gd name="connsiteX5" fmla="*/ 0 w 2945093"/>
              <a:gd name="connsiteY5" fmla="*/ 2008740 h 2008740"/>
              <a:gd name="connsiteX6" fmla="*/ 169998 w 2945093"/>
              <a:gd name="connsiteY6" fmla="*/ 1116946 h 2008740"/>
              <a:gd name="connsiteX0" fmla="*/ 169998 w 3064617"/>
              <a:gd name="connsiteY0" fmla="*/ 1116946 h 2008740"/>
              <a:gd name="connsiteX1" fmla="*/ 1058119 w 3064617"/>
              <a:gd name="connsiteY1" fmla="*/ 194210 h 2008740"/>
              <a:gd name="connsiteX2" fmla="*/ 2601395 w 3064617"/>
              <a:gd name="connsiteY2" fmla="*/ 0 h 2008740"/>
              <a:gd name="connsiteX3" fmla="*/ 2945093 w 3064617"/>
              <a:gd name="connsiteY3" fmla="*/ 1153906 h 2008740"/>
              <a:gd name="connsiteX4" fmla="*/ 3064617 w 3064617"/>
              <a:gd name="connsiteY4" fmla="*/ 1437897 h 2008740"/>
              <a:gd name="connsiteX5" fmla="*/ 1120832 w 3064617"/>
              <a:gd name="connsiteY5" fmla="*/ 1687594 h 2008740"/>
              <a:gd name="connsiteX6" fmla="*/ 0 w 3064617"/>
              <a:gd name="connsiteY6" fmla="*/ 2008740 h 2008740"/>
              <a:gd name="connsiteX7" fmla="*/ 169998 w 3064617"/>
              <a:gd name="connsiteY7" fmla="*/ 1116946 h 2008740"/>
              <a:gd name="connsiteX0" fmla="*/ 169998 w 3064617"/>
              <a:gd name="connsiteY0" fmla="*/ 1116946 h 2008740"/>
              <a:gd name="connsiteX1" fmla="*/ 1058119 w 3064617"/>
              <a:gd name="connsiteY1" fmla="*/ 194210 h 2008740"/>
              <a:gd name="connsiteX2" fmla="*/ 2601395 w 3064617"/>
              <a:gd name="connsiteY2" fmla="*/ 0 h 2008740"/>
              <a:gd name="connsiteX3" fmla="*/ 2836981 w 3064617"/>
              <a:gd name="connsiteY3" fmla="*/ 1163312 h 2008740"/>
              <a:gd name="connsiteX4" fmla="*/ 3064617 w 3064617"/>
              <a:gd name="connsiteY4" fmla="*/ 1437897 h 2008740"/>
              <a:gd name="connsiteX5" fmla="*/ 1120832 w 3064617"/>
              <a:gd name="connsiteY5" fmla="*/ 1687594 h 2008740"/>
              <a:gd name="connsiteX6" fmla="*/ 0 w 3064617"/>
              <a:gd name="connsiteY6" fmla="*/ 2008740 h 2008740"/>
              <a:gd name="connsiteX7" fmla="*/ 169998 w 3064617"/>
              <a:gd name="connsiteY7" fmla="*/ 1116946 h 2008740"/>
              <a:gd name="connsiteX0" fmla="*/ 169998 w 3064617"/>
              <a:gd name="connsiteY0" fmla="*/ 1116946 h 2008740"/>
              <a:gd name="connsiteX1" fmla="*/ 1058119 w 3064617"/>
              <a:gd name="connsiteY1" fmla="*/ 194210 h 2008740"/>
              <a:gd name="connsiteX2" fmla="*/ 2601395 w 3064617"/>
              <a:gd name="connsiteY2" fmla="*/ 0 h 2008740"/>
              <a:gd name="connsiteX3" fmla="*/ 2938140 w 3064617"/>
              <a:gd name="connsiteY3" fmla="*/ 1087714 h 2008740"/>
              <a:gd name="connsiteX4" fmla="*/ 3064617 w 3064617"/>
              <a:gd name="connsiteY4" fmla="*/ 1437897 h 2008740"/>
              <a:gd name="connsiteX5" fmla="*/ 1120832 w 3064617"/>
              <a:gd name="connsiteY5" fmla="*/ 1687594 h 2008740"/>
              <a:gd name="connsiteX6" fmla="*/ 0 w 3064617"/>
              <a:gd name="connsiteY6" fmla="*/ 2008740 h 2008740"/>
              <a:gd name="connsiteX7" fmla="*/ 169998 w 3064617"/>
              <a:gd name="connsiteY7" fmla="*/ 1116946 h 2008740"/>
              <a:gd name="connsiteX0" fmla="*/ 0 w 2894619"/>
              <a:gd name="connsiteY0" fmla="*/ 1116946 h 1687594"/>
              <a:gd name="connsiteX1" fmla="*/ 888121 w 2894619"/>
              <a:gd name="connsiteY1" fmla="*/ 194210 h 1687594"/>
              <a:gd name="connsiteX2" fmla="*/ 2431397 w 2894619"/>
              <a:gd name="connsiteY2" fmla="*/ 0 h 1687594"/>
              <a:gd name="connsiteX3" fmla="*/ 2768142 w 2894619"/>
              <a:gd name="connsiteY3" fmla="*/ 1087714 h 1687594"/>
              <a:gd name="connsiteX4" fmla="*/ 2894619 w 2894619"/>
              <a:gd name="connsiteY4" fmla="*/ 1437897 h 1687594"/>
              <a:gd name="connsiteX5" fmla="*/ 950834 w 2894619"/>
              <a:gd name="connsiteY5" fmla="*/ 1687594 h 1687594"/>
              <a:gd name="connsiteX6" fmla="*/ 460349 w 2894619"/>
              <a:gd name="connsiteY6" fmla="*/ 1254945 h 1687594"/>
              <a:gd name="connsiteX7" fmla="*/ 0 w 2894619"/>
              <a:gd name="connsiteY7" fmla="*/ 1116946 h 1687594"/>
              <a:gd name="connsiteX0" fmla="*/ 0 w 2894619"/>
              <a:gd name="connsiteY0" fmla="*/ 1116946 h 1437897"/>
              <a:gd name="connsiteX1" fmla="*/ 888121 w 2894619"/>
              <a:gd name="connsiteY1" fmla="*/ 194210 h 1437897"/>
              <a:gd name="connsiteX2" fmla="*/ 2431397 w 2894619"/>
              <a:gd name="connsiteY2" fmla="*/ 0 h 1437897"/>
              <a:gd name="connsiteX3" fmla="*/ 2768142 w 2894619"/>
              <a:gd name="connsiteY3" fmla="*/ 1087714 h 1437897"/>
              <a:gd name="connsiteX4" fmla="*/ 2894619 w 2894619"/>
              <a:gd name="connsiteY4" fmla="*/ 1437897 h 1437897"/>
              <a:gd name="connsiteX5" fmla="*/ 967945 w 2894619"/>
              <a:gd name="connsiteY5" fmla="*/ 1265878 h 1437897"/>
              <a:gd name="connsiteX6" fmla="*/ 460349 w 2894619"/>
              <a:gd name="connsiteY6" fmla="*/ 1254945 h 1437897"/>
              <a:gd name="connsiteX7" fmla="*/ 0 w 2894619"/>
              <a:gd name="connsiteY7" fmla="*/ 1116946 h 1437897"/>
              <a:gd name="connsiteX0" fmla="*/ 0 w 2894619"/>
              <a:gd name="connsiteY0" fmla="*/ 1116946 h 1437897"/>
              <a:gd name="connsiteX1" fmla="*/ 888121 w 2894619"/>
              <a:gd name="connsiteY1" fmla="*/ 194210 h 1437897"/>
              <a:gd name="connsiteX2" fmla="*/ 2431397 w 2894619"/>
              <a:gd name="connsiteY2" fmla="*/ 0 h 1437897"/>
              <a:gd name="connsiteX3" fmla="*/ 2768142 w 2894619"/>
              <a:gd name="connsiteY3" fmla="*/ 1087714 h 1437897"/>
              <a:gd name="connsiteX4" fmla="*/ 2894619 w 2894619"/>
              <a:gd name="connsiteY4" fmla="*/ 1437897 h 1437897"/>
              <a:gd name="connsiteX5" fmla="*/ 967945 w 2894619"/>
              <a:gd name="connsiteY5" fmla="*/ 1265878 h 1437897"/>
              <a:gd name="connsiteX6" fmla="*/ 508308 w 2894619"/>
              <a:gd name="connsiteY6" fmla="*/ 1189943 h 1437897"/>
              <a:gd name="connsiteX7" fmla="*/ 0 w 2894619"/>
              <a:gd name="connsiteY7" fmla="*/ 1116946 h 1437897"/>
              <a:gd name="connsiteX0" fmla="*/ 0 w 2894619"/>
              <a:gd name="connsiteY0" fmla="*/ 1116946 h 1437897"/>
              <a:gd name="connsiteX1" fmla="*/ 888121 w 2894619"/>
              <a:gd name="connsiteY1" fmla="*/ 194210 h 1437897"/>
              <a:gd name="connsiteX2" fmla="*/ 2431397 w 2894619"/>
              <a:gd name="connsiteY2" fmla="*/ 0 h 1437897"/>
              <a:gd name="connsiteX3" fmla="*/ 2768142 w 2894619"/>
              <a:gd name="connsiteY3" fmla="*/ 1087714 h 1437897"/>
              <a:gd name="connsiteX4" fmla="*/ 2894619 w 2894619"/>
              <a:gd name="connsiteY4" fmla="*/ 1437897 h 1437897"/>
              <a:gd name="connsiteX5" fmla="*/ 877924 w 2894619"/>
              <a:gd name="connsiteY5" fmla="*/ 1281309 h 1437897"/>
              <a:gd name="connsiteX6" fmla="*/ 508308 w 2894619"/>
              <a:gd name="connsiteY6" fmla="*/ 1189943 h 1437897"/>
              <a:gd name="connsiteX7" fmla="*/ 0 w 2894619"/>
              <a:gd name="connsiteY7" fmla="*/ 1116946 h 1437897"/>
              <a:gd name="connsiteX0" fmla="*/ 0 w 2894619"/>
              <a:gd name="connsiteY0" fmla="*/ 1116946 h 1437897"/>
              <a:gd name="connsiteX1" fmla="*/ 888121 w 2894619"/>
              <a:gd name="connsiteY1" fmla="*/ 194210 h 1437897"/>
              <a:gd name="connsiteX2" fmla="*/ 2431397 w 2894619"/>
              <a:gd name="connsiteY2" fmla="*/ 0 h 1437897"/>
              <a:gd name="connsiteX3" fmla="*/ 2768142 w 2894619"/>
              <a:gd name="connsiteY3" fmla="*/ 1087714 h 1437897"/>
              <a:gd name="connsiteX4" fmla="*/ 2894619 w 2894619"/>
              <a:gd name="connsiteY4" fmla="*/ 1437897 h 1437897"/>
              <a:gd name="connsiteX5" fmla="*/ 925883 w 2894619"/>
              <a:gd name="connsiteY5" fmla="*/ 1216307 h 1437897"/>
              <a:gd name="connsiteX6" fmla="*/ 508308 w 2894619"/>
              <a:gd name="connsiteY6" fmla="*/ 1189943 h 1437897"/>
              <a:gd name="connsiteX7" fmla="*/ 0 w 2894619"/>
              <a:gd name="connsiteY7" fmla="*/ 1116946 h 1437897"/>
              <a:gd name="connsiteX0" fmla="*/ 0 w 2894619"/>
              <a:gd name="connsiteY0" fmla="*/ 1116946 h 1437897"/>
              <a:gd name="connsiteX1" fmla="*/ 888121 w 2894619"/>
              <a:gd name="connsiteY1" fmla="*/ 194210 h 1437897"/>
              <a:gd name="connsiteX2" fmla="*/ 2431397 w 2894619"/>
              <a:gd name="connsiteY2" fmla="*/ 0 h 1437897"/>
              <a:gd name="connsiteX3" fmla="*/ 2768142 w 2894619"/>
              <a:gd name="connsiteY3" fmla="*/ 1087714 h 1437897"/>
              <a:gd name="connsiteX4" fmla="*/ 2894619 w 2894619"/>
              <a:gd name="connsiteY4" fmla="*/ 1437897 h 1437897"/>
              <a:gd name="connsiteX5" fmla="*/ 925883 w 2894619"/>
              <a:gd name="connsiteY5" fmla="*/ 1216307 h 1437897"/>
              <a:gd name="connsiteX6" fmla="*/ 0 w 2894619"/>
              <a:gd name="connsiteY6" fmla="*/ 1116946 h 1437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94619" h="1437897">
                <a:moveTo>
                  <a:pt x="0" y="1116946"/>
                </a:moveTo>
                <a:lnTo>
                  <a:pt x="888121" y="194210"/>
                </a:lnTo>
                <a:lnTo>
                  <a:pt x="2431397" y="0"/>
                </a:lnTo>
                <a:lnTo>
                  <a:pt x="2768142" y="1087714"/>
                </a:lnTo>
                <a:lnTo>
                  <a:pt x="2894619" y="1437897"/>
                </a:lnTo>
                <a:lnTo>
                  <a:pt x="925883" y="1216307"/>
                </a:lnTo>
                <a:lnTo>
                  <a:pt x="0" y="1116946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9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494" name="Прямоугольник 30"/>
          <p:cNvSpPr>
            <a:spLocks noChangeArrowheads="1"/>
          </p:cNvSpPr>
          <p:nvPr/>
        </p:nvSpPr>
        <p:spPr bwMode="auto">
          <a:xfrm>
            <a:off x="3433763" y="1550381"/>
            <a:ext cx="21637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Ч</a:t>
            </a:r>
            <a:r>
              <a:rPr kumimoji="0" lang="ru-RU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етырехугольник</a:t>
            </a:r>
          </a:p>
        </p:txBody>
      </p:sp>
      <p:sp>
        <p:nvSpPr>
          <p:cNvPr id="32" name="Прямоугольник 31"/>
          <p:cNvSpPr>
            <a:spLocks noChangeArrowheads="1"/>
          </p:cNvSpPr>
          <p:nvPr/>
        </p:nvSpPr>
        <p:spPr bwMode="auto">
          <a:xfrm>
            <a:off x="1219200" y="3150581"/>
            <a:ext cx="2149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араллелограмм</a:t>
            </a:r>
            <a:endParaRPr kumimoji="0" lang="ru-RU" sz="19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33" name="Прямоугольник 32"/>
          <p:cNvSpPr>
            <a:spLocks noChangeArrowheads="1"/>
          </p:cNvSpPr>
          <p:nvPr/>
        </p:nvSpPr>
        <p:spPr bwMode="auto">
          <a:xfrm>
            <a:off x="514350" y="4409469"/>
            <a:ext cx="1881188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9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</a:t>
            </a:r>
            <a:r>
              <a:rPr kumimoji="0" lang="ru-RU" sz="19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рямоугольник</a:t>
            </a:r>
          </a:p>
        </p:txBody>
      </p:sp>
      <p:sp>
        <p:nvSpPr>
          <p:cNvPr id="34" name="Прямоугольник 33"/>
          <p:cNvSpPr>
            <a:spLocks noChangeArrowheads="1"/>
          </p:cNvSpPr>
          <p:nvPr/>
        </p:nvSpPr>
        <p:spPr bwMode="auto">
          <a:xfrm>
            <a:off x="3543300" y="4444394"/>
            <a:ext cx="781050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9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Р</a:t>
            </a:r>
            <a:r>
              <a:rPr kumimoji="0" lang="ru-RU" sz="19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омб</a:t>
            </a:r>
          </a:p>
        </p:txBody>
      </p:sp>
      <p:sp>
        <p:nvSpPr>
          <p:cNvPr id="35" name="Прямоугольник 34"/>
          <p:cNvSpPr>
            <a:spLocks noChangeArrowheads="1"/>
          </p:cNvSpPr>
          <p:nvPr/>
        </p:nvSpPr>
        <p:spPr bwMode="auto">
          <a:xfrm>
            <a:off x="1852613" y="5981094"/>
            <a:ext cx="1060450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9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К</a:t>
            </a:r>
            <a:r>
              <a:rPr kumimoji="0" lang="ru-RU" sz="19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вадрат</a:t>
            </a:r>
          </a:p>
        </p:txBody>
      </p:sp>
      <p:sp>
        <p:nvSpPr>
          <p:cNvPr id="19488" name="Прямоугольник 35"/>
          <p:cNvSpPr>
            <a:spLocks noChangeArrowheads="1"/>
          </p:cNvSpPr>
          <p:nvPr/>
        </p:nvSpPr>
        <p:spPr bwMode="auto">
          <a:xfrm>
            <a:off x="6553200" y="3302981"/>
            <a:ext cx="1287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рапеция</a:t>
            </a:r>
          </a:p>
        </p:txBody>
      </p:sp>
      <p:sp>
        <p:nvSpPr>
          <p:cNvPr id="19489" name="Прямоугольник 36"/>
          <p:cNvSpPr>
            <a:spLocks noChangeArrowheads="1"/>
          </p:cNvSpPr>
          <p:nvPr/>
        </p:nvSpPr>
        <p:spPr bwMode="auto">
          <a:xfrm>
            <a:off x="4456113" y="5092933"/>
            <a:ext cx="2097087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Р</a:t>
            </a:r>
            <a:r>
              <a:rPr kumimoji="0" lang="ru-RU" sz="1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авнобедренная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332651" y="135939"/>
            <a:ext cx="768310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+mj-ea"/>
                <a:cs typeface="+mj-cs"/>
              </a:rPr>
              <a:t>Определение - признак</a:t>
            </a:r>
            <a:endParaRPr lang="ru-RU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4" name="Блок-схема: ручной ввод 3"/>
          <p:cNvSpPr/>
          <p:nvPr/>
        </p:nvSpPr>
        <p:spPr>
          <a:xfrm rot="5400000">
            <a:off x="7550989" y="4303519"/>
            <a:ext cx="976222" cy="1963004"/>
          </a:xfrm>
          <a:prstGeom prst="flowChartManualInput">
            <a:avLst/>
          </a:prstGeom>
          <a:ln w="28575"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490" name="Прямоугольник 37"/>
          <p:cNvSpPr>
            <a:spLocks noChangeArrowheads="1"/>
          </p:cNvSpPr>
          <p:nvPr/>
        </p:nvSpPr>
        <p:spPr bwMode="auto">
          <a:xfrm>
            <a:off x="6934587" y="5123328"/>
            <a:ext cx="20811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</a:t>
            </a: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рямоугольная</a:t>
            </a:r>
          </a:p>
        </p:txBody>
      </p:sp>
    </p:spTree>
    <p:extLst>
      <p:ext uri="{BB962C8B-B14F-4D97-AF65-F5344CB8AC3E}">
        <p14:creationId xmlns:p14="http://schemas.microsoft.com/office/powerpoint/2010/main" val="2394189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4" grpId="0"/>
      <p:bldP spid="32" grpId="0"/>
      <p:bldP spid="33" grpId="0"/>
      <p:bldP spid="34" grpId="0"/>
      <p:bldP spid="35" grpId="0"/>
      <p:bldP spid="19488" grpId="0"/>
      <p:bldP spid="19489" grpId="0"/>
      <p:bldP spid="1949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yI2DOt6RzRcU51QxdhNew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AGzTPKJNXuuOK4v20iPS7"/>
</p:tagLst>
</file>

<file path=ppt/theme/theme1.xml><?xml version="1.0" encoding="utf-8"?>
<a:theme xmlns:a="http://schemas.openxmlformats.org/drawingml/2006/main" name="112_Presentation12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DF58D"/>
      </a:lt1>
      <a:dk2>
        <a:srgbClr val="CC3300"/>
      </a:dk2>
      <a:lt2>
        <a:srgbClr val="808080"/>
      </a:lt2>
      <a:accent1>
        <a:srgbClr val="FF6161"/>
      </a:accent1>
      <a:accent2>
        <a:srgbClr val="FFC319"/>
      </a:accent2>
      <a:accent3>
        <a:srgbClr val="FEF9C5"/>
      </a:accent3>
      <a:accent4>
        <a:srgbClr val="000000"/>
      </a:accent4>
      <a:accent5>
        <a:srgbClr val="FFB7B7"/>
      </a:accent5>
      <a:accent6>
        <a:srgbClr val="E7B016"/>
      </a:accent6>
      <a:hlink>
        <a:srgbClr val="A8D02A"/>
      </a:hlink>
      <a:folHlink>
        <a:srgbClr val="5CB1FE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DF58D"/>
        </a:lt1>
        <a:dk2>
          <a:srgbClr val="CC3300"/>
        </a:dk2>
        <a:lt2>
          <a:srgbClr val="808080"/>
        </a:lt2>
        <a:accent1>
          <a:srgbClr val="FF6161"/>
        </a:accent1>
        <a:accent2>
          <a:srgbClr val="FFC319"/>
        </a:accent2>
        <a:accent3>
          <a:srgbClr val="FEF9C5"/>
        </a:accent3>
        <a:accent4>
          <a:srgbClr val="000000"/>
        </a:accent4>
        <a:accent5>
          <a:srgbClr val="FFB7B7"/>
        </a:accent5>
        <a:accent6>
          <a:srgbClr val="E7B016"/>
        </a:accent6>
        <a:hlink>
          <a:srgbClr val="A8D02A"/>
        </a:hlink>
        <a:folHlink>
          <a:srgbClr val="5CB1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E1F4D8"/>
        </a:lt1>
        <a:dk2>
          <a:srgbClr val="003366"/>
        </a:dk2>
        <a:lt2>
          <a:srgbClr val="808080"/>
        </a:lt2>
        <a:accent1>
          <a:srgbClr val="FFC319"/>
        </a:accent1>
        <a:accent2>
          <a:srgbClr val="A8D02A"/>
        </a:accent2>
        <a:accent3>
          <a:srgbClr val="EEF8E9"/>
        </a:accent3>
        <a:accent4>
          <a:srgbClr val="000000"/>
        </a:accent4>
        <a:accent5>
          <a:srgbClr val="FFDEAB"/>
        </a:accent5>
        <a:accent6>
          <a:srgbClr val="98BC25"/>
        </a:accent6>
        <a:hlink>
          <a:srgbClr val="5CB1FE"/>
        </a:hlink>
        <a:folHlink>
          <a:srgbClr val="FF616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EE9DE"/>
        </a:lt1>
        <a:dk2>
          <a:srgbClr val="000066"/>
        </a:dk2>
        <a:lt2>
          <a:srgbClr val="808080"/>
        </a:lt2>
        <a:accent1>
          <a:srgbClr val="5CB1FE"/>
        </a:accent1>
        <a:accent2>
          <a:srgbClr val="FF7575"/>
        </a:accent2>
        <a:accent3>
          <a:srgbClr val="FEF2EC"/>
        </a:accent3>
        <a:accent4>
          <a:srgbClr val="000000"/>
        </a:accent4>
        <a:accent5>
          <a:srgbClr val="B5D5FE"/>
        </a:accent5>
        <a:accent6>
          <a:srgbClr val="E76969"/>
        </a:accent6>
        <a:hlink>
          <a:srgbClr val="FFC319"/>
        </a:hlink>
        <a:folHlink>
          <a:srgbClr val="A8D02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S10167455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6</TotalTime>
  <Words>586</Words>
  <Application>Microsoft Office PowerPoint</Application>
  <PresentationFormat>Экран (4:3)</PresentationFormat>
  <Paragraphs>223</Paragraphs>
  <Slides>36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4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6</vt:i4>
      </vt:variant>
    </vt:vector>
  </HeadingPairs>
  <TitlesOfParts>
    <vt:vector size="50" baseType="lpstr">
      <vt:lpstr>宋体</vt:lpstr>
      <vt:lpstr>Arial</vt:lpstr>
      <vt:lpstr>Arial Black</vt:lpstr>
      <vt:lpstr>Book Antiqua</vt:lpstr>
      <vt:lpstr>Calibri</vt:lpstr>
      <vt:lpstr>Cambria Math</vt:lpstr>
      <vt:lpstr>Georgia</vt:lpstr>
      <vt:lpstr>Times New Roman</vt:lpstr>
      <vt:lpstr>112_Presentation12</vt:lpstr>
      <vt:lpstr>Default Design</vt:lpstr>
      <vt:lpstr>TS101674557</vt:lpstr>
      <vt:lpstr>Тема Office</vt:lpstr>
      <vt:lpstr>Equation</vt:lpstr>
      <vt:lpstr>Форму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труктура теоремы</vt:lpstr>
      <vt:lpstr>8 класс Четырехугольники</vt:lpstr>
      <vt:lpstr>Презентация PowerPoint</vt:lpstr>
      <vt:lpstr>Свойства четырехугольников</vt:lpstr>
      <vt:lpstr>Свойства четырехугольников</vt:lpstr>
      <vt:lpstr>Свойства четырехугольников</vt:lpstr>
      <vt:lpstr>Свойства четырехугольников</vt:lpstr>
      <vt:lpstr>Свойства четырехугольников</vt:lpstr>
      <vt:lpstr>Вписанная и описанная окружности</vt:lpstr>
      <vt:lpstr>четырехугольник</vt:lpstr>
      <vt:lpstr>пирамида</vt:lpstr>
      <vt:lpstr>  Геометрия  7 класс Признаки равенства треугольников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 Геометрия  8 класс Признаки подобия треугольников </vt:lpstr>
      <vt:lpstr>Презентация PowerPoint</vt:lpstr>
      <vt:lpstr>  </vt:lpstr>
      <vt:lpstr>  Геометрия  9 класс Теорема Менелая </vt:lpstr>
      <vt:lpstr>Презентация PowerPoint</vt:lpstr>
      <vt:lpstr>Презентация PowerPoint</vt:lpstr>
      <vt:lpstr>  Геометрия  10 класс Построение сечений </vt:lpstr>
      <vt:lpstr>Презентация PowerPoint</vt:lpstr>
      <vt:lpstr>5 класс Задачи на нахождение дроби от числа  и числа по его дроби</vt:lpstr>
      <vt:lpstr>Презентация PowerPoint</vt:lpstr>
      <vt:lpstr>Презентация PowerPoint</vt:lpstr>
      <vt:lpstr> В классе 24 человека. Мальчики составляют 2/3  всех учеников. Сколько мальчиков в классе? </vt:lpstr>
      <vt:lpstr>Токарь выточил  за смену 56 деталей, что составило 7/8  плана. Сколько деталей токарь должен сделать по плану за смену?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31</cp:revision>
  <dcterms:created xsi:type="dcterms:W3CDTF">2021-10-31T15:46:38Z</dcterms:created>
  <dcterms:modified xsi:type="dcterms:W3CDTF">2021-11-04T06:43:11Z</dcterms:modified>
</cp:coreProperties>
</file>